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646" r:id="rId2"/>
    <p:sldId id="510" r:id="rId3"/>
    <p:sldId id="582" r:id="rId4"/>
    <p:sldId id="583" r:id="rId5"/>
    <p:sldId id="584" r:id="rId6"/>
    <p:sldId id="585" r:id="rId7"/>
    <p:sldId id="603" r:id="rId8"/>
    <p:sldId id="586" r:id="rId9"/>
    <p:sldId id="604" r:id="rId10"/>
    <p:sldId id="587" r:id="rId11"/>
    <p:sldId id="588" r:id="rId12"/>
    <p:sldId id="589" r:id="rId13"/>
    <p:sldId id="590" r:id="rId14"/>
    <p:sldId id="256" r:id="rId15"/>
    <p:sldId id="257" r:id="rId16"/>
    <p:sldId id="591" r:id="rId17"/>
    <p:sldId id="592" r:id="rId18"/>
    <p:sldId id="593" r:id="rId19"/>
    <p:sldId id="594" r:id="rId20"/>
    <p:sldId id="595" r:id="rId21"/>
    <p:sldId id="596" r:id="rId22"/>
    <p:sldId id="597" r:id="rId23"/>
    <p:sldId id="598" r:id="rId24"/>
    <p:sldId id="599" r:id="rId25"/>
    <p:sldId id="600" r:id="rId26"/>
    <p:sldId id="602" r:id="rId27"/>
    <p:sldId id="608" r:id="rId28"/>
    <p:sldId id="609" r:id="rId29"/>
    <p:sldId id="610" r:id="rId30"/>
    <p:sldId id="611" r:id="rId31"/>
    <p:sldId id="612" r:id="rId32"/>
    <p:sldId id="613" r:id="rId33"/>
    <p:sldId id="615" r:id="rId34"/>
    <p:sldId id="647" r:id="rId35"/>
    <p:sldId id="614" r:id="rId36"/>
  </p:sldIdLst>
  <p:sldSz cx="9144000" cy="6858000" type="overhead"/>
  <p:notesSz cx="6858000" cy="98758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  <a:srgbClr val="00FF00"/>
    <a:srgbClr val="FF0000"/>
    <a:srgbClr val="000066"/>
    <a:srgbClr val="FF3300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67" autoAdjust="0"/>
    <p:restoredTop sz="94700" autoAdjust="0"/>
  </p:normalViewPr>
  <p:slideViewPr>
    <p:cSldViewPr>
      <p:cViewPr varScale="1">
        <p:scale>
          <a:sx n="83" d="100"/>
          <a:sy n="83" d="100"/>
        </p:scale>
        <p:origin x="1680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110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6118647-11CE-4DB1-92AB-C3F96CAB95D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5D424E76-97FA-4978-8A17-618502519F7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AC46E065-1E24-45D8-A2FA-DA5807DB131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D0D73E7B-2B99-47A8-84AB-A4F70243D4F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15DC6DD-136A-4B99-95DE-E6E4CE16A71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39.0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14 1681,'0'0'3287,"0"0"-3207,-1-1 1,1 1 0,-1-1 0,1 0 0,-1 1 0,1-1-1,-1 1 1,1-1 0,0 0 0,-1 1 0,1-1 0,0 0-1,0 0 1,-1 1 0,1-1 0,0 0 0,0 1 0,0-1 0,0-1-1,152 11-187,5 1 46,-139-11-7,-12 1-4,-1-1-1,1 1 0,-1 0 0,1 1 1,8 1-1,-60 7-154,-69 9-158,45-6 284,-133 7 118,203-14-49,0 52 84,-2 0 1,-17 98-1,2-75 69,-19 102 78,36-182-196,1 1-1,-1-1 1,0 1 0,0-1-1,1 1 1,-1-1-1,0 0 1,0 1 0,1-1-1,-1 0 1,1 1-1,-1-1 1,0 0 0,1 1-1,-1-1 1,1 0-1,-1 0 1,0 1 0,1-1-1,-1 0 1,1 0 0,-1 0-1,1 0 1,-1 1-1,1-1 1,-1 0 0,1 0-1,0 0 1,22 3 37,-15-2-17,67 13-31,-2 3 0,86 32 0,-134-44-10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3.8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66,'0'0'368,"0"59"-368,0-26 64,7 0-32,-2-2-32,2 0 0,1 0-16,1-1 32,0-3-32,-2-3-784,-4-7-161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44.50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08 2849,'0'0'1774,"0"-3"-1467,1-7 210,3 22 92,5 15-598,13 31 49,-3 1-1,14 68 1,-21-78-60,-7-35 9,2 14 1422,-7-56-1348,6-7-98,1 0 0,1 1 0,24-58 0,-14 40 6,-12 33 9,1-3 0,0 0 0,2 0 0,0 1 0,1 0 0,14-19 0,-12 15-230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0.19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44 96,'0'0'3834,"0"-26"-395,26 26-4040,306 0-821,-315-1 1413,0 0 0,0 0-1,28-8 1,-40 7 242,5-2-2758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3.35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 20 1008,'0'0'2842,"-1"-1"-2755,1 0 0,0 0 0,0 0 0,-1 0 1,1 0-1,0 0 0,0 0 0,0 0 0,0 0 0,1-1 0,-1 1 1,0 0-1,0 0 0,1 0 0,-1 0 0,0 0 0,1-1 0,113 2 66,-112 36-640,-1-23 482,0 1 1,-1-1 0,-4 26-1,3-37-4,0 0 0,0 0 0,0 0 1,0 0-1,0 0 0,0 0 0,-1 0 0,1-1 0,-1 1 0,1 0 0,-1-1 0,0 1 0,0-1 0,1 0 0,-1 1 0,0-1 0,0 0 0,0 0 0,0 0 0,-1-1 1,1 1-1,0 0 0,0-1 0,0 0 0,-1 1 0,1-1 0,0 0 0,0 0 0,-1 0 0,1 0 0,0-1 0,0 1 0,-1 0 0,1-1 0,0 0 0,-4-1 1,-10-5-237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3.90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880,'0'0'721,"33"3"234,-16 0-911,1-1 1,0-1-1,18-1 1,-23 0-474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4.28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8 1761,'0'0'2628,"6"0"-2455,66-3 262,16-1-3170,-76 4 84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4.70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401,'0'0'2433,"0"5"-2273,0 211-112,-1-210-80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7.18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 39 2385,'0'0'3114,"-6"-26"-1090,307 18-2557,-124 4-217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8.27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10 1297,'0'0'3769,"-11"-10"-3502,200 10 1144,-189 29-1507,-4 26 88,-3 105 43,7-158-34,0 0 1,0 0-1,0 0 0,0 0 0,-1 0 0,1-1 1,-1 1-1,0 0 0,1 0 0,-1 0 1,0-1-1,0 1 0,0 0 0,0-1 0,-1 1 1,1-1-1,0 1 0,-1-1 0,1 0 1,0 0-1,-1 1 0,0-1 0,1 0 1,-1 0-1,0 0 0,1-1 0,-1 1 0,0 0 1,0-1-1,0 1 0,0-1 0,-2 1 1,-3 0-312,-1 0 1,1-1 0,-1 1 0,0-2 0,1 1-1,-1-1 1,-7-1 0,8-1-977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8.75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 12 2417,'0'0'2884,"-3"-1"-2542,-1-1-41,10 0-135,28 0-183,47 1-986,-69 1 663,-6 1-56,-1-1 0,1 0-1,0 0 1,-1-1 0,1 0 0,7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9.15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 848,'0'0'2636,"4"0"-2542,60-2 524,22-1-294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4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 3506,'0'0'1235,"4"0"-880,311-12-9,-281 9-582,0 1-1,42 3 1,-74-1 70,-1 0 1,1 0-1,-1 0 1,0 0-1,1 0 0,-1 1 1,0-1-1,1 1 1,-1-1-1,0 1 0,1-1 1,-1 1-1,0 0 1,0-1-1,2 3 1,0 5-1855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9.94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 624,'0'0'2369,"6"-1"-2190,22-2 237,47 2 1,-73 1-417,0 1 0,0-1 1,0 1-1,-1 0 0,1 0 1,0 0-1,0-1 1,-1 1-1,1 1 0,0-1 1,-1 0-1,1 0 1,-1 1-1,1-1 0,-1 1 1,0-1-1,0 1 1,0-1-1,0 1 0,0 0 1,0 0-1,0-1 1,0 1-1,-1 0 0,1 0 1,-1 0-1,1 0 1,-1 0-1,1 3 0,-1-2 14,1 1-1,-1 0 1,0-1 0,0 1-1,0-1 1,-1 1 0,1-1-1,-1 1 1,1-1-1,-1 0 1,0 1 0,-1-1-1,1 0 1,-1 1-1,-2 4 1,-87 87 178,82-84-49,20-10 3,-3-1-166,129 0-609,-113 0-196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3.76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5 1 976,'0'0'3992,"-35"0"-3413,332 9-475,-153-7-50,-87-2-42,-57 0-30,11 0-1917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4.65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 1857,'0'0'3540,"0"-1"-3536,0 1 0,0 0 1,1-1-1,-1 1 0,0 0 0,0-1 0,0 1 0,0 0 1,1 0-1,-1-1 0,0 1 0,0 0 0,1 0 0,-1-1 1,0 1-1,0 0 0,1 0 0,-1 0 0,0-1 0,1 1 0,-1 0 1,0 0-1,1 0 0,-1 0 0,0 0 0,1 0 0,-1-1 1,0 1-1,1 0 0,-1 0 0,1 0 0,-1 0 0,1 1 1,250-1 504,-252 0-505,0-1 0,-1 1 0,1 1 0,0-1 0,0 0 0,0 0 0,0 0-1,-1 1 1,1-1 0,0 0 0,0 1 0,0-1 0,0 1 0,0-1 0,0 1 0,-2 1 0,1 4-14,0 0 0,0 1 0,0-1 0,1 1 0,0-1 0,0 1 0,0-1 0,1 1 0,0-1 0,1 1 0,1 8 0,-1 8-9,6 220 56,-7-238-37,0-1 0,-1 0 0,1 1 0,-1-1 0,0 0 0,0 1 0,0-1 0,0 0 0,-1 0 0,0 0 0,0 0 0,0 0 0,0 0 0,0-1 0,-1 1 0,0-1 0,0 1 0,-5 4 0,3-4-6,0-1 1,0 0-1,0-1 1,0 1-1,0-1 1,0 0-1,-1 0 1,1 0-1,-1-1 1,1 0-1,-1 0 1,1 0 0,-12-1-1,-15 0-1968,23 0 20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5.13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7 2177,'0'0'2148,"7"-1"-2074,9 0-177,172-14-1458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5.55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7 208,'0'0'3250,"6"-2"-3117,20-5-265,-1 1 1,1 1-1,1 2 1,-1 0-1,40 2 0,-58 1-1292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6.57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7 1 3249,'0'0'2367,"5"0"-2252,198 0 93,-203 0-210,1 0 0,0 0 0,-1 0 1,1-1-1,0 1 0,-1 1 0,1-1 0,0 0 1,-1 0-1,1 0 0,0 0 0,-1 0 0,1 1 1,-1-1-1,1 0 0,0 0 0,-1 1 0,1-1 1,-1 1-1,1-1 0,-1 0 0,1 1 0,-1-1 1,1 1-1,-1-1 0,0 1 0,1-1 0,-1 1 1,1-1-1,-1 1 0,0 0 0,0-1 0,1 1 1,-1 0-1,0-1 0,0 1 0,0-1 0,0 1 1,0 0-1,0-1 0,0 1 0,0 0 0,0-1 1,0 1-1,0 1 0,-1 0-3,0 1 1,1-1-1,-1 1 1,0-1-1,0 0 0,-1 0 1,1 1-1,0-1 1,-1 0-1,-2 3 0,-62 51 140,15-15-88,50-40-51,1-1 1,-1 1-1,1-1 1,-1 1-1,1 0 1,-1-1-1,1 1 1,-1 0-1,1-1 1,0 1-1,-1 0 1,1-1-1,0 1 1,-1 0-1,1 0 1,0 0-1,0-1 1,0 1-1,0 0 1,0 0-1,0-1 1,0 1-1,0 0 1,0 0-1,0 0 1,0-1-1,1 1 1,-1 0-1,0 0 1,1-1-1,-1 1 1,0 0-1,1 0 0,-1-1 1,1 1-1,0 0 1,0 1-8,1 0 1,0 1 0,1-2-1,-1 1 1,0 0-1,0 0 1,1-1-1,2 2 1,-1-1 13,-1-1 0,0 1 0,1 0 0,-1 0 0,0 0 0,0 0 0,0 1 0,0-1 0,-1 1 0,1 0 0,-1 0 0,4 5 0,-4-3 1,0 0-1,-1 0 1,0 0 0,0 0 0,0 0 0,0 0 0,-1 0 0,0 9 0,-1-10 11,1-1-1,-1 0 0,0 0 1,0 0-1,0 0 1,0 0-1,0 0 0,0 0 1,-1-1-1,0 1 0,1 0 1,-1-1-1,0 1 1,0-1-1,-1 0 0,1 0 1,0 0-1,-1 0 0,1 0 1,-1 0-1,0 0 1,1-1-1,-1 0 0,-4 2 1,-12 5 153,1-1 1,-37 8-1,25-7-99,-17 7-720,33-13-779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2.8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6 1991 3922,'0'0'2750,"7"-14"244,-9-3-2996,0-1 0,0 1 0,-9-27 0,-1-10-4,2-22-68,0-83-1,-4-33-24,10 160 127,-9-68-40,-1-109-1,8-175 66,11 208-29,-1 100-5,-3 58-46,2-26 59,-7-77 0,4 120-31,-8-99-90,1 22 188,-17 153-1868,21-67 1771,-67 250-134,71-278 62,-1 13 39,0 0 0,1 0 0,-1 0 0,1 0 0,4-12-1,34-69 53,-23 57-7,15-47-1,7-52 49,-9 221-134,-24-75 67,21 67 25,59 128-1,-80-202 55,-5-9-88,0 0-1,0 0 1,0 0-1,0 0 0,0 0 1,0 0-1,0 0 0,0 0 1,0 0-1,0 0 1,0-1-1,1 1 0,-1 0 1,0 0-1,0 0 1,0 0-1,0 0 0,0 0 1,0 0-1,0 0 1,0 0-1,0 0 0,0 0 1,0 0-1,1 0 0,-1 0 1,0 0-1,0 0 1,0 0-1,0 0 0,0 0 1,0 0-1,0 0 1,0 0-1,0 0 0,0 0 1,1 0-1,-1 0 1,0 0-1,0 0 0,0 0 1,0 0-1,0 0 1,0 1-1,0-1 0,0 0 1,0 0-1,0 0 0,0 0 1,0 0-1,0 0 1,0 0-1,1 0 0,-1-8-211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3.8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0 1617,'0'0'995,"5"-2"-926,0-1 27,-4 2-112,1 0 1,0 0-1,-1 0 1,1 1-1,0-1 1,0 0-1,0 1 1,0-1-1,-1 1 1,5-1-1,-5 2 13,0-1-1,0 1 0,0-1 1,-1 1-1,1-1 1,0 1-1,0-1 1,-1 1-1,1 0 1,0-1-1,-1 1 1,1 0-1,0 0 0,-1 0 1,1-1-1,-1 1 1,1 0-1,-1 0 1,0 0-1,1 0 1,-1 0-1,0 0 1,0 0-1,0 0 1,0 0-1,0 0 0,0 0 1,0 0-1,0 1 1,3 65 678,-4-53-645,1 1 1,1 0-1,0-1 0,2 1 0,5 21 0,-7-33-26,0 0-1,1 0 0,-1 0 1,1 0-1,0-1 0,0 1 1,0 0-1,0-1 1,0 0-1,0 1 0,1-1 1,-1 0-1,1 0 0,0-1 1,0 1-1,0 0 1,-1-1-1,1 0 0,0 0 1,5 2-1,7 0 26,1 0-1,-1 0 0,20-1 1,26 6 16,-60-8-21,0 0 0,0 0 0,0 0 0,0 0 0,0 0 0,0 0 0,0 0 0,0-1 0,0 1 1,0 0-1,0-1 0,0 1 0,0 0 0,0-1 0,0 1 0,0-1 0,0 1 0,-1-1 0,1 0 0,0 1 1,0-1-1,-1 0 0,1 0 0,0 0 0,-1 1 0,1-1 0,-1 0 0,1 0 0,-1 0 0,1 0 0,-1 0 1,1-1-1,13-43 1227,-8 23-984,1-3-220,0-1 1,-1 0-1,-2 0 1,0 0 0,-1-43-1,-3 68-29,-1 1 0,1-1-1,0 0 1,-1 1 0,1-1-1,-1 1 1,1-1 0,-1 1-1,1-1 1,-1 1 0,1-1 0,-1 1-1,1-1 1,-1 1 0,0 0-1,1-1 1,-1 1 0,0 0-1,1-1 1,-1 1 0,0 0 0,1 0-1,-2 0 1,1 0-147,-1-1 0,1 1 1,0-1-1,0 1 0,0 0 0,0-1 1,0 0-1,0 1 0,0-1 0,0 0 1,0 1-1,0-1 0,0 0 0,0 0 1,0-1-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4.2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4 3794,'0'0'1579,"0"0"-1579,-1 0-1,1 0 1,0 0 0,0 0 0,0 0-1,-1 0 1,1 0 0,0 1-1,0-1 1,0 0 0,-1 0-1,1 0 1,0 0 0,0 0-1,0 0 1,0 0 0,-1 1-1,1-1 1,0 0 0,0 0-1,0 0 1,0 0 0,0 1-1,0-1 1,0 0 0,-1 0-1,1 0 1,0 1 0,0-1-1,0 0 1,0 0 0,0 0-1,0 1 1,0-1 0,0 0-1,0 0 1,0 0 0,0 1-1,0-1 1,0 0 0,25 3-26,-1-1 1,0-1-1,32-4 0,-13 2 102,-26-1-54,1 0 0,19-5 0,-21 3 18,0 1 1,29-1 239,-57 4-1283,-7 0-156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4.6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6 4018,'0'0'704,"112"-22"-640,-79 17 192,-2 2-224,2 1-32,-4 1 16,-1-1 80,-2-1-96,-2 2 0,-3-1-64,-2-1-48,-6 1-18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4.8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8 320,'0'0'2695,"15"-5"-2300,-4 2-358,6-4 76,1 1 1,0 2-1,0-1 1,0 2-1,19-1 0,-32 3-106,0 1 0,-1 0 0,1 1 0,0-1 0,-1 1 0,1 0 0,-1 0 0,6 2 0,-8-2-4,-1 0 0,1 1 0,0-1 0,-1 0 0,0 1 0,1-1 0,-1 1 0,0-1 0,0 1-1,0 0 1,0-1 0,0 1 0,0 0 0,0 0 0,0 0 0,-1-1 0,1 1 0,-1 0 0,1 0 0,-1 0 0,0 0 0,0 3 0,1 2 11,0 0 1,-1 0-1,0 1 0,0-1 1,0 0-1,-1 0 1,0 0-1,-1 0 0,0 0 1,0 0-1,0-1 0,-1 1 1,1-1-1,-2 1 1,1-1-1,-1 0 0,-5 6 1,-1 2 10,-1 0 0,0-1 1,-1-1-1,-1 0 0,0 0 1,0-2-1,-29 18 0,101-26 189,94-7-1199,-124 2-1218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5.3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7 123 5330,'0'0'414,"4"-13"-393,30-96 654,-36 127-376,1 1-1,0 0 1,3 20-1,0 10-294,-2-1 12,2 1-1,2-1 0,16 70 1,-20-118-26,0 1 1,-1 0-1,1 0 1,0 0 0,0 0-1,-1-1 1,1 1 0,0 0-1,-1 0 1,1-1-1,-1 1 1,1 0 0,-1-1-1,1 1 1,-1 0 0,1-1-1,-1 1 1,0-1-1,0 1 1,1-1 0,-1 1-1,0-1 1,1 1 0,-1-1-1,0 0 1,0 0 0,0 1-1,0-1 1,-35 12-470,21-7 306,-4 2-8,-6 3 25,-35 8 0,166-41-23,-78 18 121,0 1 0,1 1 0,51 2 0,-77 1 21,8 0-162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5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4 220 2625,'0'0'1534,"-2"-3"-1075,1 1-408,1 1-1,-1 0 1,0 0-1,0-1 1,0 1-1,0 0 1,0 0-1,0 0 1,0 0-1,0 0 1,0 0 0,0 0-1,-1 0 1,1 1-1,0-1 1,-1 0-1,1 1 1,-1-1-1,1 1 1,0-1-1,-1 1 1,1 0-1,-1 0 1,1-1-1,-1 1 1,1 0 0,-1 0-1,1 1 1,-1-1-1,1 0 1,-1 0-1,1 1 1,-3 0-1,4 0-50,-1 0-1,0 0 1,0 0-1,0 0 1,1 0-1,-1 0 1,0 0 0,1 1-1,-1-1 1,1 0-1,0 0 1,-1 1-1,1-1 1,0 0-1,0 1 1,0-1-1,0 2 1,-1 6-21,-40 268-391,6-27-177,27-197 508,5-33 72,1-1 0,-2 1 0,-1-1 0,0 0 0,-16 35-1,21-54 15,0 0 0,0 0-1,0-1 1,0 1 0,0 0-1,0 0 1,0 0-1,0-1 1,0 1 0,-1 0-1,1 0 1,0 0 0,0-1-1,0 1 1,0 0 0,0 0-1,0 0 1,-1 0-1,1 0 1,0-1 0,0 1-1,0 0 1,0 0 0,-1 0-1,1 0 1,0 0 0,0 0-1,0 0 1,-1 0-1,1 0 1,0 0 0,0 0-1,0 0 1,-1 0 0,1 0-1,0 0 1,0 0 0,-1 0-1,1 0 1,0 0-1,0 0 1,0 0 0,-1 0-1,1 0 1,0 0 0,0 0-1,0 0 1,0 1 0,-1-1-1,1 0 1,0 0-1,0 0 1,0 0 0,0 0-1,0 1 1,-1-1 0,1 0-1,0 0 1,0 0 0,0 0-1,0 1 1,0-1-1,0 0 1,0 0 0,0 0-1,0 1 1,-5-22 8,5 17 2,-47-414-1115,9 67 21,10 205 1300,19 126 447,4 18-244,2 14-233,31 349-177,-15-237-54,-5 33-524,-1-21 410,-3-118 281,-4-18-126,0 0 1,1 0-1,-1 0 1,0 0-1,0 1 1,0-1-1,0 0 1,0 0 0,1 0-1,-1 0 1,0 0-1,0 0 1,0 0-1,1 1 1,-1-1 0,0 0-1,0 0 1,0 0-1,1 0 1,-1 0-1,0 0 1,0 0 0,0 0-1,1 0 1,-1 0-1,0 0 1,0 0-1,0 0 1,1-1-1,-1 1 1,0 0 0,0 0-1,0 0 1,0 0-1,1 0 1,-1 0-1,0 0 1,0 0 0,0-1-1,2-1 0,0 0 0,0 0 0,-1-1 0,1 1 1,-1-1-1,0 1 0,0-1 0,0 1 0,1-4 0,71-246-580,-57 184-163,12-123 1,-27 171 666,0 8 91,-1 10 252,0 5 286,15 585-482,-8-403 283,-14-587-1495,7 286 43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6.1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0 1024,'0'0'0,"-6"106"-48,6-35 48,0 7-192,0 5 112,2 4-80,7 0-384,-1-3 544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6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144,'0'0'355,"-1"24"-227,0 357 288,11-116-634,-4-139 575,13-470-1315,-12 263 73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6.8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2 272,'0'0'176,"0"137"160,0-50-176,0 5-160,0-2 112,0 0-112,0-1 0,0-10-176,4-11-240,-4-19 64,0-26 240,0-20 112,0-5 256,1-40-256,3-20-64</inkml:trace>
  <inkml:trace contextRef="#ctx0" brushRef="#br0" timeOffset="1">121 0 224,'-5'88'64,"-2"11"-64,4 4-80,1 2-128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7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82 352,'0'0'672,"-7"-103"-1248,7 24 128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7.5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61 160,'0'0'2927,"-4"21"-2831,-8 60-63,-1 112 0,13 247-291,1-587 306,1-24-367,-26-228 0,22 384 359,3 10 15,-1 1-1,-1 0 0,1-1 0,-1 1 1,0 0-1,0 0 0,0-1 1,0 1-1,-1 0 0,0 0 1,1 0-1,-1 1 0,-3-5 0,4 8 33,1 0-68,0 0 1,0-1-1,0 1 0,0 0 0,0 0 0,-1 0 1,1 0-1,0 0 0,0 0 0,0 0 0,0 0 1,-1 0-1,1 0 0,0-1 0,0 1 0,0 0 1,-1 0-1,1 0 0,0 0 0,0 0 0,0 0 1,-1 0-1,1 1 0,0-1 0,0 0 0,0 0 1,0 0-1,-1 0 0,1 0 0,0 0 1,0 0-1,0 0 0,0 0 0,-1 0 0,1 1 1,0-1-1,0 0 0,0 0 0,0 0 0,0 0 1,0 0-1,-1 1 0,1-1 0,0 0 0,0 0 1,0 0-1,0 0 0,0 1 0,0-1 0,0 0 1,0 0-1,0 0 0,0 1 0,0-1 0,0 0 1,0 0-1,0 0 0,0 1 0,0-1 0,0 0 1,0 0-1,0 0 0,0 0 0,0 1 0,0-1 1,0 0-1,1 0 0,-6 48 129,4 90-1,2-68-122,0 276-1601,-1-226-978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05:02.114"/>
    </inkml:context>
    <inkml:brush xml:id="br0">
      <inkml:brushProperty name="width" value="0.2" units="cm"/>
      <inkml:brushProperty name="height" value="0.2" units="cm"/>
    </inkml:brush>
  </inkml:definitions>
  <inkml:trace contextRef="#ctx0" brushRef="#br0">67 0 4802,'0'0'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3.7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9 606 3249,'0'0'369,"-22"0"-244,-161 0 2249,177 0-2285,0-1-1,0 0 1,1 0-1,-1 0 1,0-1-1,1 0 0,-1 0 1,1 0-1,-1-1 1,1 0-1,0 0 1,0 0-1,0 0 0,1-1 1,-1 0-1,1 0 1,0 0-1,0-1 0,0 1 1,-5-10-1,8 13-96,1 1-1,0 0 1,-1 0-1,1-1 1,0 1-1,0 0 1,-1 0-1,1 0 1,0 0-1,-1-1 1,1 1 0,0 0-1,-1 0 1,1 0-1,-1 0 1,1 0-1,0 0 1,-1 0-1,1 0 1,0 0-1,-1 0 1,1 0-1,-1 0 1,1 0-1,0 0 1,-1 0-1,1 0 1,0 1-1,-1-1 1,1 0-1,0 0 1,-1 0-1,1 1 1,0-1-1,-1 0 1,1 0-1,0 1 1,0-1-1,-1 0 1,1 0-1,0 1 1,0-1 0,0 0-1,-1 1 1,1-1-1,0 0 1,0 1-1,0-1 1,0 1-1,0 8-2,1 1 1,0-1-1,0 1 0,1-1 0,0 0 1,1 0-1,0 0 0,0 0 0,1 0 1,0-1-1,1 1 0,0-1 0,0 0 1,1-1-1,0 1 0,0-1 0,0 0 1,1-1-1,0 1 0,1-2 0,-1 1 1,1-1-1,0 0 0,1 0 0,-1-1 1,1 0-1,0-1 0,0 0 0,0 0 1,0-1-1,0 0 0,1 0 1,-1-1-1,1-1 0,10 0 0,-14 0 9,1 0 1,0 0-1,0-1 0,-1 0 0,1-1 0,-1 1 1,1-1-1,-1 0 0,1-1 0,-1 0 0,0 0 0,0 0 1,-1 0-1,1-1 0,0 0 0,-1-1 0,0 1 1,0-1-1,-1 0 0,1 0 0,6-11 0,8-9 16,-2-1 1,-1-1-1,-1 0 0,-2-1 0,0-1 0,-2 0 1,12-51-1,-12 26-3,-2-1 1,-3 0 0,-1-80-1,-6 130-6,0 0 0,0 0 0,0 0 0,-1 0 0,0 0 0,0 1 0,0-1 0,0 1 0,-1-1 0,1 1 0,-1 0 0,0 0-1,0 0 1,-1 1 0,1-1 0,-6-3 0,5 3-25,-1-1 0,0 2 0,0-1 0,-1 0 0,1 1 0,-1 0 0,0 0 0,0 1 0,0 0 0,0 0 0,0 0 0,-10-1 0,6 3-14,-1 1-1,1-1 1,-1 2 0,1 0-1,0 0 1,0 1-1,-1 0 1,2 1 0,-1 0-1,0 0 1,-10 8-1,-12 8-45,-52 44-1,54-40 100,23-18-22,0 0-1,0 1 0,1 0 0,0 0 1,0 0-1,1 1 0,0 0 0,0 0 1,1 0-1,0 1 0,0-1 0,1 1 1,0 0-1,-2 12 0,0 9 4,2 0 0,1 1 0,2 31-1,0-39 10,1-17-12,0 0 0,0 0 0,1 0 0,0 0 0,0 0 0,0-1 0,1 1 0,0-1 0,0 1 0,0-1 0,1 0 0,-1 0 0,1-1 0,1 1 0,-1-1 0,1 0 1,-1 0-1,7 4 0,14 10-5,-1-2 1,36 17 0,-56-31 0,13 7-2,0-1 0,1 0 0,1-2 0,-1 0 0,1-1 1,0-1-1,30 3 0,-38-6 25,0-1-1,0 0 1,0-1 0,0 0 0,0-1-1,0 0 1,-1-1 0,1 0 0,-1 0-1,1-1 1,-1-1 0,0 0 0,-1 0 0,14-10-1,-8 4 80,-2 0-1,0-1 0,0-1 0,-1 0 1,18-26-1,-24 30-29,0 0 0,-1-1 1,0 0-1,-1 0 0,0 0 0,-1 0 1,0-1-1,-1 1 0,0-1 0,1-19 1,-1 5-34,-2 0 1,-1 1-1,-4-28 1,3 43-35,-1 0 1,0 0 0,0 0 0,-1 0-1,0 0 1,0 1 0,-1 0-1,0 0 1,0 0 0,-1 1 0,-8-9-1,4 5-31,-1 0-1,0 1 0,-1 1 0,0 0 1,-1 1-1,0 0 0,0 1 1,0 0-1,-1 1 0,0 1 0,0 0 1,-1 1-1,1 0 0,-19-2 0,13 5-15,0 0 0,0 1 0,0 0 0,0 2 0,0 1 0,0 0 0,0 1 0,1 1 0,0 1 0,-20 9 0,22-8 35,0 1 1,0 1 0,1 0-1,0 2 1,1-1 0,0 2-1,0 0 1,-21 24 0,27-25 3,1 0 1,1 0-1,0 1 1,0-1-1,1 2 1,0-1-1,1 1 1,1 0 0,0 0-1,1 0 1,0 0-1,-1 24 1,2-23 2,2 0 1,-1 0-1,2-1 1,0 1-1,4 22 1,-3-30-64,0 0 0,1 0 0,-1 0 0,1 0 1,0-1-1,1 1 0,-1-1 0,1 0 0,0 0 0,1 0 1,-1 0-1,1-1 0,10 8 0,21 10-1008,5-6-51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4.4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6 224,'0'0'4503,"-4"2"-4110,-3 2-34,10-2-122,26 1-36,60-2-236,-65-1 108,692-15 383,-506 12-396,256 8-8,-449-2 640,-7-1-89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5.4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330,'0'0'29,"11"5"-13,40 23-13,-44-23 11,-1 1 0,1-1 0,-1 2 0,0-1 1,-1 1-1,1 0 0,-1 0 0,-1 0 0,1 1 1,-1-1-1,-1 1 0,1 0 0,-1 0 0,2 9 1,-5-16-12,8 27 95,-2 0 0,-1 1 0,0-1 0,-3 1 0,0 0 0,-2 0 0,-5 48 0,-12 25-25,10-71-69,2 1 0,-3 53 0,8-43-1580,0-35-94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5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2 171 3490,'0'0'-102,"-6"-4"-87,-33-20 1064,37 24-847,1-1 0,-1 0 0,1 1 0,-1-1 0,0 1 0,1-1 0,-1 1 0,0 0 0,0 0 0,1 0 0,-1 0 0,0 0 0,0 0 0,1 0 0,-1 0 0,0 1 0,1-1 0,-1 1 0,0-1 0,1 1 0,-1 0 0,1 0 0,-2 1 1,0 0-20,0 0 0,1 1 0,-1 0 0,1-1 0,-1 1 0,1 0 0,0 0 0,1 1 0,-1-1 0,-2 5 0,0 4-28,0 0 0,1 0-1,0 0 1,1 0 0,-1 18-1,4-16 18,0 1 0,0-1 0,1 0 0,1 0 0,1 0 0,0 0 0,0-1 0,1 1 0,1-1 0,1 0 0,-1-1 0,2 0 0,0 0 0,0 0 0,1-1 0,1 0 0,0-1 0,0 0 0,17 12 0,-10-9 14,1-1-1,0 0 1,0-1-1,1-1 1,0-1-1,1-1 1,0-1-1,0 0 1,1-2-1,0 0 1,0-1-1,33 1 1,-31-3 10,0-1 1,1-1-1,-1-1 1,0-1-1,0-2 1,0 0-1,-1-1 1,39-14-1,-23 1 23,-1-1 0,50-36 0,-69 43-7,-2-2-1,1 0 1,-2 0-1,1-2 1,-2 1-1,21-31 1,-31 40 11,-1-1 0,1 1 0,-1-1 0,0 0 1,-1 0-1,1 0 0,-1 0 0,-1 0 0,1-1 0,-1 1 0,-1-1 0,1 1 1,-1-1-1,-1 1 0,-1-12 0,0 9-25,-1 0-1,0 0 0,-1 0 1,0 1-1,-1-1 1,0 1-1,0 0 1,-1 0-1,0 1 1,-9-10-1,2 4-17,-1 0 1,0 2-1,-1-1 0,-1 2 0,0 0 0,0 1 0,-1 0 0,0 1 0,-1 1 0,0 1 1,-27-7-1,12 7-31,0 2 1,-1 2-1,1 0 1,-1 3-1,-44 4 1,67-2-50,-1 1-1,1 0 1,-1 1-1,1 0 1,1 1 0,-1 0-1,1 1 1,-1 0 0,-16 14-1,-11 11-338,-34 37 0,48-44 211,-58 57-1929,41-43 824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5.7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5 0 224,'0'0'3495,"-21"12"-3332,-2 0-125,10-6 5,0 1 1,0 0 0,0 1 0,1 1 0,0 0 0,1 1-1,0 0 1,-11 13 0,-99 119 152,-116 125-517,195-229-69,64-61-3409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6.0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8 0 2865,'0'0'224,"-103"120"-224,74-83 80,-3-2 16,8 1 49,-1-5-81,2-1-32,4-6 48,5-5-48,8-10-32,4-3 0,26-19-2946,10-21 2578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6.4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1 0 2497,'0'0'576,"-83"103"-576,59-71 16,1-1-16,2-1 16,5-6 48,3-5-64,7-6 0,2-7 0,4-3-16,20-6-1648,9-23 1296,9-10-97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6.7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7 0 2593,'0'0'2577,"-14"17"-2523,-104 130-22,107-133-17,-1 3 10,0 0 0,0 1 0,-15 35-1,27-53-45,0 0-1,0 1 0,1-1 0,-1 0 1,0 1-1,0-1 0,1 0 1,-1 1-1,0-1 0,1 0 0,-1 0 1,0 0-1,1 1 0,-1-1 0,0 0 1,1 0-1,-1 0 0,0 0 0,1 0 1,-1 0-1,1 1 0,-1-1 0,0 0 1,1 0-1,-1 0 0,1 0 0,-1-1 1,0 1-1,1 0 0,-1 0 1,1 0-1,-1 0 0,0 0 0,1 0 1,-1-1-1,0 1 0,1 0 0,-1 0 1,0 0-1,1-1 0,-1 1 0,0 0 1,1 0-1,-1-1 0,0 1 0,1-1 1,18-13-307,0-1 0,-1-1 0,31-36 1,-16 17-795,5-4-394</inkml:trace>
  <inkml:trace contextRef="#ctx0" brushRef="#br0" timeOffset="1">207 0 1489,'-10'125'96,"-17"-93"96,2-1 112,0-3-80,2-3 224,7-5 48,1-5-31,5-4-225,6-3-240,4-3 32,0-1-32,23-4-1601,6-21 1281,4-8 48,4-7-929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7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1 1 608,'0'0'2465,"-70"117"-2144,47-87-129,2 0-112,0-2 80,5-6 128,1-1-144,3-6-32,4-4-112,3-4 64,5-5-128,34-32-3714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7.4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2 1 2609,'0'0'1377,"-62"95"-1281,44-69 0,1-4-48,5-1-16,-1-4-32,3-1 32,2 1-48,-3 4 16,1-1-288,0-1-118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9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8 912,'2'4'5606,"11"19"-5689,24 44 133,-25-48-47,0 1 0,-1 0 0,-1 1 0,-1 0 0,-1 0 0,-1 1 0,-1 0 0,5 37 0,-11-46 47,3 19 2373,-3-32-2364,2 0-27,-2 0-11,23-20-202,-21 17 165,7-5 17,92-101 43,-91 96-41,0 1 0,-2-2 1,1 1-1,-2-1 1,0 0-1,-1-1 1,7-21-1,-6 0-28,4-66-1,-9 76-48,-1-20 13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0.5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73,'0'0'1219,"19"0"-1248,-12 1 22,1 0 0,-1 0 0,0 0 0,0 1 0,0 1 0,0-1 0,0 1 0,-1 0 0,1 1 0,-1-1 0,0 1 0,0 0 0,0 1 0,0 0 0,-1 0 0,0 0 1,0 0-1,0 1 0,0 0 0,-1 0 0,0 0 0,-1 0 0,1 1 0,-1 0 0,0-1 0,-1 1 0,0 0 0,0 0 0,0 1 0,-1-1 0,0 0 0,0 13 0,-1 17-1236,0-22-34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1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6 267 3153,'0'0'2420,"-5"0"-2244,3 0-155,0 0-1,0 0 0,0 0 1,0 0-1,0 0 0,0 0 1,0 1-1,0-1 0,0 1 1,0-1-1,0 1 0,0 0 1,0 0-1,0 0 0,0 0 1,-1 2-1,-1 0 8,1 1-1,0 0 1,0 0-1,0 0 0,0 0 1,1 0-1,-3 7 1,1-1-25,0 0-1,1 1 1,0-1-1,1 1 1,1 0 0,-1 0-1,2 0 1,0 21 0,0-24-6,0-5-3,1-1 0,-1 0 0,1 1 0,-1-1 1,1 0-1,0 1 0,0-1 0,-1 0 0,2 0 0,-1 0 0,0 0 0,0 0 0,1 0 0,-1 0 0,1 0 0,0-1 0,-1 1 0,1-1 0,0 1 0,0-1 1,0 1-1,0-1 0,0 0 0,0 0 0,0 0 0,1 0 0,-1-1 0,0 1 0,1 0 0,3-1 0,8 3-90,0-1 0,1 0 0,24-1 0,-32-1 96,-5-1 2,0 0-1,0 1 1,0-1-1,0 0 1,-1 0 0,1 0-1,0 0 1,0 0-1,0 0 1,-1-1-1,1 1 1,-1 0 0,1-1-1,-1 1 1,0-1-1,1 0 1,-1 0 0,0 1-1,0-1 1,0 0-1,0 0 1,0 0 0,-1 0-1,1 0 1,0-3-1,2-4 9,-1 1 0,0-1 0,-1 0 0,2-15 0,-3 16-11,1 0 1,-1 0-1,0 0 1,0 0-1,-1 1 1,0-1-1,-1 0 1,0 0-1,0 1 1,0-1 0,-1 1-1,0 0 1,-1 0-1,0 0 1,0 0-1,-5-6 1,2 5 5,0 1 0,0 0 0,-1 0 1,-1 1-1,1 0 0,-11-6 0,-29-22 201,46 32-192,0-1-1,0 0 0,0 0 1,0 0-1,0 0 1,1 0-1,0 0 0,-1-1 1,1 1-1,0-1 0,0 1 1,1 0-1,-1-1 0,1 0 1,0 1-1,0-1 0,0 1 1,1-5-1,-1 3-18,1 0 0,-1 0 0,1 0 0,1 0-1,-1 0 1,1 0 0,-1 0 0,2 1 0,-1-1 0,0 0 0,6-6 0,-3 8-1,0 0 0,0 1 0,0-1 0,1 1 0,-1 0 0,1 0 0,0 1 1,7-2-1,3-1 0,8-5 3,-19 7 0,1-1 0,-1 1 0,0 1 0,1-1 0,0 1 0,9-1 0,-14 2 16,35 4-2785,-25-4 140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6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2 4162,'0'0'1763,"-1"-1"-1761,1 1-1,0 0 0,0 0 1,0 0-1,0 0 0,0 0 0,0 0 1,0 0-1,0 0 0,-1 0 1,1 0-1,0-1 0,0 1 0,0 0 1,0 0-1,0 0 0,-1 0 1,1 0-1,0 0 0,0 0 0,0 0 1,0 0-1,0 0 0,0 0 1,-1 0-1,1 0 0,0 0 0,0 0 1,0 0-1,0 0 0,0 1 1,-1-1-1,1 0 0,0 0 0,0 0 1,0 0-1,0 0 0,0 0 1,0 0-1,0 0 0,-1 0 0,1 0 1,0 1-1,0-1 0,0 0 1,0 0-1,0 0 0,0 0 0,0 0 1,0 0-1,0 1 0,0-1 1,0 0-1,0 0 0,0 0 1,0 0-1,0 1 0,-2 10 0,0 0-1,1 1 0,0-1 1,1 1-1,2 19 1,-1 3 7,-1-9 15,-1-6-15,1 0-1,0 0 1,2-1 0,0 1 0,2 0-1,6 25 1,-8-43 8,-2-1-17,0 0 0,0 1 0,1-1 0,-1 0-1,0 0 1,0 0 0,1 0 0,-1 0 0,0 0 0,0 0-1,1 0 1,-1 0 0,0 0 0,1 0 0,-1 0 0,0-1-1,0 1 1,1 0 0,-1 0 0,0 0 0,0 0 0,0 0 0,1 0-1,-1 0 1,0-1 0,0 1 0,1 0 0,-1 0 0,0 0-1,0-1 1,0 1 0,0 0 0,0 0 0,1-1 0,-1 1-1,0 0 1,0 0 0,0-1 0,0 1 0,0 0 0,0 0 0,0-1-1,0 1 1,0-1 0,5-14 102,-4 13-118,2-6 19,0 0 1,0 1-1,1-1 0,0 1 0,0 0 1,0 0-1,1 0 0,0 1 0,1 0 0,11-10 1,-5 6-35,0 1 1,1 0-1,1 1 0,25-12 1,-37 19 26,0 0 0,0 0 1,0 0-1,0 0 1,0 0-1,0 0 0,1 1 1,-1-1-1,0 1 0,0-1 1,1 1-1,-1 0 0,0 0 1,1 0-1,-1 0 0,0 1 1,1-1-1,-1 0 1,0 1-1,0 0 0,0-1 1,1 1-1,-1 0 0,0 0 1,0 0-1,0 1 0,0-1 1,0 0-1,-1 1 1,1-1-1,0 1 0,-1 0 1,1-1-1,-1 1 0,1 0 1,-1 0-1,0 0 0,0 0 1,0 0-1,0 0 0,0 0 1,0 1-1,-1-1 1,1 3-1,3 10 35,-1 1 0,-1 0 0,0 0 0,-1 31 0,-1-39-38,-1-3-84,1-3 4,0-1 1,0 0-1,-1 1 0,1-1 0,0 1 1,0-1-1,0 0 0,1 1 0,-1-1 0,0 1 1,0-1-1,1 0 0,-1 1 0,1-1 0,-1 0 1,1 0-1,-1 1 0,1-1 0,0 0 1,0 0-1,0 0 0,-1 0 0,1 0 0,2 1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3.5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5603,'0'0'3142,"9"0"-3502,324-7-80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3.8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0,'0'0'3322,"17"3"-2957,4 0-270,114 17 1053,30-18-406,-99-2-2956,-52 0-299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4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4 4066,'0'0'1595,"0"-8"-1451,0 4-133,0 1-1,1-1 0,-1 0 0,1 1 1,0-1-1,0 0 0,0 1 1,0-1-1,0 1 0,1-1 1,0 1-1,0 0 0,0 0 0,0 0 1,0 0-1,1 0 0,-1 0 1,1 1-1,-1-1 0,1 1 0,0-1 1,0 1-1,0 0 0,1 0 1,-1 1-1,0-1 0,7-1 0,16-10-13,1 1-1,1 2 0,0 1 0,0 1 0,1 1 0,-1 2 0,1 1 1,41-1-1,-69 5 4,0 0 1,0 1-1,1-1 1,-1 0-1,0 1 1,0-1-1,1 0 1,-1 1-1,0 0 1,0-1-1,0 1 1,0 0-1,0-1 1,0 1-1,0 0 0,0 0 1,0 0-1,0 0 1,-1 0-1,1 0 1,0 0-1,0 0 1,-1 0-1,1 0 1,-1 0-1,1 0 1,-1 1-1,0-1 1,1 0-1,-1 0 1,0 1-1,0-1 1,0 2-1,0 48 37,0-40-34,-2 3-22,-1 0 1,0 0-1,-1-1 0,0 1 1,-1-1-1,-1 0 0,0 0 1,0-1-1,-2 0 1,-12 17-1,-8 8-125,-60 60-1,-39 10 12,127-105 128,0-2 13,17 2-75,226-1 249,-128-2-2829,-99 1 857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5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0'3082,"0"9"-3111,17 390 258,-13-348-262,12 60-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5.6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9 1153,'0'0'1512,"11"17"-1077,37 55-13,-45-69-349,0 1 1,0 0-1,1-1 1,0 1-1,-1-1 1,1 0 0,0 0-1,0-1 1,1 1-1,-1-1 1,0 0-1,1 0 1,0 0 0,-1-1-1,10 2 1,-3-2 131,1 0 0,0 0 0,-1-2 0,18-1 0,-14 0-62,-9 2-122,0-1 1,-1 0-1,1 0 1,0-1-1,-1 0 1,1 0-1,-1 0 1,1-1-1,-1 1 1,0-1-1,0 0 1,0-1-1,-1 1 1,1-1-1,-1 0 1,0 0-1,0-1 1,0 1-1,6-11 1,-5 7 8,-1-1 0,1-1 0,-1 1 0,-1-1 0,0 1 0,-1-1 0,1 0 0,-2 0 0,1 0 0,-1-17 0,-2 24-43,1 1 0,-1 0 0,1-1 0,-1 1 0,0 0 0,0-1 0,0 1 0,0 0 0,0 0 0,-1 0 1,1 0-1,0 0 0,-1 0 0,0 0 0,1 1 0,-1-1 0,0 1 0,0-1 0,0 1 0,0-1 0,0 1 0,0 0 0,-1 0 0,1 0 0,0 0 0,-1 1 0,1-1 0,0 1 0,-1-1 0,1 1 0,-1 0 0,-2 0 1,-8-2-118,0 1 0,-1 1 1,1 0-1,-22 3 1,23 0 8,0 1 0,0 0 0,0 1 0,0 0 0,1 1 0,-1 0-1,1 0 1,1 2 0,0-1 0,0 1 0,0 1 0,1 0 0,0 0 0,1 0 0,-8 12 0,14-18-13,0 0-1,1 0 1,0 0 0,0 0 0,0 0-1,0 0 1,0 0 0,0 0-1,1 0 1,-1 1 0,1 5 0,0 1-91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6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 44 3009,'0'0'2407,"-7"4"-2300,5-3-96,-1 0 0,1 1 1,0-1-1,-1 0 1,1 1-1,0 0 1,0-1-1,0 1 0,1 0 1,-1 0-1,0 0 1,1 0-1,-1 1 1,1-1-1,0 0 0,-1 1 1,1-1-1,0 0 1,1 1-1,-1 0 1,0-1-1,1 1 1,-1-1-1,1 1 0,0 0 1,0-1-1,0 5 1,0 0-10,0-1 1,1 1-1,-1-1 1,1 1 0,0-1-1,1 1 1,-1-1-1,1 0 1,1 0-1,-1 0 1,1 0 0,0 0-1,0 0 1,1-1-1,0 0 1,0 1-1,0-1 1,0-1-1,1 1 1,0-1 0,0 1-1,0-2 1,0 1-1,1 0 1,0-1-1,11 5 1,-8-5-2,-1 0 1,1 0-1,0-1 0,0 0 0,0-1 1,1 0-1,-1-1 0,0 1 1,0-2-1,0 1 0,1-1 0,-1-1 1,0 0-1,0 0 0,0 0 1,-1-1-1,1-1 0,-1 0 1,1 0-1,-1 0 0,0-1 0,-1 0 1,1-1-1,-1 1 0,0-2 1,-1 1-1,1-1 0,5-8 0,-9 12-15,-1 0 0,0 0 0,0-1 1,-1 1-1,1 0 0,-1-1 0,0 0 0,1 1 0,-2-1 0,1 0 0,0 1 0,-1-1 0,1 0 0,-1 0 0,0 0 0,-1 1 0,1-1 0,-1 0 0,1 0 0,-1 1 0,0-1 0,0 0 0,-1 1 0,1-1 0,-4-5 0,1 3-36,0 0 0,0 1-1,0-1 1,0 1 0,-1 0-1,0 0 1,0 1 0,-1-1 0,1 1-1,-1 0 1,0 1 0,0-1 0,-8-2-1,-4 0-292,-1 1-1,0 1 1,-1 1-1,1 0 0,0 2 1,-1 0-1,0 1 1,-32 5-1,33-1-1094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7.9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1 24 2257,'0'0'2121,"-3"-2"-1475,-2-1-527,0 0 0,0 1 0,0-1 0,-1 1 0,1 0 0,-1 0 0,1 1 1,-1 0-1,1 0 0,-1 0 0,0 0 0,0 1 0,1 0 0,-1 0 0,0 1 0,-10 2 1,-13 6-239,-1 1 1,1 2 0,1 0 0,-43 28 0,30-18 63,35-18 51,-10 3-54,1 2 0,1 0-1,0 1 1,-14 12 0,26-20 45,0 0-1,0 0 1,0 0 0,0 0 0,1 0-1,-1 1 1,1-1 0,-1 1 0,1-1-1,0 1 1,0 0 0,0-1 0,-1 6-1,2-6 10,0 0 0,0 0 0,0 0 0,1 0 0,-1 0 0,1-1 0,-1 1 0,1 0 0,0 0-1,0 0 1,0-1 0,-1 1 0,2 0 0,-1-1 0,0 1 0,0-1 0,0 1 0,1-1 0,-1 0-1,1 0 1,-1 1 0,1-1 0,1 1 0,13 7-109,0 1 0,1-2-1,0 0 1,0-2 0,0 1 0,1-2 0,0-1-1,33 5 1,11-3-1234,79-2-1,-106-4 45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8.9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8 4930,'0'0'-58,"0"5"26,2 38 54,1 1 1,2 0 0,2-1 0,13 43 0,-19-83-17,-20-238 1125,23 234-1152,-1 0-1,1-1 1,0 1 0,0 1 0,0-1 0,0 1 0,0-1 0,0 1-1,0 0 1,0 0 0,0 1 0,-1-1 0,8 3 0,-4 1 24,0 0 0,-1 1 0,1 0 0,-1 1 0,0-1 0,0 1 0,0 0 0,-1 1 0,0-1 0,8 15 0,2 6 36,19 43 1,-23-49 85,-11-40 122,-2-16-481,3 26 218,1 1 0,0-1-1,0 1 1,1-1 0,0 1-1,0 0 1,1 0 0,0 1-1,1-1 1,-1 1 0,1 0-1,1 0 1,-1 0 0,1 1-1,1 0 1,12-10 0,-9 7 13,1 1 1,0 1-1,0 0 1,1 1 0,0 0-1,0 0 1,0 2-1,1-1 1,0 2 0,20-4-1,-32 7-1,1 0 0,-1 0 1,1 1-1,-1-1 0,1 1 0,-1-1 0,1 1 0,-1 0 0,0 0 0,1-1 0,-1 1 0,0 0 1,0 0-1,1 0 0,-1 0 0,0 1 0,0-1 0,0 0 0,0 0 0,-1 1 0,1-1 0,0 0 1,0 1-1,-1-1 0,1 1 0,-1-1 0,1 1 0,-1-1 0,0 1 0,1 2 0,8 57 65,-8-52-62,-1-9 1,16 253 331,-16-253-398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9.3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249,'0'0'224,"114"11"-192,-89-9-16,1 0-16,6-1 0,1 1-16,0-2-16,0 0-104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20.1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30 2417,'0'0'2310,"-2"-15"-1776,-15-99 629,21 199-971,3-44-359,-3 1 0,-2 0 0,-2 45 0,0-83 83,-36 2-850,-8 10 735,34-12 329,0 0 0,0 0 0,0-1 0,0-1-1,-1 0 1,-12 2 795,27-4-927,1 1 0,-1 0 0,1-1 1,0 0-1,-1 0 0,1 0 0,5-2 0,2 2 6,150 10-1986,-138-9-177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6.7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4,'0'0'2236,"6"15"-1513,38 124 808,-40-126-1425,-3-7-68,1 0-1,0 0 1,0 0 0,0 0 0,1 0 0,0-1 0,0 1 0,0-1 0,0 0 0,7 7 0,-9-11-34,-1-1-1,1 0 1,0 1-1,0-1 1,-1 0-1,1 0 1,0 0-1,0 1 1,-1-1-1,1 0 1,0 0-1,0 0 1,0 0-1,-1 0 1,1 0 0,0-1-1,0 1 1,0 0-1,-1 0 1,1 0-1,0-1 1,0 1-1,-1 0 1,1-1-1,0 1 1,-1-1-1,1 1 1,-1-1-1,1 1 1,0-2-1,18-16 154,-19 18-156,11-15 54,-1 0-1,0 0 1,-1-1 0,11-28-1,-10 22-317,21-36-1,-31 58 220,1 0-1,-1 0 0,0 0 1,0 0-1,0 0 1,0 0-1,1 0 0,-1 0 1,2 19-2756,-2 1 1199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2.1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8 13 1713,'0'0'3132,"-15"-2"-3177,9 1 51,-25-4 258,-1 2 1,-49 1 0,70 3-242,0 0 0,1 1 0,-1 0 0,1 1 0,0 0 0,0 1 0,0 0-1,0 0 1,1 1 0,-1 1 0,1-1 0,0 1 0,1 1 0,0 0 0,0 0 0,0 0 0,1 1 0,0 0 0,-8 12 0,12-13-31,0-1-1,0 1 1,0 0 0,1 1 0,0-1-1,0 0 1,1 0 0,-1 15 0,3 65-20,0-39 20,-1 398 123,1-444-116,0-1-1,-1 1 1,1-1-1,0 1 1,-1-1 0,1 1-1,0-1 1,0 0-1,0 1 1,0-1 0,1 0-1,-1 0 1,0 0-1,0 0 1,1 0 0,-1 0-1,1 0 1,-1-1-1,0 1 1,3 1 0,32 11 83,-8-7-30,1-1 0,-1-1-1,1-2 1,0-1 0,39-4-1,-2 2 16,23 1-78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2.5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809,'0'0'2660,"43"0"-2514,75 3-33,75-2-2085,-155-5-11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3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88,'0'0'1820,"1"17"-1583,-1 1-202,13 122 192,-6-107 52,-3-21-122,-2 0 0,1 1 0,0 16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3.9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 1713,'0'0'2310,"38"-9"-992,-29 7-1303,36-2 11,-44 4-23,0 0 0,0 0 0,0 0 0,0 0 1,0 1-1,0-1 0,0 0 0,0 0 0,0 1 0,0-1 0,0 1 1,0-1-1,0 1 0,0-1 0,0 1 0,0 0 0,0-1 0,0 1 1,0 0-1,-1 0 0,1-1 0,0 1 0,-1 0 0,1 0 0,0 0 1,-1 0-1,1 0 0,-1 0 0,0 0 0,1 0 0,0 2 1,4 55 40,7 35 24,-8-72-47,-2 1 0,-1 0 1,-2 32-1,0-14 91,1-37-85,0 0 0,0 0 1,0-1-1,-1 1 0,1 0 0,-1-1 0,0 1 0,0 0 1,0-1-1,0 1 0,0-1 0,0 1 0,-1-1 1,1 0-1,-1 0 0,0 1 0,0-1 0,1 0 0,-1-1 1,-1 1-1,1 0 0,0 0 0,-5 2 0,3-3 13,0 1-1,0 0 0,0-1 0,0 0 0,0 0 1,0 0-1,0-1 0,0 1 0,-1-1 0,1 0 1,0 0-1,-1-1 0,1 1 0,-7-2 1,-1-4-7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6.6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3 1121,'0'0'3521,"24"0"-2560,2 2-949,1 0 1,44 12 0,-44-8 3,-1-2-1,48 4 1,440-3 91,-213 16-131,390-19 2,-486-14 20,1 1 55,634-24-82,230-10 53,-738 31-2,95-2-20,203-23-10,-417 32-2,-153 8 13,0-2 0,79-12 1,-76 9 585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42.8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28 320,'-9'0'5379,"1348"0"-5334,-825-19-181,-60 21 105,473-4 81,-5-6-53,-229-16 104,-397 1-84,-88 3 76,-127 15-107,206-21 212,-270 24 15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0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232 800,'0'0'2916,"-1"-4"-2662,-8-20 604,8 16 626,174-3-1425,-79 4 10,132 8-1,-90 1-26,11 9-66,-1-1 109,68 1-122,-19-27 71,0 0-15,-31 5-17,-46 0-15,386-14 72,-371 15-54,34-2-5,364 7-5,-201-4 6,-227 5-21,213-13 71,-181 4-51,30 0 0,717 11-35,-573-9 84,-131 3-50,16-6 16,47-2-56,-241 16-15,-6 10-665,-16-1-68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2.7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7 13 2257,'0'0'3514,"-17"-11"-2431,-4 10-1075,0 1 0,0 0 1,-1 2-1,1 1 0,0 1 1,1 0-1,-1 2 0,-29 11 1,32-9-38,-5 3 23,-1-1-1,-40 12 0,62-21 5,1 0-1,-1 0 0,1 0 1,-1 0-1,1 1 0,0-1 0,-1 0 1,1 1-1,0-1 0,0 1 0,0 0 1,0-1-1,0 1 0,1 0 0,-1 0 1,0 2-1,-12 36-55,11-33 53,-8 39 6,2 1 0,2-1 0,3 1 0,4 92 0,0-58 2,0-54-4,2 0 0,2 0 0,0 0 0,1 0-1,2-1 1,15 37 0,-21-59-14,0 0 0,1 0 0,-1 0-1,1-1 1,-1 1 0,1-1 0,0 1 0,0-1-1,1 0 1,-1 0 0,1 0 0,-1-1 0,1 1-1,0-1 1,0 0 0,0 0 0,0 0 0,1-1-1,-1 1 1,0-1 0,1 0 0,7 1 0,12 0-127,0 0 0,0-1 0,28-3 0,-8 0 13,185 2-439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3.1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1024,'0'0'1601,"105"-37"-1505,-80 37-64,0 0 0,4 0-32,2 0 0,6 0 0,1 2-96,-1 1-83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3.6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2 1121,'0'0'3908,"0"-5"-3161,0-22 1099,0 27-1800,0 5-721,4 18 632,1 0 1,12 34 0,7 28 107,-20-56-70,-4-16-234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7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650,'1'0'1817,"-1"1"-1815,1 1 1,-1-1 0,1 1 0,-1-1 0,1 1 0,-1-1 0,0 1 0,0-1 0,1 1 0,-1 0-1,-1-1 1,1 3 0,0-2 2,1 61 23,-2-35-6,2 1 0,5 35 0,-6-62-123,1 0 1,-1 0 0,1 1 0,-1-1-1,1 0 1,-1 0 0,1 0 0,0 0-1,0 0 1,0 0 0,0 0-1,1 0 1,-1 0 0,0-1 0,1 1-1,-1 0 1,1-1 0,2 2 0,8 0-220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5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2 1 992,'0'0'209,"-21"3"60,18-2-237,-188 24 2350,171-24-2187,0 1-1,0 0 1,1 2-1,-1 0 0,0 1 1,-30 13-1,44-14-194,0-1 0,0 1 0,1 0 0,0 1-1,0 0 1,0-1 0,0 1 0,1 1 0,0-1 0,0 1 0,0 0 0,1-1-1,0 2 1,0-1 0,0 0 0,1 1 0,0-1 0,-2 13 0,0 7-5,1 0 0,2 0 1,3 43-1,-1-14 23,1-20-2,11 59-1,-2-21 56,-10-67-75,0-1 0,0 0 0,1 0 0,0 0 0,0 0 0,0 0 0,1-1 0,-1 1 0,1-1 0,0 1 0,1-1 0,-1 0 0,1 0 0,0-1 0,-1 1 0,2-1 0,-1 0 0,0 0 0,1 0 0,-1 0 0,1-1 0,0 0 1,0 0-1,0 0 0,8 2 0,15 3 28,-1-1-1,1-2 1,44 3 0,-46-5 53,5 0-48,2 0-1,1 1 0,-1 2 0,0 1-1,41 13 1,-56-9-214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5.7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1777,'0'0'2977,"2"0"-2707,293-7-61,-6-1-3132,-237 8 1333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6.6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1889,'0'0'1715,"22"-17"-986,-3 13-742,0 1 1,0 0 0,0 2 0,0 0 0,0 1-1,21 3 1,-38-3 8,0 1-1,1-1 1,-1 0-1,0 1 1,0 0-1,0-1 1,1 1-1,-1 0 1,0 0-1,0 0 1,0 0 0,0 1-1,0-1 1,-1 0-1,1 1 1,0-1-1,-1 1 1,1 0-1,-1 0 1,1-1-1,-1 1 1,0 0-1,0 0 1,0 0-1,0 0 1,0 1-1,0-1 1,-1 0-1,1 0 1,-1 0-1,1 1 1,-1-1-1,0 0 1,0 0-1,0 1 1,0-1 0,0 0-1,0 1 1,-1-1-1,1 0 1,-1 0-1,0 1 1,0-1-1,1 0 1,-1 0-1,-1 0 1,1 0-1,0 0 1,0 0-1,-1-1 1,1 1-1,-3 2 1,-39 24 199,35-24-125,0 0 0,0 1 0,1 0 0,0 1 0,0 0 0,-12 12 0,1 3-33,0-1 0,-30 25 0,47-44-35,0 0 19,-2 0-21,2-1-24,1 0-1,0 1 19,0-1 0,0 0 0,0 0 0,0 0 0,0 1 0,0-1 0,0 0 0,0 0 0,0 1 0,0-1 0,0 0 0,0 0 0,0 1 0,0-1 0,0 0 0,0 0 0,0 1 0,0-1 0,0 0 0,0 0-1,0 1 1,0-1 0,0 0 0,1 0 0,-1 1 0,0-1 0,0 0 0,0 0 0,0 0 0,1 0 0,-1 1 0,0-1 0,0 0 0,0 0 0,1 0 0,-1 0 0,0 0 0,0 1 0,0-1 0,1 0 0,-1 0 0,0 0 0,0 0 0,1 0 0,-1 0 0,12 9-47,2-5 63,-1-1 1,0-1-1,1 0 0,0-1 1,22 0-1,-26-2-194,1 1-1,0 0 1,-1 1-1,1 0 1,-1 1 0,0 0-1,1 1 1,-1 0-1,14 6 1,-14 0-96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2.6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9 16,'-13'-19'5480,"11"19"-5482,-1 0 1,0 0-1,0 1 0,1-1 1,-1 0-1,0 1 0,1 0 0,-1-1 1,0 1-1,1 0 0,-1 1 1,1-1-1,0 0 0,-1 1 1,1-1-1,0 1 0,0 0 1,0-1-1,0 1 0,0 0 1,0 0-1,1 0 0,-1 1 1,1-1-1,-1 0 0,-1 5 1,-8 9-34,-8 13-42,11-17 55,1 0 0,-2 0 0,-15 16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3.1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64,'0'0'3074,"1"18"-2514,2-5-571,0-1 0,1 1 0,1-1 1,0 0-1,0 0 0,1-1 0,0 0 1,9 12-1,0-2-137,1-1 0,1-1 0,25 23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3.6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864,'0'0'2562,"0"-4"-2034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 544,'-1'18'464,"0"0"1,-1 1-1,-6 22 0,-25 88-843,30-120-162,1-1-14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5.0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7 1313,'0'0'2289,"2"-17"-1895,6 46-355,-2 0 0,-1 0 0,-2 0 0,-1 0 0,-1 1 0,-5 52 0,2 2 22,-13 157-16,11-189-45,2 61-1,3-61-6,-8 60-1,-1-64-21,4-29 32,1 1 1,-1 30 0,4-50-39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5.5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448,'0'0'3637,"2"1"-3607,0 0 0,0 0 1,-1 0-1,1 0 1,0 0-1,0 0 1,0 1-1,-1-1 1,1 1-1,-1-1 1,3 3-1,17 24 23,-1 0 1,-2 2-1,28 57 0,-46-87-47,0 0 0,0 1 0,0-1 0,0 0 0,0 1 0,0-1 0,0 0 0,0 1 0,0-1 0,0 0 0,0 1 0,0-1 0,1 0 0,-1 1 0,0-1 0,0 0 0,0 0-1,0 1 1,1-1 0,-1 0 0,0 0 0,0 1 0,1-1 0,-1 0 0,0 0 0,0 0 0,1 1 0,-1-1 0,0 0 0,1 0 0,-1 0 0,0 0 0,0 0 0,1 0 0,-1 0-1,0 0 1,1 1 0,-1-1 0,0 0 0,1 0 0,-1-1 0,0 1 0,1 0 0,-1 0 0,0 0 0,1 0 0,-1 0 0,0 0 0,1 0 0,-1 0 0,0-1 0,0 1 0,1 0-1,12-24 181,8-45-70,-19 65-114,20-88-891,-13 38-853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6.9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0 1 512,'0'0'1233,"-9"12"-980,-3 3-170,-22 34 141,-7 4-25,34-46-152,1 0 0,0 1 1,0 0-1,0 0 0,1 0 0,0 1 0,-5 11 0,8 0-152,3-15-133,5-13 157,51-118-386,-56 125 481,-1-1 0,1 1-1,-1 0 1,1 0 0,0 0 0,-1-1-1,1 1 1,0 0 0,0 0 0,0 0-1,0 0 1,0 0 0,0 0 0,0 1-1,0-1 1,0 0 0,0 0 0,1 1-1,-1-1 1,0 1 0,1-1 0,-1 1-1,0-1 1,1 1 0,-1 0 0,0 0-1,1 0 1,-1 0 0,0 0 0,1 0-1,-1 0 1,1 0 0,-1 0 0,0 0-1,2 1 1,0 1-9,0-1 0,0 1 0,0-1 0,0 1 0,-1 0 0,1 0 0,-1 0 1,1 0-1,-1 0 0,0 1 0,0-1 0,0 1 0,2 3 0,16 29 67,-1 1 0,25 72 0,-42-92-125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7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89 1201,'0'0'1600,"-1"10"-1368,-1-2-207,-1 5 20,1 2-1,1-1 1,0 0 0,0 0 0,2 15 0,0-27-41,0 0-1,0 0 1,0 0 0,0 0-1,0 0 1,1 0 0,-1-1-1,0 1 1,1 0 0,0-1-1,-1 0 1,1 1 0,0-1-1,-1 0 1,1 0 0,0 0-1,0 0 1,0 0 0,0 0-1,0 0 1,0-1 0,0 1-1,0-1 1,1 0 0,-1 1-1,0-1 1,0 0 0,0 0-1,0 0 1,0-1 0,3 1-1,-2 0 7,-1 0 0,1 0 0,-1-1 0,1 1 0,-1 0 0,0-1 0,1 0 0,-1 1-1,0-1 1,1 0 0,-1 0 0,0 0 0,0-1 0,0 1 0,1 0 0,-2-1 0,1 1 0,0-1 0,0 0-1,0 0 1,-1 0 0,1 0 0,-1 0 0,1 0 0,-1 0 0,0 0 0,1-3 0,-1 1 15,-1 1 1,1-1-1,-1 0 1,0 0-1,0 0 1,-1 1-1,1-1 1,-1 0 0,1 0-1,-1 1 1,0-1-1,-1 1 1,1-1-1,-1 1 1,-2-5-1,-1 1 13,-1 0 0,0 0 0,0 1 0,-14-11-1,-10-10 97,29 26-61,-1 0 1,1-1 0,0 1-1,-1-1 1,1 0-1,0 1 1,0-1 0,0 0-1,0 0 1,1 0-1,-1 0 1,0 0 0,1 1-1,-1-1 1,1 0-1,-1-3 1,2 4-66,-1 0-1,1 0 1,-1 0 0,1 0-1,-1 0 1,1 0 0,0 0 0,0 0-1,-1 0 1,1 0 0,0 0-1,0 1 1,0-1 0,0 0-1,0 1 1,0-1 0,0 0 0,0 1-1,0-1 1,0 1 0,0 0-1,0-1 1,1 1 0,-1 0-1,0 0 1,0 0 0,2 0 0,45-5-143,-32 4 62,87-8-2285,-70 7 253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7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0 48,'0'0'299,"0"19"-96,1 63-35,-3 219 277,-24-77 78,13-132-245,-1 110-1,14-168 1366,0-53-2595,0 0-763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8.0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960,'0'0'2212,"-1"4"-2396,2 5 223,0 0 0,0 0 0,1 0 0,0-1 0,1 1 0,0-1 1,0 0-1,1 1 0,0-1 0,0-1 0,1 1 0,6 7 0,9 13 114,45 47 0,-48-62 77,-16-13-205,-1 0-1,0 0 1,1 0-1,-1 0 1,0 0-1,1 0 1,-1 0-1,0 0 1,1 0-1,-1 0 1,0 0-1,0 0 1,1 0-1,-1-1 1,0 1-1,1 0 1,-1 0-1,0 0 1,0 0-1,1-1 1,-1 1-1,0 0 1,0 0-1,0 0 1,1-1 0,-1 1-1,0 0 1,0 0-1,0-1 1,0 1-1,1 0 1,-1-1-1,0 1 1,2-38 1251,-3 22-1703,1 6 78,0 0 1,0 0 0,1 1 0,0-1 0,1 0 0,0 1 0,5-14-1,9-13-2068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9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8 1489,'0'0'1691,"0"-8"-1122,1 1 1,-1-1-1,2 0 0,3-13 1,0 17-580,0 1 1,0-1-1,0 1 1,0 0-1,1 1 0,-1-1 1,1 1-1,0 0 1,0 0-1,-1 1 1,8-1-1,68-3-366,-71 5 282,-8 1 78,-1-1 0,1 1-1,0-1 1,-1 1-1,1-1 1,-1 1-1,0 0 1,1 0-1,-1 0 1,1 0-1,-1 0 1,0 0-1,0 0 1,0 0-1,1 0 1,-1 1-1,0-1 1,-1 0-1,1 1 1,0-1-1,0 1 1,-1-1-1,1 1 1,0-1-1,-1 1 1,0-1-1,1 1 1,-1 0-1,0-1 1,0 1-1,0 1 1,3 62-82,-3-53-21,-1-5 73,1-1 0,-1 1-1,0-1 1,0 1 0,-1-1-1,0 1 1,0-1 0,-1 0 0,0 0-1,0 0 1,-4 6 0,-5 5 62,-2 1 0,-15 15 0,16-19-10,1 1-1,0-1 0,-11 20 1,23-34-10,0 1 0,-1-1 0,1 1 0,0-1 0,-1 1 0,1-1 0,0 1 0,0 0 0,0-1 0,0 1 0,0-1 0,0 1 0,0-1 0,0 1 0,0 0 0,0-1 0,0 1 0,0-1 0,0 1 0,0-1 0,0 1 0,0 0 0,1-1 0,-1 1 0,0-1 0,0 1 0,1-1 0,-1 1 0,0-1 0,1 1 1,21 9-68,37-4 26,-44-5 41,36 6-96,59 3-2428,-101-10 1202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9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,'0'0'48,"0"97"-32,2-82 16,-2-2 0,4-4-16,-2-3-16,-2-3 0,0-1 0,0 0-32,0 0-112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0.3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192,'0'0'1267,"7"16"-1096,25 49-91,-31-61-56,1-1-1,-1 0 0,1 0 1,0 0-1,0 0 1,0 0-1,1-1 1,-1 1-1,0 0 1,1-1-1,0 0 1,0 0-1,-1 0 0,1 0 1,1 0-1,-1 0 1,0-1-1,0 0 1,0 1-1,1-1 1,-1 0-1,1-1 1,-1 1-1,1-1 1,-1 1-1,1-1 0,-1 0 1,1 0-1,-1-1 1,1 1-1,-1-1 1,5-1-1,0 0 27,0-1 0,-1 0-1,1-1 1,-1 1 0,0-1 0,0-1 0,-1 1-1,1-1 1,-1-1 0,0 1 0,6-8-1,-8 9 51,-1-1 0,1 0-1,-1 0 1,0 0 0,0-1-1,-1 1 1,0-1 0,0 1-1,0-1 1,0 0 0,0-8-1,-2 10-71,1 1-1,-1-1 1,0 1-1,-1 0 1,1-1-1,-1 1 1,1 0-1,-1-1 1,0 1-1,0 0 1,0 0-1,-1 0 1,1-1-1,-1 2 1,0-1-1,0 0 1,0 0-1,0 0 1,0 1-1,0-1 1,-4-1-1,-1-2 21,-1 0 0,0 0 0,0 1 0,0 0 1,-1 1-1,0 0 0,0 0 0,0 1 0,-15-4 0,20 7-60,1-1 0,0 1 0,-1-1 0,1 1 0,-1 0 0,1 0 0,-1 1 0,1-1 0,-1 1 0,1 0 0,-1 0 0,1 0 0,0 0 0,0 0 0,0 1 0,-1 0 0,1-1-1,1 1 1,-1 0 0,0 0 0,0 1 0,1-1 0,-1 1 0,1-1 0,0 1 0,0 0 0,0 0 0,0-1 0,-2 6 0,-4 10-294,1 0 0,1 1 1,0 0-1,2 0 0,0 0 0,1 0 0,1 1 0,1 26 0,1-19-72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0.9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3 400,'0'0'526,"-2"10"-460,0-2-64,0 2 8,0 0 0,1 0-1,0 0 1,0 0 0,1 13 0,0-20-7,1 0-1,-1-1 1,1 1-1,-1 0 1,1-1-1,0 1 1,0-1-1,0 1 1,0-1-1,0 1 1,1-1-1,-1 0 1,1 0-1,-1 0 1,1 0-1,0 0 1,0 0-1,0 0 1,0 0-1,0-1 1,1 1-1,-1-1 1,0 1-1,1-1 1,-1 0-1,1 0 1,-1 0-1,4 0 1,1 1 6,1 0 0,0-1 0,0 0 0,0 0 0,0-1 0,0 0 1,0 0-1,0-1 0,0 0 0,0 0 0,-1-1 0,9-3 0,-12 4 44,-1-1-1,0 1 0,1-1 1,-1 0-1,0 0 0,0-1 1,0 1-1,0 0 0,-1-1 1,1 0-1,-1 0 1,0 0-1,1 0 0,-1 0 1,0 0-1,-1-1 0,1 1 1,-1 0-1,1-1 1,-1 1-1,0-1 0,0 0 1,-1 1-1,1-1 0,-1 0 1,0 0-1,0-4 1,0-2 79,-1 1 1,-1 0-1,0-1 0,0 1 1,0 0-1,-1 0 1,-1 0-1,0 0 1,0 1-1,0 0 1,-1-1-1,0 2 1,-1-1-1,0 0 1,0 1-1,-1 0 1,1 1-1,-2 0 0,1 0 1,-1 0-1,1 1 1,-18-9-1,23 13-158,0 0 0,0 1-1,0-1 1,0 1-1,0-1 1,0 1 0,0 0-1,0-1 1,0 1 0,0 0-1,0 0 1,0 1-1,0-1 1,0 0 0,0 1-1,0-1 1,0 1 0,1-1-1,-1 1 1,0 0-1,-2 1 1,1 0-65,-1 1 0,1 0 0,0 0 0,0 0 0,0 0 0,0 0 1,0 1-1,1-1 0,-4 7 0,1-1-219,0 1 1,1 0 0,1-1-1,0 1 1,0 1 0,1-1-1,-2 17 1,3-2-604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1.6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4 52 1056,'0'0'1788,"0"-6"-1142,0-27 122,0 32-684,-1 0 0,1 1 0,-1-1 1,1 0-1,-1 1 0,1-1 0,-1 0 0,0 1 0,1-1 1,-1 0-1,0 1 0,1-1 0,-1 1 0,0-1 0,0 1 1,0 0-1,1-1 0,-1 1 0,0 0 0,0 0 0,0-1 0,0 1 1,0 0-1,0 0 0,0 0 0,1 0 0,-1 0 0,-1 0 1,0 0-255,1 0 0,0 0 0,0 0 0,0 0 0,0 0 0,0 0 0,0 0 0,-1 0 0,1 0 0,0 1 1,0-1-1,0 0 0,0 1 0,0-1 0,0 1 0,0-1 0,0 1 0,0-1 0,0 1 0,0 0 0,0-1 1,0 2-1,-4 21-85,1 0 1,-1 44 0,-3 13 366,-9 27 829,-5 162 1,16-232-2246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2.3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7 1 816,'0'0'1406,"-4"0"-1318,2 0-85,0 0 0,0 0-1,0 1 1,0-1 0,0 1-1,0 0 1,0-1 0,0 1-1,0 0 1,0 0 0,0 0 0,0 0-1,1 1 1,-1-1 0,0 0-1,1 1 1,-1-1 0,-1 4-1,-1 0 2,0 1 0,0 0-1,1 0 1,0 0 0,0 0-1,-1 7 1,-1 2-1,1 0 1,1 1-1,0 0 0,-1 28 1,4-41-1,-1 0 0,1 0 0,0 0 0,0-1 0,0 1 0,0 0 0,1 0 0,-1 0 0,1 0 0,-1-1 0,1 1 0,0 0 0,0-1 0,0 1 0,1-1 0,-1 1 0,1-1 0,-1 1 0,1-1 0,0 0 0,0 0 0,0 0 0,0 0 0,0 0 0,0 0 0,1 0 0,-1-1 0,0 1 0,1-1 0,-1 0 0,1 0 0,0 0 0,-1 0 0,1 0 0,0 0 0,0-1 0,0 0 0,-1 1 0,1-1 0,6 0-1,65 0-527,-51 0-37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3.2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0 256,'0'0'1692,"2"16"-1436,0 1-183,4 16 117,0 46 1740,-6-98-1517,0 1-446,1 0-1,0 0 0,1 0 0,9-35 1,-10 48 21,1 0 0,0 1 1,0-1-1,0 1 0,0-1 1,1 1-1,-1 0 0,1-1 1,0 1-1,0 1 1,1-1-1,-1 0 0,1 1 1,0 0-1,0 0 0,0 0 1,0 0-1,0 1 0,1-1 1,-1 1-1,1 0 0,0 0 1,5 0-1,-9 1 5,1 1 0,0 1 0,0-1-1,0 0 1,-1 0 0,1 1 0,0-1 0,-1 1 0,1-1 0,0 1 0,-1 0-1,1 0 1,-1-1 0,1 1 0,-1 0 0,1 1 0,-1-1 0,0 0 0,1 0-1,-1 0 1,0 1 0,0-1 0,0 1 0,0-1 0,0 1 0,0-1 0,-1 1-1,1 0 1,0-1 0,-1 1 0,1 0 0,-1-1 0,1 3 0,4 14 55,-1 0 1,3 27 0,-2-16-70,3-10 119,-7-19-101,-1 0 0,0 0 0,1 0 0,-1 0-1,0 0 1,1 0 0,-1 0 0,0 0 0,1 0 0,-1 0 0,0 0 0,1 0-1,-1 0 1,0 0 0,1 0 0,-1 0 0,0 0 0,1 0 0,-1-1 0,0 1-1,1 0 1,-1 0 0,0 0 0,0-1 0,1 1 0,-1 0 0,0 0 0,0-1-1,1 1 1,-1 0 0,0 0 0,0-1 0,0 1 0,21-41-657,-12 20 138,-5 13 464,2-6-86,1 1-1,1-1 1,0 1-1,1 0 1,1 1-1,-1 0 1,2 1-1,17-16 1,-28 26 144,1 1 1,0-1-1,0 0 0,0 0 1,0 1-1,0-1 0,-1 1 1,1-1-1,0 1 1,0-1-1,1 1 0,-1-1 1,0 1-1,0 0 1,0 0-1,0 0 0,0-1 1,0 1-1,0 0 0,0 0 1,0 0-1,1 1 1,-1-1-1,0 0 0,0 0 1,0 1-1,0-1 1,0 0-1,0 1 0,0-1 1,0 1-1,0-1 0,0 1 1,0 0-1,0-1 1,-1 1-1,1 0 0,0 0 1,0 0-1,-1-1 1,1 1-1,0 0 0,-1 0 1,1 0-1,-1 0 1,1 0-1,-1 0 0,0 0 1,1 0-1,-1 0 0,0 1 1,0-1-1,0 0 1,0 1-1,3 11 9,-2 0-1,0 1 1,-1 22 0,0-16-1,10 38-62,-10-56-308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3.5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569,'0'0'688,"104"5"-656,-79 1 48,2-2-64,2-3-16,0-1 0,4 0 0,-2 0-496,-2-13-139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8.1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37 3362,'0'0'261,"-3"15"-120,1-3-120,-2 2 49,2 1 0,-1-1 0,2 1-1,0-1 1,1 1 0,1 15 0,0-29-66,-1 1-1,1-1 1,0 1-1,0-1 1,0 0-1,0 1 1,0-1-1,1 0 1,-1 0-1,0 0 1,0 0 0,1 0-1,-1 0 1,1 0-1,-1-1 1,1 1-1,-1 0 1,1-1-1,-1 1 1,1-1 0,0 1-1,-1-1 1,1 0-1,0 0 1,-1 0-1,1 0 1,0 0-1,-1 0 1,3-1 0,-1 1-7,0 0 0,0 0 0,0 0 0,0-1 0,0 1 1,0-1-1,0 0 0,0 0 0,0 0 0,0 0 0,0 0 1,-1-1-1,1 1 0,-1-1 0,4-3 0,-3 0 19,0-1-1,0 0 0,-1 0 0,0 0 1,0 0-1,0 0 0,-1 0 1,0 0-1,0-1 0,-1 1 0,0 0 1,0-1-1,0 1 0,-2-12 0,1 14 25,1 1 0,-1-1 0,0 0 0,0 0 0,0 0 0,0 0 0,-1 0 0,0 1 0,1-1 0,-1 1 0,-1-1-1,1 1 1,0 0 0,-1 0 0,0 0 0,1 0 0,-1 0 0,0 1 0,-1-1 0,1 1 0,0 0 0,-1 0 0,-6-3 0,9 4-49,0 1 0,1 0 0,-1 0 0,0-1 0,1 1 0,-1 0 0,0 0 0,1 0 0,-1 0 1,0 0-1,0 0 0,1 0 0,-1 0 0,0 0 0,1 0 0,-1 0 0,0 0 0,0 0 0,1 1 1,-1-1-1,0 0 0,1 0 0,-1 1 0,1-1 0,-1 1 0,0-1 0,1 1 0,-1-1 0,1 0 1,-1 1-1,1 0 0,-1-1 0,0 2 0,-1 23-811,2-16 302,2 2-744,6-3-77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3.8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961,'0'0'0,"0"95"192,0-49 81,0 7-129,0 4 16,0 11-160,0 6 0,0-5-118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4.8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107 1088,'0'0'2965,"-20"-36"31,20 34-3001,-1 1 0,1-1 1,0 0-1,0 0 1,0 0-1,1 0 1,-1 0-1,0 0 1,1 0-1,-1 0 1,1 0-1,0 0 0,-1 1 1,1-1-1,0 0 1,0 0-1,0 1 1,1-1-1,-1 1 1,0-1-1,0 1 1,1-1-1,1-1 0,2 0-44,-1 1-1,1-1 0,0 1 1,0-1-1,0 1 0,0 1 1,0-1-1,9-1 0,7 0-156,1 1 1,-1 1-1,32 3 0,-51-2 207,0 0-1,0 1 1,-1-1 0,1 1-1,0-1 1,-1 1-1,1 0 1,-1 0 0,1 0-1,0 0 1,-1 0-1,0 0 1,1 0 0,-1 0-1,0 1 1,0-1-1,0 1 1,1-1 0,-2 1-1,1-1 1,0 1-1,0-1 1,0 1 0,-1 0-1,1-1 1,-1 1-1,1 0 1,-1 0 0,1 3-1,2 59-13,-4-50-50,0-2 59,0-1 0,-1 0 1,-1 1-1,0-1 1,-1 0-1,0 0 1,0 0-1,-1-1 0,0 0 1,-1 0-1,-1 0 1,1-1-1,-11 12 1,-16 16 20,-65 57 1,82-80-22,16-14-4,28 0-1150,200-18-323,-188 16 142,-23 0 85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5.2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378,'0'0'-177,"2"20"266,9 312 1773,-6-290-1639,-5-40-311,1-1 1,-1 1-1,1-1 1,-1 0-1,1 1 1,-1-1-1,1 0 1,0 1-1,0-1 1,0 0-1,0 0 1,0 0-1,0 0 1,0 0-1,0 0 1,0 0-1,0 0 1,1 0-1,-1-1 1,0 1-1,0 0 1,1-1-1,-1 1 1,1-1-1,-1 1 1,3-1-1,7 0-202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5.8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7 228 944,'0'0'462,"-9"19"-377,-28 65-42,33-73 52,0 1 0,0 0 0,2 1-1,-1-1 1,1 1 0,1-1 0,1 1 0,-1-1 0,4 24-1,-1 7 63,-2-40-150,0-1 0,0 1 0,1-1 0,-1 0 1,1 1-1,-1-1 0,1 0 0,0 1 1,0-1-1,0 0 0,0 0 0,0 0 0,0 0 1,1 0-1,-1 0 0,1 0 0,-1 0 1,1 0-1,0-1 0,0 1 0,0-1 0,0 1 1,0-1-1,3 2 0,-1-2-5,0 1-1,0-1 1,0 0 0,-1 0-1,1 0 1,1 0 0,-1-1-1,0 1 1,0-1 0,0 0-1,0-1 1,0 1 0,0-1-1,5-1 1,-7 1-2,-1 0 0,1 0 0,0 0 1,0 0-1,-1 0 0,1 0 0,0-1 0,-1 1 0,1 0 1,-1-1-1,0 0 0,1 1 0,-1-1 0,0 0 0,0 0 1,0 1-1,0-1 0,-1 0 0,1 0 0,0 0 0,-1 0 1,1 0-1,-1 0 0,0 0 0,0-3 0,1-60 144,-2 45-68,1 12-43,0 0 0,-1 0 0,0 1 0,-1-1 0,0 0 0,0 1 0,-1-1 0,1 1 0,-2 0 1,1 0-1,-7-10 0,-3-1 211,-1 0 1,-27-25 0,26 28 56,0-1-1,-24-33 1,34 41-257,1 0 0,0 0 0,0 0 0,1-1 1,0 1-1,0-1 0,1 0 0,0 0 0,1 0 0,0 0 0,0 0 0,1-16 1,1 23-55,1-1 0,-1 1 1,1 0-1,-1-1 1,1 1-1,0 0 0,0 0 1,0 0-1,0 0 0,0 0 1,0 1-1,0-1 1,1 1-1,-1-1 0,1 1 1,-1 0-1,1 0 1,3-1-1,52-14-450,-25 11-177,0 2 0,0 1 0,34 3 0,-37 2-534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6.3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 0 784,'0'0'961,"-35"96"-737,33-69-112,2-2 0,0-3-96,4-5-16,15-2 64,1-2 144,7-6-208,0-5 0,-2-2-432,-4 0-673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6.9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1 608,'0'0'4514,"0"1"-4514,2 11 0,-2 6-16,0 10 16,0 6 0,0 3-16,0 2-32,0 2-464,-10 0-929,-3-4-447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7.9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5 1 160,'0'0'864,"-89"56"-816,73-41-32,5 2-16,1-4 0,6 2-32,0-2-16,4 0-192,0-2-384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8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147 464,'0'0'1001,"4"12"-847,1 2-121,11 42 3672,-17-55-3693,0-1 0,0 0-1,0 1 1,1-1 0,-1 0 0,0 1 0,0-1-1,0 0 1,0 0 0,0 0 0,0 0-1,0 0 1,1 0 0,-1 0 0,0 0 0,0 0-1,0 0 1,0-1 0,0 1 0,0 0 0,1-1-1,-1 1 1,0 0 0,0-1 0,0 1-1,1-1 1,-1 1 0,0-1 0,1 1 0,-1-1-1,0 0 1,1 1 0,-1-1 0,1 0 0,-1-1-1,-1-3-56,0-1-1,1 0 0,0 0 0,0 0 1,1 0-1,-1 1 0,1-1 0,1 0 1,-1 0-1,1 0 0,2-7 0,-2 10-10,1-1 0,-1 0-1,1 1 1,0-1-1,0 1 1,1 0 0,-1 0-1,1 0 1,-1 0 0,1 0-1,0 0 1,0 1 0,0-1-1,1 1 1,-1 0 0,1 0-1,4-2 1,-2 0-31,1 1-1,0 0 1,0 0-1,0 1 1,1 0-1,-1 0 1,1 0 0,-1 1-1,1 0 1,0 1-1,-1 0 1,13 1-1,-17 0 88,-1 0 0,0 0 1,0 0-1,0 1 0,0-1 0,0 1 0,0 0 0,0-1 0,0 1 0,0 0 0,-1 0 0,1 0 0,-1 0 0,0 0 0,1 0 0,-1 1 0,1 2 0,19 47 14,-17-41-21,7 16 19,-6-17-2,-1 0 0,-1-1 0,1 1 0,-2 0 1,1 1-1,0 13 0,-2-40-20,0 0-1,1 1 1,1-1-1,0 0 1,1 1-1,0 0 0,2 0 1,-1 0-1,2 1 1,0 0-1,1 0 1,0 0-1,1 1 1,1 1-1,0-1 1,0 2-1,18-16 1,-27 26 10,-1 1-1,0-1 1,1 1 0,-1 0 0,0 0 0,1-1 0,-1 1 0,1 0 0,-1 0-1,0-1 1,1 1 0,-1 0 0,1 0 0,-1 0 0,0 0 0,1 0 0,-1 0-1,1 0 1,-1-1 0,1 1 0,-1 0 0,1 1 0,-1-1 0,0 0 0,1 0-1,-1 0 1,1 0 0,-1 0 0,1 0 0,-1 0 0,0 1 0,1-1 0,-1 0-1,1 0 1,-1 1 0,0-1 0,1 1 0,6 20-16,-6 40 312,-1-50-19,-2 21 1,1-24-288,0 0-1,0 0 1,1 1 0,0-1 0,0 1-1,1-1 1,0 0 0,1 0 0,-1 0 0,7 15-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9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801,'0'0'416,"54"8"-368,-35-5 177,4-1-17,-1-2-144,3 0 32,0 0-96,-2 0 48,0 0-96,-5 0 0,-5 0-1665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9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76,'0'0'1537,"17"105"-1185,-15-76-304,0 1 0,0-4 48,0-3-80,-2-5 0,0-3 48,0-2-48,0-1-16,0-3 0,0-2-70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8.8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121,'0'0'1021,"4"5"-997,-4-5-21,7 10 37,1-1 0,0-1 0,9 9 1,-14-14 35,1 0 1,-1-1 0,1 1 0,0-1 0,-1 0-1,1 0 1,0-1 0,0 1 0,0-1 0,0 0-1,0 0 1,1 0 0,-1 0 0,5-1 0,-7 1-27,1-1 0,-1 0 1,1 0-1,-1-1 0,1 1 1,-1 0-1,0-1 0,1 1 1,-1-1-1,1 0 0,-1 0 1,0 0-1,0 0 1,1 0-1,3-3 0,-5 2-34,1 0-1,-1-1 1,0 1-1,0 0 1,0 0-1,0-1 1,0 1-1,0-1 1,-1 1-1,1-1 1,-1 1-1,0-1 1,1 1-1,-1-1 1,-1-4-1,1 4-28,1 0 0,-1-1 0,-1 1 0,1 0 0,0 0 0,-1 0 0,0 0 0,1 0-1,-1 0 1,0 0 0,-1 0 0,1 0 0,-1 0 0,1 1 0,-1-1 0,0 0 0,0 1 0,0 0-1,0-1 1,0 1 0,0 0 0,-1 0 0,1 0 0,-1 0 0,0 1 0,1-1 0,-1 1-1,0-1 1,0 1 0,0 0 0,0 0 0,0 0 0,-5 0 0,4 0 14,1 1 0,0 0 0,0 0 0,0 0 0,0 0 0,0 0 0,0 0 0,0 1 0,0 0 1,0 0-1,0-1 0,0 2 0,0-1 0,0 0 0,0 1 0,1-1 0,-5 4 0,4-2 8,1 0 0,0 0 0,0 0 0,0 1 0,0-1 0,0 1 0,1 0-1,-1-1 1,1 1 0,0 0 0,0 0 0,1 0 0,-1 6 0,-5 54 282,3 66 0,5-101-1649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6.3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2 144,'0'0'1633,"0"-5"-1489,0 1 96,0 0 80,0 1-192,0 1 16,0 0 192,0 0-336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6.7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26 992</inkml:trace>
  <inkml:trace contextRef="#ctx0" brushRef="#br0" timeOffset="1">26 26 992,'-25'-26'4290,"25"43"-741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7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77,'0'0'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7.3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3121,'109'-38'0,"-96"42"-2321,-5-2 2241,7-2-640</inkml:trace>
  <inkml:trace contextRef="#ctx0" brushRef="#br0" timeOffset="1">264 19 2161,'0'0'304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7.7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281,'0'0'400,"23"2"-736,-15 2-689</inkml:trace>
  <inkml:trace contextRef="#ctx0" brushRef="#br0" timeOffset="1">185 26 1473,'0'0'3857,"4"0"-4113,5 0-256,3 0-80,1 0-705,1 0-40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8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 2257,'0'0'720,"23"0"-3345</inkml:trace>
  <inkml:trace contextRef="#ctx0" brushRef="#br0" timeOffset="1">201 2 880,'0'0'2450,"13"-2"-501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8.3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761,'0'0'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8.7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56,'0'0'3410</inkml:trace>
  <inkml:trace contextRef="#ctx0" brushRef="#br0" timeOffset="1">0 0 1793,'126'8'110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9.0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561,'0'0'1265</inkml:trace>
  <inkml:trace contextRef="#ctx0" brushRef="#br0" timeOffset="1">152 0 2449,'0'0'1585,"6"0"-2834,4 0 721,3 0-657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9.3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89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39.4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1 2081,'0'-1'4050,"0"-3"-3522,17 2-552,86-12-14,-55 6-619,80-3-1,-92 11-164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5.5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9 33 1457,'0'0'2259,"-3"-3"-1797,-1-1-380,0 1 0,-1 0 1,1 0-1,-1 1 0,1-1 0,-1 1 0,0 0 1,0 1-1,0-1 0,0 1 0,0 0 0,0 0 1,0 0-1,0 1 0,-10-1 0,0 2-131,1 1 0,-1 0 0,0 1 0,0 1 0,-23 9 0,-25 5 122,38-16-40,21-2 4,0 0-1,0 0 1,-1 0 0,1 1 0,0 0 0,-5 1 0,8 0-50,0 0 0,1 0 0,-1 0 0,0 0 0,1 1 0,0-1 0,-1 0 0,1 0 0,0 4 0,0-4 14,-1 50-2,3-1 0,2 0-1,2 0 1,2 0 0,15 51-1,23 73 16,-45-174 3,0 0 0,0-1 0,0 1 1,0-1-1,0 1 0,0-1 0,0 1 0,0-1 1,0 0-1,0 0 0,0 1 0,1-1 0,-1 0 1,0 0-1,0 0 0,0 0 0,0-1 0,2 1 1,25-3-92,-27 3 82,320-53-891,-297 44-862,-19 3 8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9.7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144,'0'0'2865,"6"-2"-4209,4 2 255</inkml:trace>
  <inkml:trace contextRef="#ctx0" brushRef="#br0" timeOffset="1">189 0 2017,'0'0'464,"19"0"-1664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0.0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1745,'0'0'128</inkml:trace>
  <inkml:trace contextRef="#ctx0" brushRef="#br0" timeOffset="1">150 1 1457,'0'0'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0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61,'105'17'1601,"-96"-17"-2946,1 2 993,-2-1-1265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0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961,'0'0'433,"29"7"-2642</inkml:trace>
  <inkml:trace contextRef="#ctx0" brushRef="#br0" timeOffset="1">1 1 1601,'116'9'1825,"-112"-9"-1729,0 0-224,0 0-241,6 0-31,1 0-768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1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3602,'0'0'528,"19"0"-1873,-5 0 609</inkml:trace>
  <inkml:trace contextRef="#ctx0" brushRef="#br0" timeOffset="1">321 1 3586,'0'0'192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1.3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85,'0'0'1009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7:43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162 80,'0'0'3354,"-22"-9"-759,21 6-2616,1 0-1,1 0 1,-1-1-1,0 1 1,1 0-1,0 0 0,-1 0 1,1 0-1,0 0 1,1 1-1,-1-1 0,0 0 1,1 0-1,-1 1 1,1-1-1,0 1 0,0-1 1,0 1-1,0 0 1,1 0-1,-1 0 1,1 0-1,-1 0 0,1 0 1,-1 1-1,1-1 1,0 1-1,0 0 0,0 0 1,0 0-1,0 0 1,0 0-1,6 0 1,-2 1 17,0-1 1,1 1 0,-1 0 0,0 1-1,1 0 1,-1 0 0,0 0 0,0 1 0,0 0-1,0 1 1,-1 0 0,1 0 0,11 7-1,46 43-89,-43-34 173,-15-16-83,0 0-1,1 0 1,0 0-1,0-1 1,-1 0-1,1-1 1,0 1-1,1-1 1,-1-1-1,0 1 1,0-1-1,0-1 1,11-1-1,34 3-40,-35 1-312,1 0-1,-1-1 1,28-2 0,-43 0 359,1 0 0,-1 0 0,0 0 0,0 0 0,1 0 0,-1 0 0,0-1 0,0 1 0,0-1 0,-1 1 0,1-1 0,0 0 0,0 0 0,-1 1 0,0-1 0,1 0 0,-1-1 0,0 1 0,0 0 0,2-3 0,13-47 99,-13-26 1291,-7 46-258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9.0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5 0 2369,'0'0'4781,"0"11"-4818,-11 227-30,0 2 78,10-228-4,0 25 12,1-36-21,0 0 1,0 0 0,0 1-1,0-1 1,0 0 0,0 0 0,0 0-1,1 0 1,-1 0 0,0 1-1,1-1 1,-1 0 0,1 0-1,-1 0 1,1 0 0,-1 0-1,1 0 1,0 0 0,0 1 0,0-2-39,-1 0 0,0 0 1,1 1-1,-1-1 0,1 0 0,-1 0 1,0 0-1,1 0 0,-1 0 1,1 0-1,-1 0 0,1 0 1,-1 0-1,0 0 0,1 0 1,-1 0-1,1 0 0,-1 0 1,0 0-1,1 0 0,-1 0 1,1 0-1,-1-1 0,0 1 1,1 0-1,-1 0 0,0 0 1,1-1-1,-1 1 0,0 0 1,1-1-1,-1 1 0,0 0 1,0 0-1,1-1 0,-1 1 0,0-1 1,0 1-1,0 0 0,1-1 1,-1 1-1,0 0 0,0-1 1,0 1-1,0-1 0,0 0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9.6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52 0 3618,'0'0'2227,"0"7"-1957,-1 6-215,0 1 0,-1-1 0,0 0 0,-1 0 1,0 0-1,-1 0 0,-1 0 0,0-1 0,-1 1 0,0-1 0,0-1 0,-11 14 1,12-18-46,-1 0 1,0 0-1,0 0 1,0-1 0,-1 0-1,0 0 1,0-1-1,-1 0 1,1 0-1,-1-1 1,0 0 0,0 0-1,-1-1 1,1 0-1,-1 0 1,0-1-1,1 0 1,-1-1 0,-16 1-1,24-2-21,0 0-1,-1-1 0,1 1 1,0-1-1,0 0 1,-1 1-1,1-1 0,0 0 1,0 0-1,0 0 0,0 0 1,0 0-1,0 0 1,1 0-1,-1 0 0,0 0 1,0 0-1,1-1 1,-1 1-1,0 0 0,1 0 1,0-1-1,-1 1 1,1 0-1,0-1 0,-1 1 1,1 0-1,0-1 0,0 1 1,0-2-1,-1-52-108,1 45 160,0 6-36,0 1 0,-1 0-1,2-1 1,-1 1 0,0-1 0,1 1 0,0-1 0,-1 1-1,1 0 1,1-1 0,-1 1 0,0 0 0,1 0-1,0 0 1,3-5 0,-2 5-11,0 1 0,0 1 0,0-1-1,0 0 1,0 1 0,0 0 0,1-1 0,-1 1 0,0 1 0,1-1-1,-1 0 1,1 1 0,-1 0 0,1-1 0,6 2 0,-6 0 9,0 0 0,0 0 0,0 0 0,0 0 1,0 1-1,0-1 0,0 1 0,-1 0 0,1 1 1,-1-1-1,0 0 0,1 1 0,-1 0 0,0 0 1,0 0-1,-1 0 0,1 0 0,-1 1 0,1-1 1,-1 1-1,2 5 0,7 12 13,0 0 1,9 33-1,-17-47-8,3 11-203,18 45 586,-23-61-512,0 0 0,0 0 0,0 0 0,0 0 0,1 0 0,-1 0 0,0-1 0,1 1 0,-1-1 0,1 1 1,0-1-1,-1 1 0,1-1 0,0 0 0,0 0 0,0 0 0,0 0 0,0 0 0,0 0 0,0 0 0,0-1 0,0 1 0,1-1 0,1 1 0,14-3-2489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0.0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2 1 5683,'0'0'-62,"-16"14"334,-47 46-186,61-58-86,0 0 1,0 0-1,1 1 1,-1-1 0,1 0-1,0 1 1,-1-1-1,1 1 1,0 0-1,0-1 1,1 1 0,-1 0-1,0-1 1,1 1-1,0 0 1,0 0 0,0 0-1,0-1 1,0 1-1,0 0 1,1 0-1,-1-1 1,2 6 0,1-1 2,0-1 0,1 1 0,0-1 0,0 0 0,0 0 0,6 7 0,-6-8 2,24 29 0,-16-20 7,0 0 0,-2 0-1,11 19 1,-18-27-8,0 1 1,0-1-1,-1 1 1,0 0 0,0 0-1,-1 0 1,0 1-1,0-1 1,0 0-1,-1 0 1,-1 10-1,0-13-25,0 0-1,0 0 0,-1 0 1,0 0-1,0 0 0,0 0 0,0 0 1,0-1-1,-1 1 0,0-1 1,0 1-1,0-1 0,0 0 0,0 0 1,0-1-1,-1 1 0,1-1 0,-1 1 1,0-1-1,0 0 0,0-1 1,-5 3-1,-4 1-227,1-1 0,-1 0-1,0-1 1,0 0 0,0-1 0,-16 1 0,0-3-965,7-1-60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5.9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874,'0'0'400,"19"3"-544,-2 0 128,4 1 16,5-1 0,5-3-16,5 0 0,2 0 16,0-7-1265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0.4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6 106 4626,'0'0'1177,"6"4"-983,-2-2-191,0-1 0,0 1-1,0 0 1,0-1 0,0 0-1,0 0 1,1 0 0,-1 0-1,0-1 1,1 0 0,-1 0-1,0 0 1,1 0 0,-1-1-1,0 1 1,0-1 0,1 0-1,-1-1 1,0 1 0,0-1-1,0 0 1,0 1 0,0-2-1,-1 1 1,1 0 0,-1-1-1,4-3 1,-3 2 16,0 0 0,0 0 1,-1 0-1,0-1 0,0 1 0,0-1 0,0 0 0,-1 1 1,3-9-1,-5 12-15,1 0-1,-1 0 1,0-1 0,0 1 0,1 0-1,-1-1 1,0 1 0,0 0 0,0 0-1,-1-1 1,1 1 0,0 0 0,0 0 0,-1 0-1,1-1 1,-1 1 0,1 0 0,-1 0-1,1 0 1,-1 0 0,0 0 0,1 0-1,-1 0 1,0 0 0,0 0 0,0 0 0,0 0-1,0 0 1,0 0 0,0 1 0,0-1-1,0 0 1,0 1 0,0-1 0,0 1-1,-1 0 1,1-1 0,0 1 0,0 0 0,-1-1-1,1 1 1,0 0 0,-2 0 0,-5-1-3,1 0 1,-1 0-1,1 0 0,-1 1 1,1 1-1,-1-1 1,1 1-1,-1 0 1,1 1-1,-9 2 1,11-2-6,0 1 0,1-1 0,-1 1 0,1 0 0,-1 0 0,1 1 0,0-1 0,0 1 0,1 0 0,-1 0 0,1 0 0,0 1 0,0-1 0,0 1 0,-2 5 0,-2 7 9,0 1 0,1 0 1,1 0-1,1 0 0,0 1 1,2-1-1,0 1 0,1 0 1,2 32-1,-1-47-1,1 1 1,0-1-1,0 1 0,0-1 1,0 1-1,1-1 0,0 0 0,0 0 1,0 0-1,0 0 0,0 0 1,1 0-1,0 0 0,0-1 1,0 0-1,0 1 0,0-1 1,1 0-1,0 0 0,-1-1 1,1 1-1,0-1 0,0 0 0,0 0 1,1 0-1,-1-1 0,0 1 1,1-1-1,-1 0 0,6 0 1,2 2-71,0-2 1,1 0 0,-1 0 0,0-1-1,0 0 1,0-1 0,0 0-1,0-1 1,0-1 0,18-6 0,17-14-1592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0.8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8 5346,'0'19'-186,"4"41"223,12 65 0,-14-108-4,-1-13-16,-1 1 0,0-1 0,1 0 0,0 1 0,0-1 0,0 0 0,1 0-1,-1 0 1,1 1 0,3 4 0,-4-9 9,-1-1 1,1 1-1,-1-1 0,0 1 1,1-1-1,-1 1 0,1-1 1,-1 1-1,0-1 0,1 1 1,-1-1-1,0 1 0,0-1 1,1 1-1,-1-1 0,0 0 0,0 1 1,0-1-1,0 0 0,0 1 1,0-1-1,0 1 0,0-1 1,0 0-1,0 1 0,0-1 1,0 0-1,-1 0 0,2-25 721,-3-25-743,1 30-1,0 0 0,2 1 0,4-34 0,-4 50-2,0 0-1,0 1 1,1-1 0,-1 0-1,1 1 1,0 0 0,0-1-1,1 1 1,-1 0-1,1 0 1,-1 0 0,1 0-1,0 1 1,0-1 0,0 1-1,0-1 1,1 1 0,-1 0-1,1 0 1,-1 1-1,8-3 1,0 0-191,1 1 0,-1 0 0,1 1 1,0 1-1,0-1 0,12 2 0,-2 0-1888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1.1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7619,'0'0'32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1.5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7475,'0'0'1617,"5"0"-1697,-5 1 48,2 7-64,4 5-848,2 7 207,0-1-1136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1.85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30 1 5090,'0'0'1630,"-8"8"-1528,-288 315-60,293-320-13,-20 31-130,23-34 92,0 1-1,0 0 1,0 0-1,0 0 1,0 0-1,0 0 1,1-1 0,-1 1-1,0 0 1,0 0-1,1 0 1,-1-1-1,0 1 1,1 0 0,-1 0-1,1-1 1,-1 1-1,1 0 1,-1-1 0,1 1-1,0 0 1,-1-1-1,1 1 1,0-1-1,-1 1 1,1-1 0,0 1-1,-1-1 1,1 0-1,0 1 1,0-1-1,0 0 1,0 0 0,-1 0-1,1 1 1,0-1-1,0 0 1,0 0-1,0 0 1,1-1 0,56 11-108,93 2 1,-88-8-528,69 11 0,-99-11-1554,-24-4 616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2.1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1 1 5907,'0'0'357,"-5"21"-381,-11 59 148,3 0-1,-3 100 1,16-169-221,1 21 234,-1-31-170,1-1-1,-1 1 1,0 0 0,0-1-1,1 1 1,-1-1-1,0 1 1,1 0 0,-1-1-1,1 1 1,-1-1-1,1 1 1,-1-1 0,1 1-1,-1-1 1,1 0 0,0 1-1,-1-1 1,1 0-1,0 1 1,-1-1 0,1 0-1,0 0 1,-1 1-1,1-1 1,0 0 0,-1 0-1,1 0 1,0 0 0,-1 0-1,1 0 1,0 0-1,0 0 1,-1 0 0,1-1-1,0 1 1,-1 0-1,2-1 1,18-7-230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2.5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0 23 480,'0'0'3821,"5"14"-3699,14 44 121,-17-53-183,1 0 1,0-1-1,0 1 0,0-1 1,1 0-1,-1 0 0,1 0 0,0 0 1,0-1-1,0 1 0,1-1 0,-1 0 1,1 0-1,0-1 0,0 0 1,0 0-1,0 0 0,0 0 0,0-1 1,0 1-1,1-1 0,-1-1 0,0 1 1,1-1-1,-1 0 0,8-1 1,-12 1-52,1 0 1,0-1 0,-1 1 0,1-1 0,-1 1 0,1-1 0,-1 0 0,1 0 0,-1 0 0,1 0 0,-1 0 0,0 0 0,1 0 0,-1 0-1,0 0 1,0-1 0,0 1 0,0-1 0,0 1 0,0 0 0,0-1 0,-1 1 0,1-1 0,0 0 0,-1 1 0,1-1 0,-1 0 0,0 1-1,1-1 1,-1-2 0,4-59 105,-4 56-71,0 5-42,0 1 0,-1-1 0,1 0 0,0 0 0,-1 1 0,1-1-1,-1 0 1,1 0 0,-1 1 0,0-1 0,0 1 0,0-1 0,0 0-1,0 1 1,0 0 0,0-1 0,0 1 0,-1 0 0,1 0 0,-3-3-1,-1 2 3,1-1-1,-1 1 0,0 0 0,1 0 1,-1 0-1,0 1 0,-8-2 0,0 1-1,1 1-1,-1 0 0,1 1 0,-1 0 0,-21 4 0,29-3-20,0 1-1,0-1 1,1 1-1,-1 0 1,0 0-1,1 1 1,0-1-1,-1 1 1,1 0-1,0 0 0,0 1 1,1-1-1,-1 1 1,1 0-1,0-1 1,0 2-1,-5 7 1,5-7-358,1 0 0,0 0 0,0 0 1,0 1-1,0-1 0,1 1 0,0 0 1,0-1-1,0 11 0,1 3-222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2.88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4498,'0'0'822,"0"12"-790,0-9-36,0 16 70,0 1 0,2 0 0,0 0 0,8 27 0,-9-42-47,0-1 0,0 1 0,0-1 1,1 0-1,0 1 0,0-1 1,0 0-1,0 0 0,1-1 0,-1 1 1,1 0-1,0-1 0,0 0 1,0 1-1,1-1 0,-1 0 0,1-1 1,0 1-1,-1-1 0,1 1 1,0-1-1,1 0 0,-1-1 0,0 1 1,0-1-1,1 0 0,-1 0 1,1 0-1,7 0 0,-10-1-3,0 0-1,1 0 1,-1 0-1,1-1 1,-1 1 0,0-1-1,1 0 1,-1 1-1,0-1 1,0 0-1,1 0 1,-1-1-1,0 1 1,0 0 0,0-1-1,0 1 1,-1-1-1,1 0 1,0 1-1,-1-1 1,3-3-1,-2 1 0,1-1-1,-1 1 0,0-1 0,-1 1 0,1-1 0,-1 0 0,1 0 0,-2 0 1,1 0-1,0-6 0,0 3-7,-1 1 0,0-1 0,-1 0 0,0 0 1,0 0-1,0 0 0,-1 1 0,-1-1 0,1 1 0,-1-1 0,0 1 1,0 0-1,-8-11 0,8 15-84,0 0-1,0 1 1,0-1 0,0 1 0,0 0-1,0 0 1,0 0 0,-1 0 0,1 0-1,-1 1 1,1 0 0,-1 0 0,0 0-1,1 0 1,-1 0 0,0 1 0,0-1-1,0 1 1,1 0 0,-5 1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3.3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196 320,'0'0'1886,"20"8"-1357,65 24 74,-81-30-524,0-1 0,1 1 0,-1-1 0,0 0 0,1-1 0,-1 1 0,1-1 0,-1 1 0,0-1 0,1-1 0,-1 1 0,1-1 0,5-1 0,-8 1-33,0 0-1,1 0 1,-1 0-1,0 0 0,0-1 1,0 1-1,0-1 1,0 1-1,-1-1 1,1 0-1,0 0 1,-1 0-1,1 0 0,-1 0 1,0 0-1,0 0 1,2-3-1,0-5 97,-1 0-1,0 0 1,0 0 0,-1-1-1,0 1 1,-1 0-1,-1-18 1,1 24-106,-1-1 0,0 1 0,0 0 0,0-1 0,-1 1 0,0 0 0,1 0 1,-1 0-1,0 0 0,-1 0 0,1 1 0,-1-1 0,0 1 0,0-1 0,0 1 0,0 0 0,0 0 0,-1 1 0,1-1 0,-1 1 1,0-1-1,0 1 0,-5-2 0,-2-1 58,0 1 0,0 0-1,0 1 1,0 0 0,0 1 0,-1 0 0,-22 0 0,32 3-138,0-1 1,0 1 0,-1 0 0,1 0 0,0 0-1,0 0 1,0 0 0,0 0 0,0 1-1,0-1 1,0 1 0,1 0 0,-1-1 0,1 1-1,-1 0 1,1 0 0,-1 0 0,1 0-1,0 0 1,0 0 0,0 0 0,0 0 0,0 1-1,1-1 1,-1 0 0,1 0 0,-1 4-1,-2 7-265,1 0-1,0 0 0,0 21 1,1-21-105,4 23-2099,9-17 437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3.6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9 1 4194,'0'0'109,"-8"17"-42,-23 54-11,29-63-10,-1-1-1,1 1 1,0 0 0,1 0-1,-1 0 1,2 0 0,-1 0-1,1 0 1,1 1 0,-1-1-1,3 12 1,-2-15-31,0-2 1,0 0 0,1 0-1,-1 0 1,1 0 0,-1 0 0,1-1 0,0 1-1,0 0 1,0-1 0,1 1 0,-1-1 0,1 0-1,-1 0 1,1 0 0,0 0 0,-1 0 0,1-1-1,0 1 1,0-1 0,0 1 0,1-1 0,-1 0-1,0-1 1,0 1 0,1 0 0,-1-1 0,6 0-1,-3 1 26,-1 0-1,1-1 0,-1 0 1,0 0-1,1 0 1,-1-1-1,1 0 0,-1 0 1,0 0-1,1-1 0,-1 1 1,0-1-1,0-1 0,0 1 1,-1-1-1,7-4 0,-6 2-18,-1 0 0,1 0 0,-1-1 0,-1 0 0,1 0 0,-1 0 0,0 0-1,0 0 1,-1 0 0,1-1 0,-2 0 0,1 1 0,-1-1 0,0 0-1,0-10 1,-1 14-26,0 0 0,0 0 0,0 0-1,-1 0 1,1 0 0,-1 0 0,0 0-1,0 0 1,0 0 0,-1 0 0,1 1-1,0-1 1,-1 0 0,0 1 0,0-1 0,0 1-1,0 0 1,0-1 0,0 1 0,0 0-1,-1 0 1,1 1 0,-1-1 0,0 0-1,1 1 1,-1-1 0,0 1 0,0 0 0,0 0-1,0 0 1,0 1 0,0-1 0,0 1-1,0-1 1,-4 1 0,-108-1-2997,76 3-4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6.7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865,'0'0'1393,"28"-2"-1212,24 0-348,2-1 2794,-54 24-2736,2 22 117,10 51 0,-4-32 21,6 22-10,-8-61-10,-2 0-1,-1 0 1,-1 0-1,-1 43 0,-1-65 8,-1 0 0,1 0 0,-1 0 0,1 0 0,-1 0 0,1 0-1,-1 0 1,0 0 0,0 0 0,1 0 0,-1 0 0,0 0 0,0-1-1,0 1 1,0 0 0,0-1 0,0 1 0,0 0 0,0-1-1,0 0 1,0 1 0,0-1 0,0 1 0,0-1 0,0 0 0,0 0-1,-1 0 1,-1 0 0,-40 1 663,32-1-633,3-1-68,1 0 1,-1 0-1,1-1 0,-1 0 1,1 0-1,0-1 1,-1 0-1,1 0 0,1 0 1,-9-6-1,4 3-143,10 5 8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4.3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3874,'0'0'2340,"7"16"-2031,26 172-186,-28-175-77,1-20 27,1-21-80,-4 16-19,0 0 0,0 0 0,1 1 0,0-1-1,1 1 1,0 0 0,1 0 0,0 1 0,1 0 0,0 0 0,1 0 0,12-12 0,-19 21 22,-1 1 0,1-1 0,0 1 0,-1-1 0,1 1 0,0-1 0,0 1 1,-1-1-1,1 1 0,0 0 0,0-1 0,0 1 0,-1 0 0,1 0 0,0-1 0,0 1 0,0 0 0,0 0 0,0 0 0,0 0 1,0 0-1,-1 1 0,1-1 0,0 0 0,0 0 0,0 0 0,0 1 0,0-1 0,-1 0 0,1 1 0,0-1 0,0 1 0,-1-1 1,1 1-1,0-1 0,-1 1 0,1 0 0,0-1 0,-1 1 0,1 0 0,-1 0 0,1-1 0,-1 1 0,1 0 0,-1 0 0,0-1 1,1 1-1,-1 1 0,16 45 41,-16-45-39,8 33 83,-6-21-66,1 0 1,0 0-1,1 0 1,0-1-1,2 1 1,-1-1-1,9 13 1,-13-24-87,0-1 1,1 1-1,-1-1 0,0 0 1,1 0-1,-1 1 0,0-1 1,1 0-1,0 0 1,-1-1-1,1 1 0,-1 0 1,1 0-1,0-1 0,0 1 1,-1-1-1,1 0 0,0 1 1,0-1-1,0 0 1,0 0-1,2 0 0,15 0-2674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5.13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68 5827,'0'0'96,"3"10"-371,4 28 277,-5-21 68,1 0 0,1-1 0,0 1 0,10 22 0,-8-36 69,1-13-94,4-18-88,-9 23 30,4-10-40,1 0-1,0 1 1,1-1 0,1 2-1,0-1 1,1 1 0,14-14-1,-24 26 57,1 1 0,0-1 0,-1 1 0,1-1 0,-1 1 0,1 0 0,0-1 0,-1 1 0,1 0 0,-1 0 0,1-1 0,0 1 0,0 0 0,-1 0 0,1 0 0,0 0 0,-1 0-1,1 0 1,0 0 0,0 0 0,-1 0 0,1 0 0,0 0 0,-1 0 0,1 0 0,0 1 0,-1-1 0,1 0 0,1 1 0,16 20 19,5 27-21,-16-24 50,-5-15-14,1 0 0,0-1 0,0 0-1,0 0 1,1 0 0,0 0-1,1 0 1,8 11 0,-12-18-38,-1-1 1,1 0 0,0 1-1,-1-1 1,1 0-1,-1 1 1,1-1 0,-1 0-1,1 0 1,0 0-1,-1 0 1,1 1 0,0-1-1,-1 0 1,1 0-1,0 0 1,-1 0 0,1-1-1,-1 1 1,1 0-1,0 0 1,-1 0 0,1 0-1,0-1 1,-1 1-1,1 0 1,-1 0 0,1-1-1,-1 1 1,1-1-1,-1 1 1,1 0 0,-1-1-1,1 1 1,-1-1-1,1 0 1,17-24-24,-13 17 17,29-33 6,2 2-1,63-54 0,-82 78 21,-17 14-23,0 1 0,1-1 0,-1 1 0,1-1 0,-1 1 0,1-1 0,-1 1 0,1 0 0,-1-1 1,1 1-1,0 0 0,-1 0 0,1-1 0,-1 1 0,1 0 0,0 0 0,-1 0 0,1 0 0,0 0 0,-1-1 0,1 1 0,0 1 0,-1-1 0,1 0 1,-1 0-1,1 0 0,0 0 0,-1 0 0,2 1 0,9 18 124,-2 50 356,-6-39-362,-2-22-270,1-1-1,0 0 1,0 0-1,0 0 1,1 0-1,0 0 1,0 0 0,0-1-1,1 1 1,5 5-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5.71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24 39 3698,'0'0'2500,"-19"-3"-2002,-4 0-311,14 2-28,0 0 1,0 0-1,-1-1 1,1-1-1,1 1 0,-1-1 1,-10-5-1,77 8-95,105 17-420,2-8-1,263-17 1,-400 5 69,-3 2-540,-1-1 1,0-1 0,0-2 0,38-11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6.0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1 52 16,'0'0'7118,"-14"-7"-6534,-41-18-314,55 25-272,0 0 0,0 0 0,1 0 0,-1 0 0,0 0 0,0-1 0,0 1 0,1 0 0,-1 0 0,0 0 0,0-1 0,0 1 0,0 0 0,0 0 0,1 0 0,-1-1 0,0 1 0,0 0 0,0 0 0,0-1 0,0 1 0,0 0 0,0 0 0,0-1 0,0 1 0,0 0 0,0 0 0,0-1 0,0 1 0,0 0 0,0 0 0,0-1 0,0 1 0,0 0 0,0 0 0,0 0 0,0-1 0,-1 1 0,1 0 0,0 0 0,0-1-1,0 1 1,0 0 0,-1 0 0,1 0 0,0 0 0,0-1 0,0 1 0,0 0 0,-1 0 0,1 0 0,0 0 0,0 0 0,-1 0 0,1 0 0,0-1 0,19-1-46,-19 2 45,24-2-5,-2-1 1,0 2 0,0 0 0,0 2-1,43 6 1,-61-7 7,0 1-1,0 0 1,0 0 0,0 1-1,0-1 1,0 1-1,0 0 1,0 0-1,-1 0 1,1 0-1,-1 1 1,0 0-1,0-1 1,0 1 0,0 0-1,0 0 1,0 1-1,-1-1 1,0 1-1,1-1 1,-1 1-1,-1 0 1,1 0 0,0 0-1,-1-1 1,0 2-1,0-1 1,0 0-1,-1 0 1,1 0-1,-1 0 1,0 6 0,-1-3-17,1-1 1,-1 0-1,-1 1 1,1-1 0,-1 0-1,0 0 1,-1 0 0,1 0-1,-1 0 1,0-1-1,-1 1 1,-6 8 0,-18 35-764,19-26-1365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6.58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36 4130,'0'0'1200,"18"-6"-1210,8-1 4,0 0 1,1 2 0,0 0-1,41 0 1,-66 5 9,0 0 0,0 0 0,0 0-1,0 1 1,0-1 0,0 0 0,0 1 0,0 0 0,-1-1-1,1 1 1,0 0 0,0 0 0,0 0 0,-1 0 0,1 0-1,0 1 1,-1-1 0,1 0 0,-1 1 0,0-1-1,1 1 1,0 1 0,0 1 15,0 0-1,0 0 0,-1 0 1,1 0-1,-1 0 0,0 0 1,0 1-1,0-1 0,-1 0 1,0 6-1,0 1 29,0 0 0,-1 0 0,-1 0-1,1 0 1,-2 0 0,0 0 0,-7 18-1,-9 4 12,-2-1 0,-1 0 0,-1-2 1,-2-1-1,-1 0 0,-1-2 0,-32 24 0,59-50-61,41-1-261,23-2-176,0-2-1,96-19 1,-118 14-1769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7.0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 196 5555,'0'0'1470,"-4"9"-1460,4-2-11,-1-1 1,1 1-1,0-1 0,0 0 0,1 1 0,0-1 0,0 1 0,1-1 1,-1 0-1,1 0 0,1 0 0,-1 0 0,1 0 0,0-1 0,0 1 1,1-1-1,0 0 0,0 1 0,0-2 0,7 8 0,-4-6 2,0-1 0,0 0-1,0 0 1,1-1 0,-1 1-1,1-2 1,0 1 0,0-1-1,0 0 1,1-1 0,-1 0-1,1 0 1,0-1 0,16 1-1,-15-3 6,0 1-1,0-1 0,-1 0 1,1-1-1,0 0 1,-1-1-1,1 0 0,-1 0 1,0-1-1,9-5 1,-14 6-4,1 0 1,-1 0-1,0 0 1,0 0 0,0-1-1,0 0 1,0 0 0,-1 0-1,0 0 1,0-1 0,0 1-1,0-1 1,-1 0-1,1 1 1,-1-1 0,-1 0-1,1 0 1,-1-1 0,0 1-1,1-8 1,-1 1-72,0-1-1,-1 1 1,0 0 0,-1-1 0,-1 1 0,0 0-1,0 0 1,-1 0 0,-1 0 0,0 0-1,-8-15 1,8 20-11,0 0-1,-1 1 1,0-1-1,0 1 1,0 0-1,-1 0 0,0 1 1,0 0-1,0 0 1,-1 0-1,0 1 1,0-1-1,0 2 1,0-1-1,-1 1 0,1 0 1,-1 1-1,-12-3 1,11 3 81,0 0 0,0 1 0,0 0-1,0 0 1,-1 1 0,1 0 0,0 1 0,-12 2 0,17-2-15,1 1 0,-1-1-1,0 0 1,1 1 0,0 0 0,-1 0 0,1 0-1,0 0 1,0 1 0,0-1 0,0 1 0,0-1-1,1 1 1,-1 0 0,1 0 0,0 1 0,0-1-1,0 0 1,0 1 0,1-1 0,-3 8 0,1 0-109,0 1 0,0-1 1,2 1-1,-1 0 0,1 12 1,1-19 39,0-1 0,0 1 0,0 0 0,1-1 0,-1 1 0,1-1 0,0 1 0,1-1 1,-1 1-1,1-1 0,0 1 0,0-1 0,0 0 0,0 0 0,4 4 0,19 9-121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7.42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16 0 5795,'0'0'-75,"-5"20"152,-1 8 38,-2-1-1,-1 0 0,-2 0 0,-22 43 0,19-50 21,9-13-93,0 0-1,0 0 1,1 0-1,0 0 1,-2 8-1,6-14-42,0-1-1,0 1 1,0-1-1,0 1 1,0-1-1,0 1 1,0-1-1,0 1 1,1-1-1,-1 1 1,0-1-1,0 0 1,1 1-1,-1-1 1,0 1-1,0-1 1,1 0-1,-1 1 1,0-1-1,1 0 1,-1 0-1,1 1 1,-1-1-1,0 0 1,1 0-1,-1 1 1,1-1-1,-1 0 1,1 0-1,-1 0 1,1 0-1,-1 0 1,1 0-1,16 5-56,25-1 27,1-1-1,63-4 1,-29-1-374,-72 2 182,-1 0-1,1 0 1,0 0-1,0-1 1,0 0-1,0 0 1,-1 0-1,7-3 1,7-7-1685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7.7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4 8 1345,'0'0'6411,"-7"-5"-6266,7 4-150,-1 1 1,1 0 0,0 0-1,0 0 1,0 0 0,0 0-1,0 0 1,0-1 0,-1 1-1,1 0 1,0 0 0,0 0-1,0 0 1,0 0 0,-1 0-1,1 0 1,0 0 0,0 0-1,0 0 1,0 0 0,-1 0-1,1 0 1,0 0-1,0 0 1,0 0 0,0 0-1,-1 0 1,1 0 0,0 0-1,0 0 1,0 0 0,0 0-1,-1 0 1,1 0 0,0 1-1,0-1 1,0 0 0,0 0-1,0 0 1,0 0 0,-1 0-1,1 0 1,0 1 0,0-1-1,0 0 1,0 0 0,0 0-1,0 0 1,0 0 0,0 1-1,0-1 1,0 0 0,0 0-1,-1 0 1,1 0 0,0 1-1,0-1 1,-2 46-34,-10 55-1,5-54 31,-1 59-1,9-105-42,-1-1 0,0 1 0,1-1 0,-1 1 0,0-1 0,1 0 0,-1 1-1,1-1 1,-1 1 0,1-1 0,-1 0 0,1 1 0,-1-1 0,1 0 0,-1 0-1,1 1 1,-1-1 0,1 0 0,-1 0 0,1 0 0,0 0 0,-1 0-1,1 0 1,-1 1 0,1-2 0,0 1 0,-1 0 0,1 0 0,0 0 0,22-1-2104,-21 0 1978,24-3-2729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8.0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69 2321,'0'0'1692,"0"19"-1082,4 59-156,-3-74-411,0 0 1,0 0-1,0 0 0,0-1 1,0 1-1,1 0 0,0-1 0,0 1 1,0-1-1,0 0 0,0 1 1,1-1-1,-1 0 0,1-1 1,0 1-1,0 0 0,0-1 1,0 1-1,0-1 0,1 0 0,-1 0 1,0 0-1,1-1 0,0 1 1,-1-1-1,1 0 0,5 1 1,-5-1-3,1 0 1,0 0-1,0-1 1,0 0 0,0 0-1,0 0 1,0 0 0,0-1-1,0 1 1,0-2 0,0 1-1,-1 0 1,1-1-1,0 0 1,-1 0 0,1 0-1,-1 0 1,6-5 0,-3 2-29,0-1 0,0-1 0,-1 1 0,0-1 0,0 0 0,-1-1 0,1 0 0,-2 1 0,1-1 0,-1-1 1,0 1-1,-1-1 0,0 0 0,0 1 0,-1-1 0,0 0 0,0-1 0,-1 1 0,-1 0 0,0-17 0,-1 24 11,1 0 0,-1 0-1,0 0 1,0 0 0,0 0-1,-1 0 1,1 0 0,0 0-1,-1 1 1,1-1 0,-1 1-1,0-1 1,1 1 0,-1-1-1,0 1 1,0 0 0,0 0 0,0 0-1,0 0 1,0 0 0,0 0-1,0 1 1,0-1 0,0 1-1,-1-1 1,-3 1 0,-64-5 378,63 5-494,5 0 59,1 0-1,-1 0 0,1 0 1,-1 0-1,0 0 1,1 1-1,-1-1 0,0 0 1,1 1-1,-1-1 1,1 1-1,-1-1 0,1 1 1,-1 0-1,1 0 1,-1 0-1,1 0 0,0 0 1,-1 0-1,1 0 1,-2 2-1,2 0-370,0 0 0,0 0 0,0 0 0,0 0 0,0 0 0,1 0 0,-1 0 0,1 0 0,0 0-1,0 5 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8.4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112,'4'24'576,"0"4"-79,1 2-1,-1 2 112,2-2-128,0 0 513,4-3-545,-1 0-384,3-5-16,-1-3-48,3-4 80,1-4-48,3-2-32,9-5-208,2-4-1057,2 0-102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7.4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560,'0'0'4728,"0"0"-4726,0 0 1,0 0-1,0-1 0,0 1 1,0 0-1,-1 0 1,1 0-1,0 0 1,0-1-1,0 1 1,0 0-1,0 0 0,0 0 1,0 0-1,0 0 1,0-1-1,0 1 1,0 0-1,0 0 0,0 0 1,0 0-1,0-1 1,0 1-1,0 0 1,0 0-1,1 0 0,-1 0 1,0-1-1,0 1 1,0 0-1,0 0 1,0 0-1,0 0 1,0 0-1,0 0 0,1-1 1,-1 1-1,0 0 1,0 0-1,0 0 1,0 0-1,0 0 0,1 0 1,-1 0-1,0 0 1,0 0-1,0 0 1,0 0-1,0 0 0,1 0 1,-1 0-1,0 0 1,0 0-1,0 0 1,0 0-1,1 0 0,140 0 222,4 1-3179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8.8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 45 5507,'0'0'621,"-1"-6"-287,0-20-214,1 25-107,0 0 0,1 1 1,-1-1-1,0 1 1,1-1-1,-1 1 0,0-1 1,1 1-1,-1 0 1,1-1-1,-1 1 0,1-1 1,-1 1-1,1 0 1,-1-1-1,1 1 0,-1 0 1,1 0-1,-1-1 1,1 1-1,-1 0 0,1 0 1,0 0-1,-1 0 0,1 0 1,-1 0-1,1 0 1,1 0-1,20-1-81,-20 1 97,6-1-27,0 0 1,1 1-1,-1 0 0,0 1 1,0-1-1,14 5 0,-19-4-1,-1 0 0,1 0-1,-1 1 1,0-1 0,1 1-1,-1 0 1,0-1 0,0 1-1,0 0 1,0 0 0,0 1-1,-1-1 1,1 0 0,0 0-1,-1 1 1,0-1 0,0 1-1,0 0 1,0-1 0,0 1-1,0 0 1,-1-1 0,1 5-1,2 6 26,-1-1 0,-1 1 0,0 0 0,-1 0 0,0 0 0,-1 0 0,-1 0 0,0-1 0,-7 24 0,2-15 28,-2 0 0,-1 0 1,0-1-1,-22 32 0,31-51-56,0 0 0,0 0 0,0 0-1,0 1 1,0-1 0,0 0 0,0 1 0,1-1 0,-1 1-1,1-1 1,-1 1 0,1-1 0,-1 1 0,1-1 0,0 1-1,0-1 1,0 1 0,0 0 0,0-1 0,0 1 0,0-1-1,1 1 1,-1-1 0,0 1 0,1-1 0,-1 1 0,1-1-1,0 1 1,-1-1 0,1 1 0,0-1 0,0 0 0,0 0-1,0 1 1,0-1 0,0 0 0,0 0 0,1 0 0,-1 0-1,0 0 1,1 0 0,-1-1 0,0 1 0,3 1-1,8 2 17,-1 0 0,1 0-1,0-1 1,22 2-1,-20-3-10,30 4-456,79-3-1,-123-3 446,56 0-2062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9.1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60 1 3314,'0'0'1526,"-18"6"-1230,-58 25 8,72-29-274,1 0 1,-1 1-1,1-1 1,0 1-1,0 0 1,0 0-1,0 0 1,0 1-1,1-1 0,-1 1 1,1-1-1,0 1 1,0 0-1,0 0 1,1 0-1,-1 0 1,1 0-1,0 0 1,0 1-1,0 5 1,-3 5 44,1-4-32,0 0 0,1 0 0,0 0 0,1 1 0,0-1 0,1 0 0,0 1 0,0-1 0,3 13 0,-1-19-29,-1-1 0,1 1-1,-1-1 1,1 1 0,1-1 0,-1 0-1,1 0 1,-1 0 0,1 0 0,0 0-1,1-1 1,-1 1 0,0-1 0,1 0-1,0 0 1,0 0 0,0 0 0,0-1-1,0 0 1,1 0 0,-1 0 0,1 0-1,6 1 1,7 1-192,1-1 0,-1-1-1,1 0 1,0-2 0,30-2-1,-44 1 75,49-3-184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9.9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53 7475,'0'0'-74,"-2"18"-1,2 183 339,0-228 62,0 11-469,1-1 0,1 0 1,0 0-1,2 1 1,-1 0-1,8-18 1,-9 27 97,1 0 1,0 0-1,0 0 1,1 1 0,0-1-1,0 1 1,1 0-1,0 0 1,0 0 0,0 1-1,0 0 1,1 0-1,0 0 1,0 1 0,0 0-1,9-4 1,-12 6 42,-1 1-1,1 0 1,-1-1 0,1 1-1,0 0 1,0 1 0,-1-1-1,1 1 1,0-1 0,0 1 0,0 0-1,0 0 1,0 0 0,0 0-1,0 0 1,-1 1 0,1 0-1,0-1 1,0 1 0,0 0 0,-1 0-1,1 0 1,-1 1 0,1-1-1,-1 1 1,1-1 0,-1 1 0,0 0-1,1 0 1,-1 0 0,0 0-1,-1 0 1,1 1 0,0-1-1,-1 0 1,1 1 0,-1 0 0,0-1-1,1 1 1,0 5 0,5 11 94,-2 1 0,-1 0 0,0 0 0,2 35 1,-5-37 23,3 59 329,3-80-2,22-50-330,-21 36-241,1 0 0,1 0-1,21-27 1,-19 30 44,1-1 0,0 2 0,1 0 1,1 0-1,0 1 0,20-12 0,-34 24 81,1-1 0,-1 1 0,0 0 0,0 0 0,0-1 0,0 1 0,0 0-1,0 0 1,0 0 0,1 0 0,-1 0 0,0 0 0,0 1 0,0-1 0,0 0 0,0 1 0,0-1 0,0 0 0,0 1 0,0 0 0,0-1 0,0 1-1,0-1 1,0 1 0,0 0 0,0 0 0,-1-1 0,1 1 0,0 0 0,0 0 0,-1 0 0,1 0 0,-1 0 0,1 0 0,-1 0 0,1 0 0,-1 0-1,0 0 1,1 0 0,-1 0 0,0 2 0,13 52 54,-12-49-32,1 31 4,-2-30-49,0-1 1,0 0-1,0 0 0,1 1 1,0-1-1,0 0 1,1 0-1,0 0 1,0 0-1,4 8 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0.2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400,'0'0'5763,"6"0"-5763,13 0 96,12 0-96,8 2 48,7 0 64,8-2-96,2 0 16,2 0-32,4 0-656,-4 0-737,-4-2-1536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0.59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6 6035,'0'0'456,"2"-6"195,7-13-330,-6 25-286,-4 47-273,0-21 277,1 176-1482,0-184-1516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08.86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1185,'0'0'1438,"4"-1"-1393,14 2 101,0 1 1,0 1-1,-1 0 1,1 1 0,-1 1-1,0 1 1,0 0-1,26 15 1,52 16 167,-14-15-198,1-3-1,104 9 1,172-2-42,-358-26-74,287 9 29,228 20 36,308 27 52,-404-55 105,457-3-137,-357-22-46,-154 5-36,1251-57 59,-217 34 954,-1337 40-1002,-14 0-24,63 6 1,-110-4-6,-1 0 1,1 0-1,0 0 0,-1 0 1,1 1-1,0-1 0,-1 0 1,1 1-1,-1-1 1,1 0-1,-1 1 0,1-1 1,-1 0-1,1 1 0,-1-1 1,1 1-1,-1-1 0,1 1 1,-1-1-1,0 1 0,1 0 1,-1-1-1,0 1 1,1-1-1,-1 1 0,0 0 1,0-1-1,0 1 0,0 0 1,0-1-1,1 1 0,-1 0 1,0-1-1,0 1 1,-1 0-1,1-1 0,0 1 1,0 0-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09.74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8 112 4210,'0'0'1574,"0"-8"-1353,-18-64 769,18 71-967,-5-22 115,2 16-115,1 15 73,0 111-128,3-70-324,-2 0 1,-12 79-1,8-113-2048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0.4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9 0 1249,'0'0'2828,"-15"23"-2202,10 11-378,0-1-1,3 1 0,0 0 0,6 50 1,-2-1-73,-2-73-165,0-1 0,0 1 0,2 0 0,-1 0 1,1-1-1,0 1 0,1-1 0,0 1 0,1-1 0,0 0 1,5 9-1,-5-13 4,-1-1-1,1 1 1,-1-1 0,1 0 0,0-1-1,1 1 1,-1-1 0,1 1 0,0-1-1,-1-1 1,1 1 0,1-1 0,-1 1-1,0-2 1,0 1 0,1 0 0,-1-1-1,1 0 1,-1-1 0,11 1 0,-2 0-53,-10 0-193,1 0-1,-1-1 1,1 1-1,0-1 0,0 0 1,-1-1-1,1 1 1,0-1-1,-1 0 1,1 0-1,-1 0 0,1-1 1,-1 0-1,8-4 1,-1-5-2047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1.12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34 2017,'0'0'1518,"15"-4"-1217,-15 4-301,21-7 296,0 1 0,0 1-1,1 1 1,40-3-1,-60 7-278,1 0 0,0 1 0,-1-1-1,1 1 1,0-1 0,-1 1-1,1 0 1,-1 0 0,1 0 0,-1 0-1,1 1 1,-1-1 0,0 1-1,0-1 1,0 1 0,0 0-1,0 0 1,3 3 0,-1 1 47,1 0-1,-2 0 1,1 1 0,-1-1-1,0 1 1,4 13 0,-2 0 90,0 0 0,-2 1 0,0-1 0,-1 28 0,0 38 67,-4 93-121,-1-163-253,-1 0 0,0-1 0,-12 27 0,4-8-1695,2-7-127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1.9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8 42 1905,'0'0'4789,"-4"-6"-4469,1-1-184,2 5-73,1 0 0,-1-1 0,-1 1 0,1 0 0,0 0 0,0 0 0,-1-1 0,1 1 0,-1 1 0,0-1 0,0 0 0,-2-2 0,-3 6-539,3 11-112,4 26-1191,1-29 775,-1 13-185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7.7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1 1457,'0'0'3783,"36"0"-3783,2 0 6,0-2 1,0-1 0,66-14-1,-51 4-1510,-32 7-657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2.26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1056,'0'0'4034,"0"47"-4002,0-27-16,0 3-16,0-1-48,0 0-960,0-1-1313</inkml:trace>
  <inkml:trace contextRef="#ctx0" brushRef="#br0" timeOffset="1">19 287 1665,'0'0'1152,"0"71"-1824,0-56-1457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2.5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2769,'0'0'2417,"17"24"-2785,-13-12-1889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3.36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4 0 560,'0'0'2092,"-24"15"32,21-2-2125,1 1 0,0-1 0,1 1 0,0-1 0,1 1 1,3 17-1,-2 6 1,-5 350 6,5-365-6,2 0 0,0 0 0,2 0 1,13 38-1,-11-38 7,-1-1 0,-1 1 1,0 0-1,2 43 0,-6-29-6,2 1 1,1 0-1,12 48 0,13 88 15,5 25 11,-1-103-65,-23-70 53,-1 1 0,-1 0-1,7 37 1,2 51-12,-4-42 84,-4 0-1,-2 0 1,-5 80 0,-16-36 149,7-75-169,-2 68 1,-6 162 329,-1 1-253,16-167 18,25 199-1,-18-236-58,-2 1 0,-7 102 0,0-52-97,1-61 36,-3 0-1,-18 95 1,14-98 8,2 0-1,3 73 1,2-71 1,-14 111 0,11-132-46,1-1-1,3 1 1,2 37 0,1 7-8,-3-16 2,-6 240 15,2-125-8,-3 34 10,2 78-7,6-172-24,-2-44 37,5 113-44,1-151 25,1-1 0,2 0 0,21 57 0,52 98-21,-72-172 19,4 11-14,15 30 38,34 109 0,-47-103-30,9 90 0,-21-115-24,-4 44 1,0-26-9,-1-36-18,-1 1-1,-1-1 0,-1 0 0,-1 0 0,-1-1 1,-20 43-1,13-32-36,-17 66 1,28-84 79,1 1 1,1 0 0,0 0 0,2 0 0,3 29 0,20 76-77,-23-117 88,13 44-73,2-1 1,32 65-1,-26-62-25,29 89 0,10 71 98,-71-239-278,-2 0-1,-1 0 0,-1 2 0,-1 0 0,-2 0 0,0 2 0,-2 0 0,-1 1 0,-1 1 0,-1 0 1,-1 2-1,-46-33 0,52 44 523,1 1 0,-2 1 0,1 1 1,-1 1-1,0 0 0,-1 1 0,1 1 1,-1 1-1,0 0 0,-22 1 0,41 2-242,0-1-1,0 1 1,0 0 0,-1 0-1,1-1 1,0 1-1,0 0 1,0 0 0,0 0-1,0-1 1,-1 1-1,1 0 1,0-1 0,0 1-1,0 0 1,0 0-1,0-1 1,0 1 0,0 0-1,0 0 1,0-1-1,0 1 1,0 0 0,0-1-1,0 1 1,0 0-1,0 0 1,0-1 0,0 1-1,1 0 1,-1 0-1,0-1 1,0 1-1,0 0 1,0 0 0,0-1-1,1 1 1,-1 0-1,0 0 1,0 0 0,0-1-1,1 1 1,-1 0-1,0 0 1,0 0 0,1 0-1,-1-1 1,1 1-1,11-13-39,-11 13 38,0-1 1,0 1-1,0 0 0,1-1 0,-1 1 0,0 0 1,0 0-1,1 0 0,-1 0 0,0 0 0,1 0 0,-1 0 1,0 0-1,0 0 0,1 0 0,-1 1 0,0-1 0,0 1 1,0-1-1,1 1 0,-1-1 0,0 1 0,0 0 0,0-1 1,0 1-1,0 0 0,0 0 0,0 0 0,0 0 0,0 0 1,-1 0-1,1 0 0,0 0 0,-1 0 0,1 0 0,-1 0 1,2 2-1,20 59 7,-15-39-7,5 10 1,-4-8-11,1 0 0,1 0 1,1-1-1,1 0 0,1-1 1,19 25-1,-28-42-17,-1 0 1,1 0-1,-1 0 0,0 0 1,-1 0-1,0 0 0,0 1 1,0-1-1,0 1 0,-1-1 1,0 1-1,-1 10 0,1-18 20,2 10-11,-2-6 12,-1 0 0,1 0-1,0 0 1,0 0 0,0 0 0,0 0 0,0-1-1,1 1 1,-1 0 0,1-1 0,-1 1 0,1-1-1,4 4 1,-6-6-42,6-42-189,-6 36 253,3-20 58,-2 26-74,1-2-30,-1 0 0,1 0-1,-1 0 1,1 0-1,-1 0 1,0 0-1,0-1 1,0 1 0,0 0-1,-1 0 1,2-5-1,1-2 12,47-104 31,5 2-1,92-139 1,-135 229-256,-1 0 1,-1 0-1,-1-1 1,0 0-1,-2-1 1,5-24-1,-8 23-1925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4.81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23 12 1825,'1'-11'7052,"-2"10"-6973,-21 12-229,1 1 0,0 1 0,1 1 0,-19 16-1,-22 16-218,-127 76 195,-147 103-45,317-211 229,10-7 3,-1-1 0,1 0 0,-1 0 0,-1-1 0,-12 6 0,-10-6 112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5.70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88 5 1393,'-8'-5'6674,"8"6"-6633,-15 14-272,1 1-1,0 1 1,1 1 0,1 0 0,-13 25-1,-9 12 187,-11 6 79,-63 67 0,93-112-41,8-7 50,-1-1-1,0 0 0,0 0 1,-1-1-1,0-1 1,0 1-1,-15 6 0,22-11-44,2-2-14,28 2-310,387-2 718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7.08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 195 416,'0'0'6166,"-4"-34"-4670,4 30-1500,-1-1-1,1 1 0,0-1 1,1 1-1,-1-1 0,1 1 1,-1-1-1,1 1 0,1-1 1,-1 1-1,0 0 0,1 0 1,0 0-1,0 0 0,1 0 1,-1 0-1,1 0 0,-1 1 1,7-7-1,0 3-5,0 0 1,1 0-1,-1 0 1,2 1-1,-1 1 1,16-7-1,-18 9-28,0 0-1,1 0 1,-1 0-1,1 1 1,-1 0-1,1 1 1,0 0-1,-1 0 1,1 1 0,16 1-1,-20 0 24,-1 0-1,0 0 1,0 0-1,0 1 1,0-1-1,0 1 0,-1 0 1,1 0-1,-1 1 1,1-1-1,-1 1 1,1-1-1,-1 1 1,0 0-1,-1 0 1,1 0-1,0 1 1,-1-1-1,0 1 1,1-1-1,-1 1 1,-1 0-1,1 0 1,1 4-1,1 8-15,0-1 0,0 0 0,-2 1 1,0 0-1,0 0 0,-2 0 0,0 0 0,-1-1 0,0 1 0,-2 0 0,0 0 0,0-1 0,-1 0 0,-1 0 0,-1 0 0,0 0 0,-1-1 0,0 0 1,-2 0-1,1-1 0,-1 0 0,-1 0 0,-1-1 0,1 0 0,-2-1 0,0-1 0,0 0 0,0 0 0,-2-1 0,1-1 0,-23 11 0,123-26-190,-55 4 277,55 1-1,-63 3-735,1-1 0,0-2 0,-1 0 0,29-7 0,-23-2-1527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7.56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6 182 1377,'0'0'245,"-1"19"-42,-3 64 61,4-78-254,0 0 1,0 0-1,0 0 1,1 0 0,-1 0-1,1 0 1,1-1-1,-1 1 1,1 0-1,-1 0 1,1-1-1,1 1 1,-1-1-1,1 0 1,-1 0-1,1 0 1,1 0-1,-1 0 1,0-1-1,1 1 1,0-1-1,0 0 1,0 0-1,0 0 1,0 0-1,0-1 1,1 0-1,8 3 1,-2-1 25,0-1 0,1-1 1,-1 0-1,1 0 0,0-1 1,-1-1-1,1 0 0,0 0 1,-1-1-1,13-3 0,-17 3 28,0-1 1,0 0-1,0-1 0,-1 1 0,0-1 0,1-1 1,-1 1-1,0-1 0,0 0 0,-1 0 0,1-1 0,-1 1 1,0-1-1,0 0 0,-1-1 0,1 1 0,-1-1 1,-1 0-1,1 0 0,-1 0 0,0-1 0,0 1 0,0-1 1,-1 0-1,2-9 0,-2 7-29,-1-1 1,0 1-1,0-1 0,-1 1 1,0-1-1,-1 0 0,0 1 1,0-1-1,-1 1 0,0 0 0,-1-1 1,0 1-1,0 0 0,-1 1 1,-1-1-1,1 1 0,-1-1 1,-6-7-1,3 7 18,-1 0 1,0 1-1,0 0 0,-1 0 1,0 1-1,0 0 1,-1 0-1,0 2 0,0-1 1,0 1-1,-1 1 0,1 0 1,-1 0-1,0 2 0,0-1 1,-1 1-1,1 1 0,0 0 1,-20 2-1,31-1-132,0 1 1,0-1-1,0 0 0,0 1 1,0-1-1,0 1 0,0 0 1,0-1-1,0 1 0,0 0 1,0 0-1,0-1 0,1 1 1,-1 0-1,0 0 0,1 0 1,-1 0-1,0 0 0,1 0 1,-1 0-1,1 0 0,0 0 1,-1 0-1,1 0 0,0 0 1,-1 1-1,1-1 0,0 0 1,0 0-1,0 0 0,0 0 1,0 0-1,1 1 0,-1-1 1,0 0-1,0 0 0,1 0 1,-1 0-1,0 0 0,1 0 0,0 0 1,-1 0-1,1 0 0,-1 0 1,1 0-1,0 0 0,0 0 1,0 0-1,17 4-1386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7.96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5 1 4802,'0'0'11,"-2"16"-190,-1 10 204,-1-1-1,-1-1 0,-1 1 1,-2-1-1,-13 33 1,16-48-57,1 0 0,1 1 0,0 0 0,0 0 0,1 0 0,0 0 0,0 0 0,1 0 0,1 16 0,0-24 14,1 0 1,0 0-1,-1-1 0,1 1 1,0 0-1,0 0 1,0-1-1,1 1 1,-1-1-1,0 1 0,1-1 1,-1 1-1,1-1 1,-1 0-1,1 0 1,-1 0-1,1 0 0,0 0 1,0 0-1,0 0 1,-1 0-1,1-1 1,0 1-1,0-1 0,2 1 1,54 10-260,-50-10-5,1 0 0,-1-1 0,1 0 0,0 0-1,-1-1 1,1 0 0,12-3 0,-4-6-1188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8.2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 3057,'0'0'214,"0"16"239,4 369 943,-4-383-1510,0-1 0,0 1 0,0 0 0,0-1 0,0 1 0,1-1 0,-1 1 0,0 0 0,1-1 0,0 1 1,-1-1-1,1 1 0,0-1 0,0 1 0,0-1 0,0 0 0,0 1 0,0-1 0,1 1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8.72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1 100 4994,'0'0'160,"-8"15"-77,-25 52-40,32-64-41,-1 0 0,1 0-1,0 0 1,0 0 0,0 0 0,0 0 0,1 1 0,-1-1 0,1 0 0,0 0-1,0 0 1,0 1 0,0-1 0,1 0 0,-1 0 0,1 0 0,2 6 0,-2-7-6,0 1 0,1-1 0,-1 0 0,1 0 1,0 0-1,0 0 0,0-1 0,0 1 0,0 0 1,0-1-1,0 1 0,0-1 0,1 0 0,-1 0 1,0 0-1,1 0 0,2 1 0,1-1 4,0 1-1,-1-1 1,1-1-1,0 1 1,0-1-1,0 0 1,0 0-1,0 0 1,0-1-1,0 0 1,-1-1-1,1 1 1,0-1-1,-1 0 1,9-4-1,-4-1-1,-1-1 0,1 0 0,-1-1 0,-1 0-1,1 0 1,-2-1 0,1 0 0,-1 0 0,-1-1 0,0 0 0,0 0-1,-1 0 1,-1-1 0,0 1 0,0-1 0,-1 0 0,-1-1 0,0 1 0,1-24-1,-4 35 17,1-1-1,0 1 1,0 0-1,-1 0 1,1 0-1,0 0 1,-1-1-1,1 1 1,-1 0-1,0 0 0,1 0 1,-1 0-1,0 0 1,0 0-1,1 0 1,-1 1-1,0-1 1,0 0-1,0 0 1,0 1-1,0-1 1,0 0-1,-2 0 1,-33-7 313,30 8-317,0 0 0,0 0 0,0 1 0,0 0 0,0 0 0,1 0 0,-1 1 0,0 0 0,1 0 0,-7 3 0,8-2-196,0 0 1,0 0-1,1 0 1,-1 0-1,1 1 1,0 0-1,0-1 1,0 1-1,0 0 1,1 1-1,0-1 0,-2 5 1,2 5-164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9.5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77,'0'0'877,"0"13"-834,0 20-60,-1 34 501,12 104-1,-1-115-60,30 153 376,-39-197-2165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9.0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208,'0'0'688,"10"95"-319,-10-54 191,0 0-64,5 0-208,-5 0 0,6-7-160,-2-5-48,0-2-80,0-5 48,0 0-48,-2-3 0,3-2 0,-1-2 0,0-6-32,4-2-64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9.53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 114 656,'0'0'4117,"-1"-13"-3714,-2-38-38,3 50-361,0 0 1,0 0-1,0-1 0,0 1 0,0 0 1,0 0-1,1 0 0,-1 0 0,0-1 1,1 1-1,-1 0 0,1 0 0,-1 0 1,1 0-1,-1 0 0,1 0 0,0 0 0,-1 0 1,1 1-1,0-1 0,0 0 0,0 0 1,0 0-1,0 1 0,0-1 0,0 0 1,0 1-1,0-1 0,0 1 0,0 0 1,0-1-1,0 1 0,0 0 0,1-1 0,-1 1 1,0 0-1,1 0 0,5-1 3,5-4-32,1 2 0,1 0 0,-1 0-1,0 1 1,1 1 0,-1 0 0,1 1-1,-1 0 1,1 1 0,13 3 0,-23-3 27,-1 1-1,0-1 1,0 1 0,0 0 0,1 1 0,-2-1-1,1 0 1,0 1 0,0 0 0,-1-1 0,0 1 0,1 0-1,-1 0 1,0 1 0,-1-1 0,1 0 0,0 1-1,-1-1 1,0 1 0,0-1 0,0 1 0,0-1-1,0 1 1,-1 0 0,0 3 0,2 7 50,-1 0 0,-1 0 0,0 0 1,-1 1-1,-4 20 0,-1-13-21,-1 1 0,-1-1 0,0-1 0,-2 0 0,-1 0 0,-17 24 0,-90 114 151,102-138-178,7-12-22,8-8 11,-1 0 0,1 1 0,0-1 0,0 0 0,0 1 0,0-1 0,0 1 0,0-1 0,0 1 0,0-1 0,1 1 0,-1 0 0,0-1 0,1 1 0,-1 0 0,1-1 0,0 3 0,37-3-36,-23-1 50,1 2 1,-1 0-1,0 0 1,25 9-1,-8-3-41,24 0-1981,-36-8 2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0.06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6 3362,'0'0'3137,"26"-6"-2347,69-2-803,88-4-868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0.6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77 5843,'0'0'1208,"-1"-3"-1184,1 0-1,1 0 1,-1 1-1,0-1 1,1 0-1,0 0 1,-1 1-1,1-1 1,1-2-1,5-1-35,0 1 0,0 0 0,1 1 1,0 0-1,-1 0 0,1 0 0,0 1 0,1 1 0,-1-1 0,0 1 0,1 1 1,0-1-1,-1 1 0,1 1 0,-1 0 0,1 0 0,0 0 0,-1 1 0,10 3 1,-15-3-5,0 0 1,-1 1-1,1-1 1,0 1-1,-1 0 1,1 0-1,-1 0 1,1 0-1,-1 0 1,0 0-1,0 1 1,0-1-1,0 1 1,-1-1-1,1 1 1,-1 0 0,1 0-1,-1-1 1,0 1-1,0 0 1,0 0-1,0 0 1,-1 1-1,1-1 1,-1 0-1,0 5 1,1 3 1,-1 0-1,0 0 1,-1 0 0,0 0 0,-1 0-1,-4 16 1,-2-6 38,-1 1 1,-1-2-1,0 1 1,-2-1-1,-20 26 0,-80 87 67,111-132-95,0-1-1,1 1 0,-1-1 0,0 1 0,0-1 0,1 1 0,-1 0 0,1-1 1,-1 1-1,1 0 0,-1 0 0,1-1 0,-1 1 0,1 0 0,-1 0 0,1 0 1,0 0-1,0 0 0,-1-1 0,1 1 0,0 0 0,0 2 0,19-1-191,-2-3 256,16 2-47,-1 2-1,1 2 1,-1 1-1,0 1 1,49 18-1,-77-24-307,-1 1 1,1-1-1,0 1 0,-1 0 1,0 1-1,1-1 0,-1 0 1,0 1-1,0 0 0,3 3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1.15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4802,'0'0'523,"0"4"-149,2 90-301,13 94 0,-10-137 119,0 55 1,-5-105-196,0 0-99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1.63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50 3794,'0'0'-926,"7"11"1251,3 4-126,1 0-1,1-1 1,14 14-1,-21-23-174,0 0-1,0-1 1,0 0-1,1 0 0,0 0 1,0-1-1,0 0 0,0 0 1,0-1-1,1 1 0,-1-1 1,1-1-1,-1 1 1,10 0-1,-7-1 5,-1-1 0,1 0 0,0-1 0,-1 0 0,1 0 0,0-1-1,-1 0 1,1 0 0,-1-1 0,10-5 0,-14 6 3,-1 0 1,0 0-1,1-1 1,-1 1-1,0-1 0,0 0 1,0 0-1,-1-1 0,1 1 1,-1 0-1,0-1 0,0 1 1,0-1-1,0 0 1,0 0-1,-1 0 0,0 0 1,0 0-1,0 0 0,0 0 1,-1 0-1,1 0 0,-1 0 1,-1-5-1,1-1-19,0 0 0,-1 0 0,0 0 0,-1 1 1,0-1-1,0 0 0,-1 1 0,-1-1 0,-7-14 0,9 20-15,-1-1 1,1 2-1,-1-1 0,0 0 0,-1 0 1,1 1-1,-1 0 0,1 0 1,-1 0-1,0 0 0,0 0 1,0 1-1,-1 0 0,1 0 0,0 0 1,-1 0-1,0 1 0,1-1 1,-1 1-1,0 0 0,1 1 1,-8-1-1,3 1 10,1 0 0,-1 0 0,0 1 0,1 0 0,-1 0 0,0 1 0,1 0 0,0 1 0,-1 0 0,1 0 0,-10 6 0,14-7-119,1 1 0,-1 0 0,0 0 0,1 0 0,-1 0 0,1 1-1,0-1 1,0 1 0,1 0 0,-1 0 0,1 0 0,0 0 0,0 0 0,0 1-1,0-1 1,1 0 0,0 1 0,0 0 0,0-1 0,0 1 0,1-1-1,0 9 1,0 0-917,0-3-215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1.96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 2625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2.2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 2625,'94'108'360,"-93"-107"-357,0 1 0,0-1-1,0 0 1,0 1 0,0-1-1,0 0 1,0 1 0,-1-1 0,1 1-1,-1-1 1,1 1 0,-1-1-1,1 1 1,-1-1 0,0 1-1,0 0 1,0-1 0,0 1-1,0-1 1,0 1 0,0 0-1,0-1 1,-1 1 0,1-1-1,-1 1 1,1-1 0,-1 1 0,0-1-1,1 1 1,-1-1 0,0 1-1,0-1 1,0 0 0,0 0-1,0 1 1,0-1 0,0 0-1,-1 0 1,1 0 0,-2 1-1,-5 6 75,3 0-2,0 0 1,1 0-1,0 0 0,1 1 0,0-1 0,0 1 0,1 0 1,0 0-1,0 0 0,1 0 0,1 0 0,-1 0 1,1 0-1,1 0 0,0 0 0,3 14 0,-3-17-54,1-1-1,0 0 1,0 0-1,1 0 1,-1 0-1,1 0 1,0-1-1,0 1 1,1-1-1,-1 0 1,1 0-1,0 0 1,0 0-1,0-1 1,1 1-1,-1-1 1,1 0-1,0-1 1,0 1-1,0-1 1,0 0-1,0 0 1,1 0-1,-1-1 1,0 0-1,1 0 1,-1 0-1,9-1 1,-5 1 18,1 0 1,0-1-1,-1 0 1,1-1-1,0 0 1,17-4-1,-25 4 1,1 0 1,-1-1-1,1 1 0,-1-1 1,0 1-1,0-1 0,0 0 1,0 1-1,0-1 0,0 0 1,0-1-1,0 1 0,-1 0 1,1 0-1,-1-1 0,0 1 1,0-1-1,0 1 1,0-1-1,0 1 0,0-1 1,-1 0-1,1 1 0,-1-1 1,0 0-1,1 0 0,-2 1 1,1-6-1,0-15 43,0 0 0,-2 1 0,0-1 0,-2 0 0,-1 1 0,-9-31 1,2 18-63,7 17-10,-2-1 0,0 1-1,-14-25 1,20 42-35,0 0 0,0 0 0,0 0 1,0 0-1,0 0 0,-1 1 0,1-1 0,0 0 1,0 1-1,0-1 0,-1 1 0,1-1 1,0 1-1,-1-1 0,1 1 0,0 0 0,-1 0 1,1 0-1,-1 0 0,1 0 0,0 0 1,-1 0-1,1 0 0,0 0 0,-1 1 1,1-1-1,0 1 0,-3 0 0,-33 18-2000,14 0-206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0.34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32 2497,'0'0'1825,"2"-22"61,0 22-1904,217-9-185,-211 9-1516,-33 16-474,21-14 1978,-22 11-70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1.01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01 36 1153,'0'0'1430,"0"-5"-868,0-26 1226,0 45-2151,-2 279 601,2-292-237,1 1 0,0-1 0,-1 0 0,1 0 1,0 0-1,0 0 0,0 0 0,-1 0 0,1-1 1,0 1-1,0 0 0,1 0 0,-1-1 1,0 1-1,0 0 0,0-1 0,0 1 0,0-1 1,1 0-1,-1 1 0,0-1 0,0 0 0,3 1 1,50 8 56,-14-2-39,-27-3-29,-1 1 0,1 0 0,-1 1 1,0 0-1,0 1 0,-1 0 0,0 1 0,0 0 0,13 14 0,-19-17-1,-1 0 0,0-1-1,0 2 1,0-1 0,0 0-1,-1 1 1,0 0 0,0-1 0,-1 1-1,0 0 1,0 1 0,0-1 0,-1 0-1,1 0 1,-2 1 0,1-1 0,-1 1-1,0-1 1,0 1 0,0-1 0,-3 12-1,0-12-41,0 0 1,1 0-1,-2 0 0,1 0 0,-1-1 0,0 1 0,0-1 0,0 0 0,-1 0 0,0-1 0,0 1 0,0-1 0,0 0 0,-1-1 0,-6 4 0,-15 9 84,-52 20-1,78-36-28,-37 15 39,-70 18 0,91-29-19,0 0 1,-1-2 0,1 0-1,-1-1 1,1-1 0,-32-3-1,49 2-34,-1 1-1,0 0 0,1 0 1,-1-1-1,0 1 0,1-1 1,-1 1-1,0-1 1,1 1-1,-1-1 0,1 1 1,-1-1-1,1 0 0,-1 1 1,1-1-1,-1 0 1,1 1-1,0-1 0,-1 0 1,1 1-1,0-1 0,0 0 1,-1 0-1,1 1 1,0-1-1,0 0 0,0 0 1,0-1-1,4-24-1953,10 6 67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0.0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2801,'0'0'969,"3"-13"-753,1 8-206,1 1 1,0 0 0,0 1-1,0-1 1,0 1 0,1 0-1,-1 0 1,9-2-1,-4 0 2,2 0-10,0-2-4,0 1 1,1 1-1,0 0 0,0 1 1,0 0-1,0 1 0,24-3 1,-35 6 3,-1 1 1,0-1-1,0 1 0,1-1 1,-1 1-1,0-1 0,0 1 1,0 0-1,0 0 0,0-1 1,0 1-1,0 0 0,0 0 1,0 0-1,0 0 0,0 0 1,0 0-1,-1 0 1,1 0-1,-1 1 0,1-1 1,0 0-1,0 3 0,10 33 79,-10-32-74,6 31 371,4 68 0,-3-12 50,-6-85-238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1.5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4 2 4098,'0'0'696,"0"0"-698,0-1 0,0 1-1,0 0 1,0 0 0,-1 0-1,1 0 1,0 0 0,0 0-1,0 0 1,0 0 0,-1 0-1,1 0 1,0 0 0,0 0 0,0 0-1,-1 0 1,1 0 0,0 0-1,0 0 1,0 0 0,0 0-1,-1 0 1,1 0 0,0 0-1,0 1 1,0-1 0,0 0 0,0 0-1,-1 0 1,1 0 0,0 0-1,0 0 1,0 0 0,0 1-1,0-1 1,0 0 0,-1 0-1,1 0 1,0 0 0,0 1 0,0-1-1,0 0 1,0 0 0,0 0-1,0 0 1,0 1 0,0-1-1,0 0 1,0 0 0,0 0-1,0 1 1,0-1 0,0 0-1,0 0 1,0 0 0,0 0 0,0 1-1,0-1 1,0 0 0,0 0-1,0 0 1,1 0 0,-1 1-1,0-1 1,0 0 0,0 0-1,-3 28 10,2-1-1,0 1 1,6 50-1,0 2 62,-5 288 612,0-367-735,-1 1 0,0 0 0,1-1 0,-1 1 0,0-1 0,0 1 0,0-1 0,0 1 0,-1-1-1,1 0 1,0 0 0,-1 0 0,1 1 0,0-1 0,-1-1 0,1 1 0,-1 0 0,0 0 0,1 0 0,-1-1 0,0 1 0,1-1 0,-1 1 0,-2-1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1.9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67 1 2113,'0'0'790,"0"17"-710,1-2-53,0 1-3,0 1 0,-2 0 0,1-1 0,-2 1 0,0-1 0,-6 20-1,-13 15 109,15-37-97,0-1 0,1 1 1,0 0-1,1 0 0,1 0 0,0 1 1,0 15-1,3-29-36,0 0 0,1 0-1,-1-1 1,1 1 0,-1 0 0,1 0 0,-1 0 0,1 0-1,-1 0 1,1-1 0,0 1 0,0 0 0,-1-1-1,1 1 1,0 0 0,0-1 0,0 1 0,0-1-1,-1 1 1,1-1 0,0 0 0,0 1 0,0-1 0,0 0-1,0 1 1,0-1 0,0 0 0,0 0 0,2 0-1,34 2 59,-33-2-35,34 0-200,-1-1 0,1-2 1,-1-2-1,51-12 0,-60 8-1142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2.23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8 0 1921,'0'0'2075,"-2"9"-2203,-13 64 570,2 0 0,-4 150 0,17-222-485,-1 1 0,1 0 1,0-1-1,0 1 0,0 0 0,1-1 0,-1 1 0,0 0 0,1-1 0,-1 1 0,1 0 0,-1-1 0,1 1 0,0-1 0,-1 1 0,1-1 0,0 0 0,0 1 0,0-1 0,0 0 0,1 0 0,-1 1 0,0-1 0,0 0 0,1 0 0,-1 0 0,1 0 1,-1-1-1,0 1 0,1 0 0,0-1 0,-1 1 0,1-1 0,-1 1 0,1-1 0,0 0 0,-1 0 0,4 1 0,16-1-2516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2.56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2449,'0'0'27,"2"18"29,9 158 299,-3-66 45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3.5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58 848,'0'0'2615,"8"-5"-2506,24-13-80,-30 17 12,1-1 1,-1 1 0,0-1 0,1 1 0,-1-1 0,0 0 0,0 0 0,0 0 0,0 0 0,-1 0 0,1 0 0,0 0 0,-1-1-1,0 1 1,2-4 147,3 5-187,0 1 0,0 1 0,0-1 0,0 1 0,0 1-1,0-1 1,0 1 0,0 0 0,-1 0 0,1 0 0,-1 1 0,0 0 0,1 0 0,7 7 0,-9-7-1,0 1 1,-1 0 0,0 0-1,0 0 1,0 0 0,-1 1-1,1-1 1,-1 1 0,0 0-1,-1-1 1,1 1 0,-1 0-1,0 0 1,0 0 0,0 0-1,-1 0 1,1 9 0,-8 128-971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4.38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6 0,'0'0'4173,"1"7"-4312,14 183 496,-13-203-472,-1-1-1,2 1 0,0-1 1,0 1-1,1 0 0,1 0 1,0 0-1,1 1 0,1 0 1,-1 0-1,2 1 0,0-1 1,12-12-1,-20 23 120,1 0 0,-1 0 0,1 0-1,0 0 1,-1 0 0,1 1 0,0-1 0,0 0 0,0 1 0,-1-1 0,1 0 0,0 1-1,0-1 1,0 1 0,0-1 0,0 1 0,0 0 0,0-1 0,0 1 0,0 0-1,0 0 1,0 0 0,0 0 0,0 0 0,0 0 0,0 0 0,0 0 0,0 0 0,0 0-1,1 1 1,0 0 0,0 0 0,-1 1 0,1-1 1,-1 1-1,1-1 0,-1 1 0,0 0 0,0-1 0,1 1 0,-1 0 0,-1 0 0,1 0 0,1 3 0,3 10 139,-2-1 1,5 29-1,-8-42-136,10 112 900,-10-113-900,0 0 1,0-1-1,0 1 1,0 0 0,0 0-1,0 0 1,0 0-1,0-1 1,0 1-1,1 0 1,-1 0 0,0 0-1,0 0 1,0 0-1,0-1 1,0 1-1,1 0 1,-1 0 0,0 0-1,0 0 1,0 0-1,0 0 1,1 0-1,-1 0 1,0 0 0,0 0-1,0-1 1,1 1-1,-1 0 1,0 0 0,0 0-1,0 0 1,1 0-1,-1 0 1,0 1-1,0-1 1,0 0 0,1 0-1,-1 0 1,0 0-1,0 0 1,0 0-1,0 0 1,1 0 0,-1 0-1,0 0 1,0 1-1,0-1 1,0 0 0,0 0-1,1 0 1,-1 0-1,0 0 1,0 1-1,0-1 1,0 0 0,0 0-1,0 0 1,0 0-1,0 1 1,0-1-1,0 0 1,0 0 0,1 0-1,-1 1 1,0-1-1,0 0 1,10-12 173,-10 12-184,15-22-45,1 1 0,0 1-1,2 1 1,0 0-1,2 2 1,-1 0 0,26-16-1,-18 12-81,-26 20 123,0 0 1,0 0-1,-1 0 1,1 1-1,0-1 1,0 0 0,0 1-1,0-1 1,1 1-1,-1-1 1,0 1-1,0 0 1,0-1-1,0 1 1,0 0-1,0 0 1,1 0 0,-1-1-1,0 1 1,0 1-1,0-1 1,1 0-1,-1 0 1,0 0-1,0 1 1,0-1-1,0 0 1,1 1 0,0 1 1,0-1 0,0 1 0,-1 0 0,1 0 0,-1 0 1,1 0-1,-1 0 0,0 0 0,0 0 0,0 0 1,0 0-1,0 1 0,0 2 0,3 11 94,0 0-1,-2 0 1,1 19-1,-2-29-1,4 83-122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4.73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0 5026,'0'0'662,"7"0"-619,221 11 307,-202-9-340,-6 0-25,-7-1-291,1 1 0,0-2-1,0 0 1,0 0 0,0-1-1,0-1 1,15-4 0,-10-3-1223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5.0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2 8 4674,'0'0'819,"1"-1"-820,-1 1 0,0-1 0,0 1 0,1-1 1,-1 1-1,1-1 0,-1 1 0,0 0 0,1-1 0,-1 1 0,1 0 0,-1-1 0,1 1 0,-1 0 0,1 0 0,-1 0 0,1-1 1,-1 1-1,1 0 0,-1 0 0,1 0 0,-1 0 0,1 0 0,0 0 0,0 0 0,2 1 0,0 0 0,1 0 0,-1 0-1,0 1 1,0 0 0,0-1 0,0 1 0,0 0 0,0 1-1,0-1 1,-1 0 0,1 1 0,-1-1 0,0 1 0,1 0-1,-1 0 1,0 0 0,-1 0 0,1 0 0,-1 0 0,2 5-1,1 1 24,-1 0 0,0 0-1,-1 0 1,0 1-1,-1-1 1,1 17 0,-2-21 21,-1 0 0,0-1 1,0 1-1,0-1 0,0 1 1,-1-1-1,0 1 1,0-1-1,0 0 0,0 0 1,-6 7-1,-40 45-110,14-17-803,16-16-653,2-5-1316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5.88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6 41 1008,'0'0'4931,"-4"-8"-4486,-14-25 22,8 99-80,6 199-341,5-162-49,0-85 50,1 0 1,6 27 0,2 32-162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6.31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61 288,'0'0'2097,"1"22"-2014,-1-6-84,0 6 57,1-1-1,0 0 0,2 0 1,0 0-1,2 0 0,10 31 1,-13-48-23,0 0 1,0-1 0,0 1 0,1-1-1,-1 1 1,1-1 0,0 0 0,0 0-1,0 0 1,0-1 0,1 1 0,-1-1 0,1 0-1,-1 0 1,1 0 0,0 0 0,0 0-1,0-1 1,6 2 0,-7-2 29,0-1 0,1 0 1,-1 0-1,0 0 0,0 0 0,0 0 0,0-1 1,0 1-1,0-1 0,0 0 0,0 0 1,0 0-1,0 0 0,0 0 0,0-1 1,0 1-1,-1-1 0,1 0 0,-1 0 0,1 0 1,-1 0-1,0 0 0,0 0 0,0-1 1,0 1-1,2-4 0,4-11-20,-1 1 0,0-1 0,-1 0 0,-1-1 0,-1 1-1,-1-1 1,0 0 0,-1 0 0,-1 0 0,-1 0 0,0 0 0,-5-29 0,5 45-46,0 0 0,-1 0 0,1 0 0,-1 0 0,1 1 0,-1-1 0,1 0 0,-1 0 0,0 1 0,0-1 0,0 0 0,0 1 0,0-1 0,0 1 0,-1-1 0,1 1 0,0 0 1,-1-1-1,1 1 0,-1 0 0,1 0 0,-1 0 0,1 0 0,-1 0 0,0 1 0,0-1 0,1 0 0,-1 1 0,0-1 0,0 1 0,0 0 0,0-1 0,0 1 0,0 0 0,1 0 0,-1 0 0,0 1 1,0-1-1,0 0 0,0 1 0,-3 0 0,1 0-162,0 1 1,0-1 0,0 1 0,0 0 0,0 0-1,0 0 1,0 0 0,0 1 0,1-1-1,-1 1 1,1 0 0,0 0 0,0 0-1,0 1 1,0-1 0,-4 7 0,1 8-920,3-3-13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0.3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217,'2'16'30,"15"284"1552,-14-248-1406,-3-34-106,0 1-1,2-1 1,0 0 0,1 0 0,7 21 0,-2-20-2322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6.64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 512,'0'0'587,"2"20"-392,9 393 2708,-11-231-3154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6.98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77 0 4274,'0'0'-8,"-2"16"-133,-8 37 477,-26 79 0,30-113-262,0-1 0,1 1 1,1 0-1,1 1 0,-2 28 0,6-47-76,-1 0 0,0 0-1,1 0 1,-1 0-1,1 0 1,0 0-1,-1 0 1,1 0-1,0 0 1,0 0-1,-1-1 1,1 1 0,0 0-1,0 0 1,0-1-1,0 1 1,0-1-1,0 1 1,0-1-1,0 1 1,0-1 0,0 1-1,0-1 1,1 0-1,-1 0 1,0 1-1,0-1 1,0 0-1,3 0 1,42 1 7,-37-1-9,68-1-905,-39-4-95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7.31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8 1 4434,'0'0'1059,"-1"11"-1120,-3 56 58,-14 165 387,16-209-1001,0 0 0,2 31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7.75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25 61 5426,'0'0'129,"11"-9"-132,38-27-32,-47 34 31,0 1 0,0-1 0,0 1 0,0 0 0,0-1-1,0 1 1,0 0 0,1 0 0,-1 0 0,0 1 0,0-1 0,1 1-1,-1-1 1,1 1 0,-1 0 0,0 0 0,1 0 0,-1 0 0,1 0-1,-1 0 1,0 1 0,1-1 0,-1 1 0,0-1 0,1 1 0,-1 0-1,0 0 1,3 2 0,-2-1-11,-1 0 1,0 1-1,0-1 0,0 1 0,0-1 0,-1 1 0,1 0 1,-1 0-1,1 0 0,-1-1 0,0 1 0,0 0 0,0 0 1,-1 1-1,1-1 0,-1 0 0,1 3 0,-1 4 39,0-1 0,-1 0 0,0 0 0,0 1-1,-1-1 1,0 0 0,0 0 0,-1 0 0,0-1-1,-6 12 1,0-5 19,-1 0-1,0 0 1,-1-1 0,-20 19-1,29-30-39,-1 0-1,1-1 1,0 1-1,1 0 1,-1 0-1,0 0 1,1 0-1,0 0 1,0 1-1,0-1 1,0 0-1,0 1 1,0-1-1,1 0 1,0 1-1,0-1 1,0 1-1,0-1 0,0 0 1,1 1-1,1 5 1,2 7 7,2 0 0,0-1 0,13 24 0,-13-28-17,0 0-1,-1 0 0,-1 0 0,0 1 0,5 19 0,-8-23 20,0 0 0,-1 0-1,0 0 1,0 0 0,-1 0-1,-2 13 1,2-18 6,0-1 0,0 1 0,-1 0 0,1-1 1,-1 1-1,1-1 0,-1 1 0,0-1 0,0 0 0,0 1 0,0-1 0,0 0 0,-1-1 0,1 1 0,-1 0 0,1-1 0,-1 1 1,1-1-1,-1 0 0,-4 2 0,-15 4 43,-1 0 0,0-2 0,-1 0-1,1-2 1,-47 2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8.26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92 1 800,'0'0'2714,"-18"21"-2501,-59 72 0,68-82-170,1 1-1,0 1 0,1 0 0,1 0 0,0 0 0,0 1 0,2-1 1,0 1-1,-4 22 0,2-10 41,-3 20 111,1 1 0,3 0 0,2 0 1,5 86-1,-1-128-192,-1 1-1,1-1 1,1 0 0,-1 1 0,1-1-1,0 0 1,0 0 0,1 0-1,-1 0 1,1-1 0,6 9 0,-8-12 10,1 1 0,0 0 0,-1 0 0,1 0 0,0-1 0,0 1 0,0-1 0,0 0 0,0 1 0,0-1 0,0 0 1,1 0-1,-1-1 0,0 1 0,1 0 0,-1-1 0,0 1 0,1-1 0,-1 0 0,1 0 0,-1 0 0,1 0 0,-1 0 0,0 0 0,1-1 0,-1 1 1,1-1-1,3-1 0,-3 0 26,0 0 0,-1 0 1,1-1-1,0 1 1,-1-1-1,1 1 1,-1-1-1,0 0 0,0 0 1,0 0-1,-1 0 1,1 0-1,-1 0 0,1 0 1,-1-1-1,0 1 1,0 0-1,-1-1 0,2-6 1,3-69 76,-5 73-117,0 0 0,0 1-1,0-1 1,-1 1 0,0-1 0,0 1 0,-1-1 0,1 1 0,-1 0 0,0-1 0,-1 1 0,1 0 0,-5-5 0,5 7-106,-1 0 0,0 1 1,0-1-1,0 1 1,0 0-1,0 0 0,0 0 1,0 1-1,-1-1 0,1 1 1,-1-1-1,1 1 1,-1 0-1,0 1 0,1-1 1,-1 1-1,0-1 1,0 1-1,1 0 0,-8 1 1,9 0 42,1-1-1,-1 1 1,1 0 0,-1 0 0,1-1 0,-1 1 0,1 0 0,0 0 0,0 0-1,-1 1 1,1-1 0,0 0 0,0 0 0,0 1 0,0-1 0,0 0-1,1 1 1,-1-1 0,0 1 0,1-1 0,-1 1 0,1 0 0,-1-1 0,1 1-1,0-1 1,0 1 0,-1 0 0,1-1 0,0 1 0,1 0 0,-1-1 0,0 1-1,1 1 1,-1 12-1013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8.63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06 26 4594,'0'0'2217,"-4"-5"-1798,3 3-406,-1 1 0,0-1 0,1 0 0,-1 1 1,0-1-1,0 1 0,0 0 0,0-1 0,0 1 0,0 0 0,0 0 0,-1 0 0,1 1 1,0-1-1,-1 1 0,1-1 0,0 1 0,-1 0 0,1-1 0,0 1 0,-1 0 0,1 1 1,0-1-1,-1 0 0,1 1 0,0-1 0,-1 1 0,1 0 0,0 0 0,0 0 0,0 0 1,0 0-1,0 0 0,-4 3 0,-4 4-19,0 0 0,0 1-1,1 0 1,0 1 0,1-1 0,0 2 0,0-1 0,1 1 0,0 0-1,1 1 1,1 0 0,0 0 0,0 0 0,1 0 0,1 1-1,0-1 1,0 1 0,2 0 0,-1 0 0,2 0 0,0 0 0,1 14-1,0-24-26,0 0 0,0 0 0,0 0 0,1 0 0,-1 0 0,1 0 0,-1 0 0,1-1-1,0 1 1,0-1 0,0 1 0,1-1 0,-1 0 0,1 1 0,-1-1 0,1-1-1,-1 1 1,1 0 0,0-1 0,0 1 0,0-1 0,0 0 0,0 0 0,0 0 0,0 0-1,7 0 1,6 2-544,1-2 0,0 0-1,29-1 1,-43-1 416,39-2-2853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9.55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 94 5923,'0'0'181,"-2"21"-410,2 192 1605,0-220-1367,0-18-153,0 1 0,6-33 0,-4 47 7,1 1 0,-1-1 0,2 1 0,-1 0 0,1 0 0,1 0 0,0 1 0,11-16 0,-5 9 40,1 1-1,1 1 1,26-22 0,-33 30 76,-1 1-1,1 0 0,0 0 0,1 0 0,-1 1 0,1 0 0,-1 0 1,1 1-1,0-1 0,0 2 0,0-1 0,12-1 0,-18 4 17,0-1 0,0 1 0,0-1 0,0 1 0,-1-1 0,1 1 0,0-1 0,0 1-1,-1 0 1,1-1 0,0 1 0,-1 0 0,1 0 0,-1 0 0,1-1 0,-1 1 0,0 0 0,1 0 0,-1 0-1,0 0 1,1 0 0,-1 0 0,0 0 0,0 0 0,0 1 0,4 31-69,-4-30 80,2 178 200,-3-97-134,16-123 861,0-4-1083,3 0-1,1 1 1,2 1 0,36-53-1,-57 93 152,1 1 0,-1-1 0,1 1 0,-1 0 0,1-1 0,-1 1 0,1-1 0,-1 1 0,1 0 0,0-1 0,-1 1 0,1 0 0,-1 0 0,1 0 0,0-1 0,-1 1 0,1 0 0,0 0 0,-1 0 0,1 0 0,0 0 1,-1 0-1,1 0 0,0 0 0,-1 1 0,1-1 0,0 0 0,-1 0 0,1 0 0,-1 1 0,1-1 0,0 0 0,-1 1 0,1 0 0,17 14-77,-11-5 86,-2 0-1,1 1 1,-1-1 0,-1 1-1,0 1 1,-1-1 0,0 0-1,0 1 1,0 12 0,0 3 26,-2 0 0,-4 51 0,3-76-113,-1 0 0,1 0-1,0 0 1,0 0 0,-1 0-1,1 0 1,-1 0-1,0 0 1,0-1 0,1 1-1,-1 0 1,0 0 0,-1-1-1,1 1 1,0-1 0,0 1-1,-1-1 1,1 1-1,-3 1 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9.87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1 4114,'0'0'0,"99"24"-688,-68-24 688,2 0-753,-6 0-95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10.26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8 1 3858,'0'0'1657,"5"115"-1849,-2-66 262,-4 86 1,-1-125-201,0 0 1,0-1 0,-1 1-1,0-1 1,0 0-1,-1 0 1,-9 14 0,0-3-1579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19.53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08 74 3394,'0'0'4153,"-3"-11"-3576,2 0-438,1 7-83,0 1-1,0-1 1,-1 0 0,1 1 0,-1-1-1,0 1 1,0-1 0,0 1 0,-1-1 0,1 1-1,-4-6 1,5 9-47,0 0-1,0 0 1,0 0-1,0-1 0,0 1 1,-1 0-1,1 0 1,0 0-1,0 0 1,0-1-1,0 1 1,0 0-1,0 0 1,0 0-1,-1 0 1,1 0-1,0-1 1,0 1-1,0 0 1,0 0-1,-1 0 0,1 0 1,0 0-1,0 0 1,0 0-1,0 0 1,-1 0-1,1 0 1,0 0-1,0 0 1,0 0-1,-1 0 1,1 0-1,0 0 1,0 0-1,0 0 1,0 0-1,-1 0 1,1 0-1,0 0 0,0 0 1,0 0-1,0 0 1,-1 0-1,1 0 1,0 1-1,-5 11-3,0 29-333,3-28 402,-4 31-176,-22 119 217,20-134-1574,-16 47 0,18-67 26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1.2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0 3618,'0'0'301,"1"-6"-141,-1 4-153,0 1 0,0-1 0,1 0 0,-1 0-1,0 0 1,1 1 0,0-1 0,-1 0 0,1 1 0,0-1-1,0 0 1,0 1 0,0-1 0,0 1 0,0-1 0,0 1-1,1 0 1,2-3 0,1 2-4,-1-1 0,2 1 1,-1 0-1,0 0 0,0 0 0,10-1 0,14-3-4,1 2 0,0 1-1,37 1 1,-65 2-1,0 1 0,0-1 0,0 0 0,-1 0 0,1 1 0,0-1 0,0 1 0,-1 0 0,1-1 0,0 1 0,0 0 0,-1 0-1,1 0 1,-1 0 0,1 0 0,-1 0 0,0 1 0,3 1 0,-2 1 7,0-1 0,0 0 0,0 1 0,0-1 0,0 1 0,-1-1 0,0 1 0,2 7 0,-2-4 55,1-1 0,-2 1 0,1 0-1,-1 0 1,0 0 0,-1 0 0,1 0 0,-1-1 0,-1 1-1,-2 9 1,0-9-23,1 0 0,-2 0-1,1 0 1,-1-1 0,0 1-1,0-1 1,-1 0 0,-7 6-1,-56 40 228,59-45-257,5-4-10,4-3 2,0 0 0,0 0 0,0 0 0,1 1 0,-1-1 0,0 0 0,1 1-1,-1-1 1,0 1 0,1-1 0,-1 1 0,0-1 0,1 1 0,-1-1 0,1 1 0,-1 0 0,0 0 0,1-1-23,13 0-581,15 0 655,-7-1-36,0 1-1,0 1 1,0 1 0,23 6 0,-37-7-14,-1 1-1,1 1 1,-1 0-1,1 0 1,-1 0-1,0 0 1,0 1 0,0 0-1,-1 0 1,1 1-1,-1 0 1,0 0-1,-1 0 1,1 0-1,-1 1 1,6 9 0,-5-6 16,-1 0 1,0 0 0,-1 1 0,1 0 0,-2 0-1,1 0 1,-2 0 0,1 0 0,-1 0 0,-1 0 0,0 1-1,0-1 1,-1 0 0,0 0 0,-1 0 0,0 0-1,-1 0 1,0 0 0,0 0 0,-1-1 0,0 1 0,-1-1-1,0 0 1,-1-1 0,1 1 0,-2-1 0,1 0-1,-1-1 1,0 1 0,-1-1 0,0-1 0,-15 11 0,14-11 14,0-2 0,0 1 0,0-1 0,-1 0 0,1-1 1,-1 0-1,0 0 0,0-1 0,0-1 0,0 0 1,0 0-1,0-1 0,0 0 0,0 0 0,-18-4 0,27 4-104,-1-1-1,0 1 0,0 0 0,1-1 0,-1 0 0,0 1 0,1-1 1,-1 0-1,1 0 0,-1 0 0,1 0 0,-1 0 0,1 0 0,0 0 1,0 0-1,-1-1 0,1 1 0,-1-3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0.13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57 1409,'0'0'2521,"0"3"-2471,-2 54 4,1-28-1,0 0 1,6 46-1,-4-73-51,-1 0 1,1 0-1,-1-1 0,1 1 1,0 0-1,0 0 0,-1-1 1,2 1-1,-1 0 1,0-1-1,0 1 0,0-1 1,1 1-1,-1-1 0,1 0 1,-1 0-1,1 1 0,-1-1 1,3 1-1,1 0 11,0 0 1,0 0-1,0 0 0,0-1 0,1 0 1,-1 0-1,6 1 0,1-1 17,0-1-1,0 0 1,0-1 0,0 0-1,22-6 1,-21 3-13,0-1 1,0-1 0,-1 0-1,0-1 1,0 0 0,0 0-1,16-15 1,-23 18-2,0-1 0,0 1-1,0-1 1,-1 0 0,0-1 0,0 1 0,0-1 0,-1 0 0,0 0 0,0 0-1,0 0 1,-1 0 0,0 0 0,0-1 0,0 0 0,-1 1 0,1-10 0,-2 12 0,0 0 0,0 0 0,0-1 1,0 1-1,-1 0 0,0 0 0,1 0 0,-2 0 1,1 0-1,0 0 0,-1 0 0,0 0 1,0 1-1,0-1 0,0 0 0,0 1 1,-1 0-1,0-1 0,1 1 0,-1 0 1,-1 1-1,1-1 0,0 0 0,0 1 0,-1 0 1,0 0-1,1 0 0,-1 0 0,0 0 1,0 1-1,0 0 0,0 0 0,0 0 1,-5-1-1,-4 0-78,0 1 0,0 0 1,0 0-1,0 2 0,0-1 1,0 2-1,-26 5 0,31-5-7,1 0 1,-1 1-1,1 0 1,-1 0-1,1 1 0,0 0 1,0 0-1,0 0 0,1 1 1,0 0-1,0 1 0,0-1 1,0 1-1,-4 7 0,2 3-1110,6-2-437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0.46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 1088,'0'0'139,"4"18"-80,5 42 575,3 95-1,-24 77 1667,12-198-3858,4-43-168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0.9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6 1 3506,'0'0'-171,"0"16"278,0-10-87,0 34 421,-8 58-1,4-77-346,2 1 0,1-1 0,2 41 0,-1-60-94,1 0-1,-1 1 1,1-1-1,0 0 1,0 0-1,0 0 1,0-1-1,0 1 1,0 0-1,0 0 1,0-1-1,1 1 0,-1 0 1,1-1-1,0 1 1,-1-1-1,1 0 1,0 0-1,0 1 1,-1-1-1,1 0 1,0-1-1,0 1 1,0 0-1,0 0 0,0-1 1,1 1-1,3-1 1,6 2 4,1-1 0,1 0 0,19-2 0,-19 0-5,-5 1-12,1-1 0,-1 0 0,1-1 0,-1 0 0,0-1-1,0 0 1,0 0 0,0-1 0,0 0 0,-1 0-1,0-1 1,0 0 0,0-1 0,0 0 0,-1 0-1,0 0 1,6-8 0,-11 107 1147,-12 142-2068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1.49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41 3970,'0'0'1497,"8"-5"-1252,1 0-238,0 0-1,1 0 1,-1 1-1,1 1 1,0-1-1,0 2 1,1-1 0,-1 1-1,0 1 1,1 0-1,-1 0 1,1 1-1,-1 1 1,16 2 0,-24-2-20,0 0 0,0 0 0,0 0 0,0 1 1,0-1-1,-1 1 0,1 0 0,0-1 0,-1 1 0,1 0 1,-1 0-1,1 0 0,-1 0 0,0 0 0,0 0 1,0 0-1,0 0 0,0 1 0,-1-1 0,1 0 0,-1 1 1,1-1-1,-1 0 0,0 1 0,0-1 0,0 5 1,0-2 7,0 0 0,0 0 0,-1 0 0,1 0 0,-1 0 0,-1-1 0,1 1 0,0 0 0,-1 0 0,0-1 0,0 1 0,-4 4 0,-24 19-193,25-25 213,0 1-1,0 0 1,1 0-1,-1 1 1,1-1 0,0 1-1,0 0 1,0 0-1,1 1 1,-5 9-1,8-12-48,1 1-1,-1 0 0,1 0 0,0 0 1,0-1-1,0 1 0,1 0 0,-1-1 0,1 1 1,0-1-1,0 0 0,0 1 0,0-1 1,1 0-1,-1 0 0,1-1 0,4 4 0,21 34 53,-25-33-28,0-1 0,-1 0-1,0 1 1,0-1 0,-1 1 0,0 0-1,0 0 1,0 0 0,-1-1-1,0 1 1,-1 0 0,1 0 0,-3 7-1,2-11 38,0 0 0,-1 1-1,1-1 1,-1 0 0,0 0-1,0 0 1,0 0 0,-1-1-1,1 1 1,0 0 0,-1-1-1,0 0 1,0 0 0,0 0-1,0 0 1,0 0 0,0 0-1,0-1 1,0 1 0,-1-1-1,1 0 1,0 0 0,-1 0-1,1-1 1,-1 1 0,-4-1-1,-72 2 887,80-3-1037,-1 0 1,1-1-1,0 1 0,0 0 1,-1-1-1,1 1 0,0-1 1,1 1-1,-1-1 0,0 1 1,0 0-1,0-1 0,1 1 1,-1 0-1,1-1 0,-1 1 1,1 0-1,0-1 0,1-1 1,18-22-3647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2.00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35 1 2417,'-9'16'147,"-12"22"130,1 1-1,3 1 1,-17 54 0,6 36 215,26-113-449,0 0 1,1-1-1,1 1 1,0 0-1,6 31 0,-4-41-42,0-1 0,1 0 0,-1 0 0,1 0 0,1 0 0,-1-1 0,1 1-1,0-1 1,0 0 0,0 0 0,1 0 0,0-1 0,0 0 0,0 0 0,0 0 0,1 0-1,7 4 1,-6-5 5,-1 0 0,1 0 0,0 0 0,0-1 0,0 0 0,0 0 0,1 0 0,-1-1 0,0-1 0,1 1 0,-1-1 0,0 0 0,1-1 0,-1 1 0,12-4 0,-17 3 5,0 0 1,0 0-1,0-1 0,0 1 0,0-1 0,0 1 0,0-1 0,0 0 0,-1 0 0,1 1 0,0-1 0,-1-1 0,0 1 0,0 0 1,1 0-1,-1 0 0,0-1 0,-1 1 0,1 0 0,0-1 0,-1 1 0,1-1 0,-1 1 0,0 0 0,0-1 0,0 1 0,0-1 1,0 1-1,0-1 0,-1 1 0,1-1 0,-2-3 0,0-2 51,1 0 0,-1 1 0,-1-1 0,0 0 0,0 1 0,0-1 0,-1 1 0,-8-12-1,2 7 65,-1 1-1,0 1 1,-1 0-1,-20-13 0,27 19-92,0 1-1,0 0 0,0 0 0,0 1 0,0 0 1,-1 0-1,1 0 0,-1 0 0,1 1 0,-1 0 0,0 0 1,0 1-1,1-1 0,-1 1 0,-8 1 0,13 0-64,0-1-1,0 0 0,1 1 1,-1-1-1,0 1 0,0-1 1,1 1-1,-1 0 0,0-1 1,1 1-1,-1 0 0,0-1 1,1 1-1,-1 0 0,1 0 1,-1 0-1,1-1 0,0 1 1,-1 0-1,1 0 0,0 0 1,0 0-1,-1 0 0,1 0 1,0 1-1,-1 29-1435,1-24 560,0 5-1314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2.33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2 5106,'0'0'1337,"5"0"-873,108-5-421,-77 1-202,-1 2 1,1 1 0,0 2 0,0 1-1,40 9 1,-52-6-1360,-2-4-96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2.89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1 85 3794,'0'0'3028,"0"-7"-2625,-1 0-348,1 5-51,-1 0-1,1 0 1,0 0-1,-1 0 1,1 1-1,0-1 0,0 0 1,0 0-1,0 0 1,1 0-1,-1 0 1,0 0-1,1 0 1,0 0-1,-1 0 0,1 1 1,0-1-1,0 0 1,0 1-1,0-1 1,0 0-1,0 1 0,0-1 1,1 1-1,-1 0 1,0-1-1,1 1 1,-1 0-1,1 0 1,0 0-1,-1 0 0,1 0 1,0 0-1,3-1 1,14-2-55,0 0 0,0 2 1,1 0-1,0 1 0,-1 1 1,1 0-1,23 5 0,-39-4 26,0 0 0,-1 0-1,1 1 1,-1-1 0,1 1-1,-1 0 1,0 0 0,1 0-1,-1 0 1,0 1 0,0-1-1,-1 1 1,1 0 0,-1 0-1,1 0 1,-1 0 0,0 0 0,0 0-1,0 1 1,0-1 0,-1 1-1,0-1 1,1 1 0,-1 0-1,0-1 1,-1 1 0,1 0-1,0 7 1,-1-4-20,1 1-1,-1 0 1,0 0 0,-1-1-1,0 1 1,0 0 0,-1-1-1,0 1 1,0-1 0,-1 1 0,0-1-1,0 0 1,-5 9 0,-15 11 73,0-2 0,-1 0 0,-2-1 0,0-2 0,-1-1 0,-40 24 0,5-2 80,62-43-112,0 0 1,-1 1 0,1-1-1,0 0 1,-1 0 0,1 1-1,0-1 1,-1 0 0,1 1-1,0-1 1,0 0 0,0 1-1,-1-1 1,1 0 0,0 1-1,0-1 1,0 0-1,0 1 1,-1-1 0,1 1-1,0-1 1,0 0 0,0 1-1,0-1 1,0 1 0,0-1-1,0 0 1,0 1 0,0-1-1,0 0 1,1 1 0,-1-1-1,0 1 1,0-1 0,0 0-1,0 1 1,1-1 0,-1 0-1,0 1 1,0-1-1,1 0 1,-1 1 0,0-1-1,0 0 1,1 0 0,-1 1-1,0-1 1,1 0 0,-1 0-1,0 1 1,1-1 0,-1 0-1,0 0 1,1 0 0,-1 0-1,1 0 1,-1 0 0,1 0-1,27 10-47,-25-9 54,43 9-677,0-2 0,0-2-1,57 0 1,-75-6-953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3.23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 6771,'0'0'-435,"1"17"-8,12 287 721,-13-302-292,0 1 0,0 0 1,0 0-1,1-1 0,-1 1 1,1 0-1,-1 0 0,1-1 1,0 1-1,0 0 0,0-1 1,1 1-1,-1-1 0,0 0 1,1 1-1,0-1 0,-1 0 1,1 0-1,0 0 0,0 0 1,0 0-1,0 0 0,5 2 1,5-3-1572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3.66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235 3506,'0'0'346,"14"14"-226,47 43 30,-57-53-77,1-1 0,0 0 1,0 0-1,0 0 0,1-1 0,-1 0 1,1 0-1,-1 0 0,1-1 0,0 0 1,-1 0-1,1 0 0,0 0 0,0-1 1,0 0-1,-1-1 0,1 1 0,6-2 1,15 0 313,-16 2-326,1-1-1,-1 0 0,1-1 1,-1-1-1,0 1 0,1-2 1,-1 0-1,-1 0 1,1-1-1,-1 0 0,17-11 1,-21 12-25,-1 0 0,1 0 0,-1-1 0,0 0 0,0 0 0,-1 0 1,1-1-1,-1 1 0,0-1 0,-1 0 0,1 0 0,-1-1 1,0 1-1,-1-1 0,0 1 0,0-1 0,0 0 0,-1 0 0,0 0 1,1-10-1,-2 11-21,0-1 0,0 0 0,-1 0 1,0 1-1,0-1 0,-1 1 1,1-1-1,-1 1 0,-1-1 0,1 1 1,-1 0-1,0 0 0,-1 0 0,1 1 1,-1-1-1,0 1 0,-1 0 0,1 0 1,-1 0-1,0 1 0,0-1 0,0 1 1,-1 0-1,-5-3 0,9 7-27,1-1 0,-1 0 0,1 0 0,-1 1 0,1-1 0,-1 1 0,0 0 0,1-1 0,-1 1 0,0 0-1,1 0 1,-1 0 0,1 0 0,-1 0 0,0 0 0,1 0 0,-1 1 0,0-1 0,1 1 0,-1-1 0,1 1 0,-3 1 0,1 0-28,0 0 0,0 0 1,1 0-1,-1 1 0,1 0 1,-1-1-1,1 1 0,0 0 1,-4 6-1,-1 6-298,0-1 0,2 2 0,-7 22 0,11-35 238,-9 36-1386,3-1-843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3.99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69 67 3009,'-9'19'43,"5"-10"-35,-5 8 4,1 1 0,1 0 1,1 0-1,1 1 1,0 0-1,1 0 0,-2 26 1,6-39-7,0 1 0,0 0-1,1-1 1,-1 1 0,1-1 0,1 1 0,-1-1 0,4 9 0,-3-12 0,-1-1 0,1 0 0,0 0 1,0 0-1,0 0 0,0 0 1,0 0-1,0 0 0,1-1 0,-1 1 1,0-1-1,1 1 0,-1-1 1,1 0-1,0 0 0,-1 0 0,1-1 1,0 1-1,0 0 0,-1-1 1,1 0-1,3 0 0,5 1 114,-1-1-1,0-1 1,1 1 0,-1-2-1,0 1 1,0-2-1,0 1 1,0-1 0,0-1-1,-1 0 1,1 0-1,-1-1 1,0 0 0,-1 0-1,1-1 1,-1-1-1,0 1 1,0-1 0,-1 0-1,0-1 1,0 0-1,-1 0 1,0-1-1,0 1 1,-1-1 0,0 0-1,-1-1 1,4-9-1,-6 12-24,1-1-1,-1 1 0,-1-1 0,1 0 0,-1 1 0,0-1 0,-1 0 0,0 0 0,0 1 0,-1-1 0,0 0 0,0 0 0,-1 1 0,-3-10 0,3 12-65,-1 0-1,1 0 1,-1 0-1,0 1 1,0-1-1,-1 1 1,1 0-1,-1 0 1,0 0-1,0 1 1,0-1-1,-1 1 1,1 0-1,-1 0 1,0 0-1,0 1 0,0 0 1,0 0-1,0 0 1,-11-2-1,-1 1-234,-1 1-1,1 1 0,-1 1 0,1 0 0,-1 1 0,1 1 0,0 0 0,-1 1 1,1 1-1,1 1 0,-1 1 0,-28 13 0,-24 13-153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2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1 3330,'0'0'485,"13"-2"-650,17-4 160,43-9 259,99-7 1,-49 16 583,-123 23 183,0-15-1021,-1 57-8,4 0 0,9 59 0,1-38 40,6 159 0,-19-236-26,0-1-1,0 0 0,-1 0 0,1 0 0,-1 1 0,1-1 0,-1 0 1,0 0-1,0 0 0,0 0 0,0 0 0,0 0 0,-1 0 0,1-1 0,0 1 1,-1 0-1,0-1 0,1 1 0,-1-1 0,0 1 0,0-1 0,0 0 1,1 0-1,-1 0 0,0 0 0,-1 0 0,1 0 0,0-1 0,0 1 1,0-1-1,0 1 0,-5-1 0,-3 2 11,0-2 0,-1 1 0,1-1 1,0-1-1,0 0 0,-12-3 0,0-2-15,0-1 0,1-1 0,-27-15-1,-4 0 0,31 14-33,8 5-69,0-1 0,1 0 0,0-1 0,0-1 0,0 0 0,1 0 0,-17-15 1,28 22 7,-1-1 0,1 1 1,-1-1-1,1 0 0,-1 1 1,1-1-1,0 0 1,0 0-1,-1 1 0,1-1 1,0 0-1,0 0 1,0 1-1,-1-1 0,1 0 1,0 0-1,0 1 1,0-1-1,0 0 0,1 0 1,-1 1-1,0-2 1,5-9-190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7.6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79 50 3458,'-19'4'42,"-24"4"735,-1-2-1,-44 1 0,25-7 669,41 0-1219,38 0-1192,105-1-304,183-25 0,-144 1-710,-1 2 3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8.0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263 0 176,'0'0'5357,"-31"3"-4546,-43 4-807,-130 30 0,-678 184 159,865-217-169,12-4-3,1 1 1,0 0-1,-1 0 1,1 0 0,0 0-1,-1 1 1,1 0 0,0 0-1,0 0 1,0 0 0,-3 3-1,28-2-1410,38-5 924,-1-3 0,86-18 0,118-40-1418,-130 29 1917,-186 35 2275,6 11-2273,0 2 1,1 3 0,0 2-1,-58 32 1,73-36-24,28-13-37,-24 13 83,27-15-63,0 0 1,1 1-1,-1-1 0,0 0 0,1 0 1,-1 1-1,1-1 0,-1 1 1,0-1-1,1 0 0,-1 1 1,1-1-1,-1 1 0,1-1 0,0 1 1,-1 0-1,1-1 0,-1 1 1,1-1-1,0 1 0,0 0 0,-1-1 1,1 1-1,0 0 0,0-1 1,0 1-1,0 0 0,-1-1 0,1 1 1,1 1-1,10 1-814,42-4 470,-1-2 1,0-2-1,54-12 1,-15 0-85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8.35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37 1 400,'0'0'1566,"-20"1"-539,-60 9-933,0 3-1,2 4 0,0 3 1,-80 32-1,127-36-9,20-7-246,11-9 145,0 0 0,0 0 0,0 0 0,0 0 0,0 1 0,0-1 0,0 0 0,0 0 0,0 0 0,0 0 0,0 1 0,0-1 0,0 0 0,0 0 0,0 0 0,1 0 0,-1 1 0,0-1 0,0 0 1,0 0-1,0 0 0,0 0 0,0 0 0,1 1 0,-1-1 0,0 0 0,0 0 0,0 0 0,0 0 0,0 0 0,1 0 0,-1 0 0,0 0 0,0 0 0,0 0 0,0 0 0,1 0 0,-1 0 0,0 0 0,0 0 0,0 0 1,1 0-1,-1 0 0,0 0 0,0 0 0,0 0 0,0 0 0,1 0 0,-1 0 0,0 0 0,0 0 0,0 0 0,0 0 0,1-1 0,38-2-49,0-1 0,0-3 0,76-22 0,-26 6 47,-23 10 41,-41 9-6,-1-1 1,0-1 0,36-16 1796,-67 19-1251,-13 0-247,-27 0-258,-1 2 1,-78 8 0,124-6-174,0-1 1,0 0-1,0 0 0,0 1 0,0-1 1,1 1-1,-1-1 0,0 1 1,0 0-1,0 0 0,1 0 1,-1 0-1,0 0 0,1 0 0,-1 1 1,1-1-1,-1 0 0,-1 3 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03.7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97 3362,'0'0'1939,"-9"-15"-103,124 9-1841,209-39 1,-103 10 15,5 14-2,1 10 0,326 25 0,-236-3-2,548-50-1,-767 29 47,403-27 748,-543 35-3589,24 2 168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09.63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3 10 592,'0'0'4357,"-7"-1"-3815,2-1-434,3 1-77,1 0 0,-1 0 0,0 0 0,0 1 0,0-1 0,0 1 0,-1-1 0,1 1 0,0 0 1,0 0-1,0 0 0,-4 0 0,4 11 130,0 1 1,1-1-1,0 0 1,1 1-1,2 18 1,-2-7-75,-6 96 57,1-85-1125,0-14-679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1.2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158 1745,'0'0'4418,"-2"-38"-2524,3 34-1896,-1-1 0,1 0-1,0 1 1,0-1 0,0 0 0,1 1 0,0-1-1,0 1 1,0 0 0,0 0 0,1 0-1,-1 0 1,1 0 0,0 0 0,0 1 0,1-1-1,-1 1 1,1 0 0,0 0 0,-1 0 0,1 1-1,1-1 1,-1 1 0,0 0 0,6-2-1,2-1-44,-1 1 1,1 0-1,0 1 0,0 1 0,0 0 0,0 0 0,0 1 0,24 1 0,-34 1 36,0 0 1,0 0 0,0 0-1,0 0 1,0 0 0,-1 1-1,1-1 1,0 1 0,-1-1-1,1 1 1,-1 0 0,1-1-1,-1 1 1,0 0-1,0 0 1,0 0 0,0 0-1,0 0 1,0 0 0,-1 0-1,1 0 1,-1 0 0,1 1-1,-1-1 1,0 0-1,0 3 1,6 60-28,-6-64 38,1 19 8,-1 1 0,-1-1 0,0 1 0,-2-1 0,0 0 0,-1 0 0,-1 0 0,-10 25 0,1-19 4,-1 0 0,-1-1 0,-1-1 0,-1-1-1,-34 34 1,-4 7-24,54-61 10,0 0 1,0 0-1,0 0 1,0 1-1,1-1 0,0 1 1,-1-1-1,1 1 1,1-1-1,-1 1 0,0 5 1,1-8-2,-1 0 0,1 1-1,0-1 1,0 0 0,0 1 0,0-1 0,0 0 0,1 0 0,-1 1-1,0-1 1,1 0 0,-1 1 0,1-1 0,-1 0 0,1 0 0,-1 1 0,1-1-1,0 0 1,-1 0 0,1 0 0,0 0 0,0 0 0,0 0 0,0 0-1,0 0 1,0-1 0,0 1 0,0 0 0,1-1 0,-1 1 0,0 0-1,2 0 1,26 3-80,0-1 1,0-2-1,53-3 0,-43 1-517,-31 1 160,0-1 0,0 0 0,0 0-1,0-1 1,-1 1 0,10-5 0,8-6-2511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1.7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0 82 944,'0'0'3082,"-1"16"-2487,-4 133 504,5-140-1052,0-1 0,1 0 0,0 1 0,0-1-1,1 0 1,0 1 0,1-1 0,5 13 0,-6-18-33,0 0 0,-1 0 0,1 0 1,0 0-1,1-1 0,-1 1 0,0-1 0,1 1 1,-1-1-1,1 0 0,0 0 0,0 0 0,-1 0 0,1-1 1,1 1-1,-1-1 0,0 0 0,0 0 0,0 0 0,1 0 1,-1 0-1,0-1 0,1 1 0,4-1 0,-3 0-4,-1 0-1,1 0 0,-1 0 0,1-1 1,-1 1-1,1-1 0,-1 0 0,0 0 0,1-1 1,-1 0-1,0 1 0,0-1 0,0 0 1,0-1-1,0 1 0,-1-1 0,1 0 1,-1 0-1,1 0 0,-1 0 0,0 0 1,0-1-1,-1 0 0,1 1 0,-1-1 1,0 0-1,2-5 0,1-1-7,0-1-1,-1 1 1,0-1-1,-1 0 1,0 0-1,-1-1 1,2-20-1,-2 5-70,-2-1 0,-3-30 0,2 54 55,1 0 0,-1 0 0,1-1 0,-1 1 0,0 0 0,-1 0 0,1 0 0,-1 0 0,0 0 0,0 1 0,0-1 0,0 0 0,-1 1 0,1 0 0,-1-1 0,0 1 0,0 0 0,0 0 0,0 1 0,-1-1-1,1 1 1,-1-1 0,0 1 0,1 0 0,-1 1 0,0-1 0,0 1 0,0-1 0,0 1 0,-1 0 0,1 1 0,0-1 0,0 1 0,-5 0 0,2 0-132,-1 0 0,1 1 0,0-1 0,-1 2 0,1-1 0,0 1 0,0 0 0,0 1 0,1 0 0,-1 0-1,0 0 1,1 1 0,0 0 0,0 0 0,0 0 0,0 1 0,1 0 0,0 0 0,-6 8 0,-1 5-652,3-1-159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2.5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37 4002,'0'0'2340,"-2"-8"-2228,0 0-89,1 3-5,0 0 1,0-1-1,0 1 0,1-1 0,-1 1 0,1-1 1,1-5-1,0 8-15,0 1 0,0-1 0,0 1-1,0-1 1,0 1 0,0 0 0,0-1 0,1 1 0,0 0 0,-1 0-1,1 0 1,0 0 0,0 0 0,0 0 0,0 1 0,0-1 0,0 1-1,1-1 1,-1 1 0,3-1 0,6-3 0,0 0 0,0 1 0,0 0 0,1 1 0,0 1 0,-1 0 0,1 0 0,0 1-1,17 1 1,-28 0-2,1 1 0,-1-1 0,1 1 0,-1-1 0,0 1 0,0 0 0,1-1 0,-1 1 0,0 0 0,0 0 0,0 0 0,0 0 0,0 0 0,0 0 0,0 0 0,0 0 0,0 0 0,-1 1 0,1-1 0,0 0 0,-1 0 0,1 1 0,-1-1 0,1 0 0,-1 1 0,0-1 0,1 1 0,-1-1-1,0 2 1,5 48 25,-5-46-14,2 13 1,-2 1 0,1 0 0,-2-1 0,-1 1 0,0-1-1,-1 1 1,-1-1 0,-1 0 0,0 0 0,-2-1 0,-8 18 0,-13 14 9,17-32-18,0 2 0,1-1 0,1 1 0,1 1-1,-6 21 1,14-40-9,0 0 0,0 0 0,0 0 0,0 0 0,0 0 0,0 0 0,0 0 0,1 1 0,-1-1-1,0 0 1,1 0 0,-1 0 0,1 0 0,-1 0 0,1 0 0,-1 0 0,1-1 0,0 1 0,-1 0 0,1 0 0,0 0 0,0-1 0,0 1-1,0 0 1,-1-1 0,1 1 0,0-1 0,0 1 0,0-1 0,0 1 0,0-1 0,0 0 0,1 1 0,-1-1 0,0 0 0,0 0 0,0 0-1,0 0 1,0 0 0,1 0 0,60 1-91,-44-2 72,7 0-550,0 0-1,0-2 1,-1-1-1,1-1 1,37-13-1,-46 13-1204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3.06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47 5106,'0'0'385,"28"-15"-113,-14 9-263,0 1 1,0 0 0,1 1 0,0 0 0,0 1-1,0 1 1,0 0 0,17 1 0,-31 2-8,0 0 1,0 0 0,0 0 0,0 0-1,0 0 1,0 1 0,-1-1-1,1 0 1,0 0 0,-1 1 0,1-1-1,0 0 1,-1 1 0,0-1-1,1 1 1,-1-1 0,0 0-1,0 1 1,1-1 0,-1 1 0,0-1-1,0 1 1,-1-1 0,1 3-1,0 0 11,-1 118 157,-5-1 1,-5 0 0,-29 130 0,39-241-305,1-9 35,0 1 1,1 0-1,-1-1 0,-1 1 0,1 0 0,0-1 1,0 1-1,-1 0 0,1-1 0,-1 1 0,1-1 0,-1 1 1,1-1-1,-1 1 0,0-1 0,0 1 0,0-1 0,0 0 1,0 1-1,0-1 0,0 0 0,0 0 0,-3 2 1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3.4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51 2945,'0'0'1889,"110"-56"-1489,-85 47-95,4-2-1,-2 2-240,2-1 32,0 1-96,0 0-16,4-4-16,0 1-1297,-4-1-180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0.1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12,'0'0'1209,"1"0"-1183,0 0 0,-1 0 0,1 0 0,-1 0 0,1 0 0,0 0 0,-1 0 0,1 0 0,-1 0 0,1 0 0,-1 1 0,1-1 0,0 0 0,-1 0 0,1 1 0,-1-1 0,1 0 0,-1 1 0,1-1 0,-1 0 0,0 1 0,1-1 0,0 2 0,-2 70 1658,-1-49-1469,3 41 0,0-58-204,-1 0-1,1 0 0,1 0 1,-1 0-1,1-1 0,0 1 1,0-1-1,1 1 0,-1-1 1,1 0-1,6 8 0,-6-10 5,0 0 0,0 0 0,1 0 0,-1-1 0,0 1 0,1-1 0,-1 0 0,1 0 0,0 0 0,0-1 0,0 1 0,0-1 1,0 0-1,0 0 0,5 0 0,-7-1 8,1 1-1,0-1 1,0 0 0,0 0 0,0 0 0,0-1 0,-1 1 0,1-1 0,0 0 0,0 1 0,0-1 0,-1 0 0,1-1 0,-1 1 0,1 0 0,-1-1 0,1 1 0,-1-1 0,0 0 0,0 0 0,0 0 0,2-3 0,0 0 5,-1-1 1,0 1 0,0-1 0,-1 0 0,0 0 0,0 0-1,0 0 1,-1-1 0,0 1 0,1-9 0,-1-12-23,-3-32-1,1 16-240,1 16-1208,-7-46-1,5 59-49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3.1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1 0 2385,'0'0'216,"-8"16"-109,-3 3-41,5-8 17,0 0 0,0 0 0,1 1-1,1 0 1,0 0 0,-4 19 0,3-4 24,1 0 1,2 1 0,0-1 0,2 1 0,1-1-1,2 0 1,0 1 0,11 38 0,-9-48-53,0 0-1,2 0 1,0-1 0,1 0 0,0 0-1,2-1 1,0 0 0,0 0 0,2-1-1,0-1 1,1 0 0,0 0 0,19 14-1,-27-25-144,1 1 1,0-1-1,-1 0 0,1 0 0,0 0 0,1-1 0,-1 0 0,0-1 0,1 1 1,-1-1-1,1 0 0,-1-1 0,1 1 0,-1-1 0,10-1 0,4-2-2249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3.73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3 0 2881,'0'0'3381,"-3"10"-2800,-34 57-440,21-41-69,1 1 1,1 0 0,2 1 0,-15 48-1,25-70-73,0 0 0,1 1-1,0-1 1,0 1 0,0-1 0,1 1-1,1 10 1,-1-15-10,1 0-1,0-1 1,0 1 0,-1-1-1,1 1 1,0-1-1,1 1 1,-1-1 0,0 0-1,0 1 1,1-1 0,-1 0-1,0 0 1,1 0-1,-1 0 1,1 0 0,0 0-1,-1 0 1,1-1 0,0 1-1,-1-1 1,1 1-1,0-1 1,0 1 0,-1-1-1,1 0 1,0 0 0,0 0-1,0 0 1,3-1 0,8 2-232,-1 0 0,1-1 1,0 0-1,0-1 1,0-1-1,0 0 1,0-1-1,-1 0 1,1-1-1,19-9 1,-9 0-233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4.0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0 0 4130,'0'0'-101,"-5"19"493,-8 51 206,3 0 1,-2 75-1,12 62 427,0-228-5043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8.4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7 0 3217,'0'0'2386</inkml:trace>
  <inkml:trace contextRef="#ctx0" brushRef="#br0" timeOffset="1">10 161 5507,'0'0'192,"-10"24"-208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7.75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7 3362,'0'0'3937,"0"-6"-304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8.0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4 1 912,'-54'108'5459,"54"-106"-5619,0 5-929,0 12-2977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9.51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3 135 2353,'0'0'2943,"-3"-7"-2322,1 0-440,2 5-101,0 0 1,-1-1-1,1 1 0,-1-1 1,0 1-1,1 0 0,-1 0 0,-1-1 1,1 1-1,0 0 0,0 0 1,-4-4 447,5 6-528,-1 0-1,1 0 1,0 0-1,0-1 1,0 1-1,-1 0 1,1 0-1,0 0 1,0 0-1,0-1 1,-1 1 0,1 0-1,0 0 1,0 0-1,0-1 1,0 1-1,0 0 1,0 0-1,-1-1 1,1 1-1,0 0 1,0 0-1,0-1 1,0 1-1,0 0 1,0 0 0,0-1-1,0 1 1,0 0-1,0-1 1,0 1-1,0 0 1,0 0-1,1-1 1,-1 1-1,0 0 1,0 0-1,0-1 1,0 1-1,0 0 1,0 0 0,1 0-1,-1-1 1,0 1-1,0 0 1,0 0-1,1 0 1,-1 0-1,0-1 1,0 1-1,0 0 1,1 0-1,-1 0 1,0 0-1,1 0 1,11-13-49,7 3 20,0 0 0,1 2-1,0 0 1,0 2 0,0 0-1,1 1 1,0 1 0,0 1-1,0 1 1,35 1 0,-54 1 25,0 0 0,0 1 0,0 0 0,0-1 0,0 1 0,0 0 0,0 0 1,-1 0-1,1 1 0,0-1 0,0 0 0,-1 1 0,1-1 0,-1 1 0,1-1 1,-1 1-1,0 0 0,0-1 0,0 1 0,1 0 0,-2 0 0,1 0 0,0 0 0,0 0 1,-1 0-1,1 0 0,-1 0 0,1 0 0,-1 4 0,6 67 111,-6-70-108,1 7 15,-1 0 1,0 0-1,0 1 0,-1-1 0,0 0 1,-1 0-1,0 0 0,-1 0 1,0 0-1,0 0 0,-1-1 0,-1 1 1,-10 16-1,-71 118 79,85-143-95,0-1 0,0 1 0,1 0-1,-1 0 1,0 0 0,1 0-1,-1 0 1,1 1 0,-1-1 0,1 0-1,0 0 1,-1 0 0,1 0 0,0 0-1,0 1 1,0-1 0,0 0-1,0 0 1,0 0 0,0 1 0,0-1-1,0 0 1,0 0 0,1 0 0,-1 0-1,1 1 1,-1-1 0,0 0-1,1 0 1,0 0 0,-1 0 0,1 0-1,0 0 1,0 0 0,-1 0-1,1-1 1,0 1 0,0 0 0,0 0-1,0-1 1,0 1 0,0 0 0,0-1-1,0 1 1,0-1 0,0 0-1,1 1 1,-1-1 0,1 1 0,8 0-30,0 1 1,1-1-1,-1-1 1,18-1-1,-13 1 18,0-1-4,-1-1 0,1 0 0,-1-1 1,21-6-1,-24 5-56,0 0 0,0 1 1,1 1-1,0 0 0,-1 1 1,1 0-1,0 1 0,16 1 1,-4 8-828,-21-8 578,0 1 0,0-1 1,0 0-1,0 0 1,0 0-1,0 0 0,0-1 1,6 1-1,3-1-1045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9.9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9 1 5523,'0'0'1360,"0"14"-1106,-18 201-225,19-192-16,0 6-97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0.5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8 81 5170,'0'0'-370,"2"14"450,9 41-62,-10-52-9,0-1 0,-1 0-1,1 1 1,0-1 0,1 0-1,-1 1 1,0-1 0,0 0 0,1 0-1,0 0 1,-1 0 0,1 0-1,0 0 1,0-1 0,0 1 0,0 0-1,0-1 1,0 0 0,0 1-1,1-1 1,-1 0 0,0 0 0,1-1-1,-1 1 1,1 0 0,-1-1-1,1 1 1,4-1 0,-3 0 41,1 1 1,-1-2-1,1 1 1,-1 0 0,1-1-1,-1 0 1,1 0-1,-1-1 1,0 1-1,1-1 1,-1 0 0,0 0-1,4-2 1,-2 0-18,0 0 0,0 0 0,-1-1 0,1 0 1,-1 0-1,0 0 0,0 0 0,-1-1 0,1 0 0,-1 0 1,-1 0-1,1 0 0,-1-1 0,0 1 0,-1-1 0,1 0 1,-1 0-1,0 0 0,-1 0 0,0 0 0,0 0 1,-1-14-1,0 19-22,-1 1 0,0-1 1,0 1-1,1 0 0,-1-1 1,0 1-1,0 0 0,0 0 1,0 0-1,-1 0 0,1 0 1,0 0-1,0 0 0,-1 0 1,1 1-1,0-1 0,-1 0 1,1 1-1,-1-1 1,1 1-1,-1-1 0,1 1 1,-1 0-1,1 0 0,-3 0 1,-42-6 13,36 5-18,-1 1 1,1 0 0,0 1-1,-1 0 1,1 1-1,0 0 1,0 0-1,0 1 1,0 0 0,-11 6-1,16-6-59,1-1-1,0 1 0,0 0 1,0 1-1,0-1 1,0 0-1,1 1 1,-1 0-1,1 0 0,0 0 1,0 0-1,1 1 1,-1-1-1,1 1 1,0 0-1,0-1 0,1 1 1,-1 0-1,1 0 1,0 0-1,0 0 1,1 10-1,-1 25-1686,1-22-16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0.9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5 0 4034,'0'0'891,"-4"6"-822,-3 7-29,0 1 0,0-1 0,2 1 0,0 0 0,0 1 0,1-1 0,1 1 0,0 0 0,1-1 0,0 24 0,2-32-35,0 1-1,0 0 1,0-1-1,1 1 0,0-1 1,1 1-1,2 7 1,-3-12-5,0 0 0,0 0 0,0-1 0,1 1 1,-1 0-1,0-1 0,1 1 0,-1-1 0,1 1 0,0-1 1,0 0-1,-1 1 0,1-1 0,0 0 0,0 0 1,0-1-1,0 1 0,0 0 0,0-1 0,0 1 0,0-1 1,0 1-1,1-1 0,-1 0 0,0 0 0,4 0 1,-2 0-1,1-1 1,-1 1 0,1-1 0,-1 0 0,0 0 0,1 0 0,-1 0 0,0-1 0,0 0-1,0 0 1,0 0 0,0 0 0,0 0 0,0-1 0,-1 0 0,5-4 0,-3 1 10,0 0-1,0 0 1,-1 0 0,0 0 0,0-1-1,0 0 1,-1 0 0,0 0-1,2-8 1,-3 6 56,0 1-1,0 0 0,-1-1 1,0 1-1,-1-1 0,0-9 1,0 15-12,0 0-1,0 0 1,0 0 0,-1 0 0,0 0 0,1 1 0,-1-1 0,0 0 0,0 0-1,-1 1 1,1-1 0,0 0 0,-1 1 0,0 0 0,1-1 0,-1 1-1,0 0 1,0 0 0,-1 0 0,-2-2 0,-2 0-159,0 0 1,-1 1-1,1 0 0,-1 1 1,0 0-1,0 0 1,0 0-1,0 1 0,0 0 1,-1 1-1,1 0 0,-16 2 1,1 3-229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2.4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137 3217,'0'0'1905,"-5"0"-1230,-3 1 61,14 0-325,32 5-243,61 4-237,2-9 91,1-5-1,0-4 0,-1-4 1,159-41-1,-226 43-24,-17 5 16,0 0 0,1 1 0,-1 1-1,24-2 1,-40 4-65,0 0 0,1-1 0,-1 0-1,0 1 1,0-1 0,0 0-1,0 1 1,0-1 0,0 0 0,-1 0-1,1 0 1,0 0 0,-1 0 0,0 1-1,1-1 1,-1-3 0,0-9-206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3.7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384,'0'0'1190,"15"-1"-726,104-10 16,-93 7-419,1-1 0,-1-1-1,31 3 4162,-57 48-4806,0-30 921,1 48-318,16 98-1,-15-136 7,0 39-1,-2-57-11,0-5-6,0 0 1,-1-1-1,1 1 1,-1 0-1,1-1 0,-1 1 1,1-1-1,-1 1 1,0-1-1,0 1 1,0-1-1,0 0 0,0 1 1,0-1-1,-1 0 1,1 0-1,0 0 1,0 0-1,-1 0 0,1 0 1,-1 0-1,1 0 1,-1 0-1,1-1 1,-1 1-1,0-1 1,1 1-1,-1-1 0,0 0 1,1 1-1,-3-1 1,-8 2 151,-1-1 0,0 0 0,-13-1 1,16-1-11,3 2-181,0-1 0,0 0 0,0-1 0,0 1 0,1-1 0,-1-1 0,0 1 0,0-1 0,1-1 0,-1 1 0,1-1 0,0 0 0,-10-6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2.8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2 5010,'0'0'1364,"21"-2"813,20 4-2176,-1 1 1,0 3 0,-1 0 0,1 3 0,-1 1 0,42 18 0,-79-27-3,1-1 0,-1 1 0,0 0 1,1 0-1,-1 1 0,0-1 0,0 0 0,0 1 0,0-1 1,0 1-1,0 0 0,0 0 0,0 0 0,-1 0 0,1 0 1,0 0-1,-1 0 0,0 0 0,0 1 0,0-1 0,0 0 0,0 1 1,0-1-1,0 1 0,-1-1 0,1 4 0,-1-2 9,-1-1 0,0 1 1,0 0-1,0-1 0,0 1 0,0-1 0,-1 1 0,1-1 0,-1 1 0,0-1 0,0 0 0,-1 0 0,1 0 0,0 0 0,-1-1 0,0 1 1,-3 3-1,-33 23 19,0-1 0,-87 45 0,34-21-119,73-35-1430,19-17 1409,1 1 1,-1-1-1,1 1 1,-1-1-1,1 1 0,0-1 1,-1 0-1,1 1 1,0-1-1,-1 0 0,1 0 1,0 1-1,-1-1 1,1 0-1,0 0 0,0 0 1,-1 0-1,1 0 1,0 0-1,0 0 0,-1 0 1,1 0-1,0 0 1,-1 0-1,1-1 1,0 1-1,0 0 0,-1 0 1,1-1-1,0 1 1,0-1-1,34-8-1869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3.9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61 18 2113,'0'0'603,"-18"0"45,-8 0-114,0 1 0,0 1 1,0 2-1,-32 8 0,19-1-460,-9 2 110,1 2-1,0 2 1,2 3 0,-50 27-1,66-30-193,2 1 0,0 2 1,1 0-1,-28 29 0,44-39 5,1 1 1,0 0 0,1 1-1,0 0 1,1 0-1,0 1 1,1 0 0,1 0-1,0 0 1,0 1-1,2-1 1,-4 20-1,1 27-12,4 99-1,3-88-48,-1-54 70,1 0-1,0 0 0,2-1 1,0 1-1,0-1 0,2 0 1,0 0-1,1 0 1,0-1-1,1 0 0,1 0 1,0 0-1,1-1 1,1 0-1,0-1 0,1 0 1,0-1-1,1 0 0,1-1 1,-1 0-1,2-1 1,-1 0-1,2-2 0,-1 1 1,21 8-1,21 6 38,0-2 0,1-3 0,1-2 0,1-3 0,71 7 0,-74-14-45,1-3 0,0-2 1,0-2-1,-1-3 1,1-3-1,-1-2 1,-1-2-1,81-28 1,-72 17-9,-1-2 1,-2-3-1,0-2 1,-2-3-1,55-40 1,-93 56 11,0 0 0,0-2 0,-2 0 1,0-1-1,-1-1 0,-2 0 0,0-1 0,0-1 0,-2-1 0,-1 0 0,-1-1 0,-1 0 1,-1-1-1,-1 0 0,9-42 0,-15 48-2,0 0 1,-1-1-1,-1 1 1,-1-1-1,0 1 0,-6-36 1,3 42 9,-1 0-1,0 0 1,-1 0 0,0 1 0,-1 0 0,0 0-1,-1 0 1,0 1 0,-1 0 0,-15-16 0,6 8 43,-2 1 1,0 2-1,0 0 1,-2 0 0,0 2-1,-41-20 1,24 17-6,-1 2-1,0 1 1,-56-10 0,16 6-68,-1 3-1,-1 4 1,0 3 0,0 5 0,-132 9-1,166 3-366,1 1 0,1 3 1,0 1-1,-65 32 0,7-2-2533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3.0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282 0 4226,'0'0'4309,"-18"1"-3792,-135 4 1903,-313 52-2807,91-9-571,85-12 889,-426 109 0,683-132-926,90-52-5410,28-10 4391,-48 28 3816,68-48-1,-48 24 117,-52 26 1345,-9 13-3737,-9 13 676,-4 11-252,-234 217-864,216-206 861,-2-2-1,-1-1 0,-1-1 0,-1-3 1,-63 26-1,265-44 113,183 9-649,-302-13-82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4.0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99 0 3330,'-22'12'56,"-338"184"2169,333-183-1992,14-7-79,0 1 0,0 0 0,0 1 0,-12 10 0,24-17-156,1-1 0,-1 1 0,1 0 1,0-1-1,-1 1 0,1 0 0,0 0 0,0-1 1,-1 1-1,1 0 0,0 0 0,0 0 1,0-1-1,0 1 0,0 0 0,0 0 0,0 0 1,0-1-1,0 1 0,0 0 0,1 0 1,-1 0-1,0-1 0,0 1 0,1 0 0,-1 0 1,1-1-1,-1 1 0,1 0 0,-1-1 1,1 2-1,18 18-13,97 64 18,-82-61 9,0 1-1,-2 1 1,-1 2-1,31 34 1,-58-58-8,-1 1 1,0 0-1,0 0 0,-1 0 0,1 0 1,-1 0-1,1 1 0,-2-1 0,1 1 1,0-1-1,-1 1 0,0 0 0,0 0 1,0 0-1,0-1 0,-1 1 1,0 0-1,0 0 0,-1 0 0,1 0 1,-1 0-1,0 0 0,0-1 0,0 1 1,-1 0-1,-2 5 0,-1-2 2,0-1-1,0 1 0,0-1 0,-1 0 1,0-1-1,-1 1 0,1-1 1,-1 0-1,0-1 0,-1 0 1,1 0-1,-1 0 0,-12 4 0,3-2 9,-1-1-1,0 0 0,1-1 0,-2-1 0,1-1 1,0-1-1,-1 0 0,-19-2 0,29 0-44,-1 0-1,1-1 1,0 0 0,-1-1-1,1 0 1,0 0 0,0-1-1,0 0 1,0 0 0,1-1-1,-1-1 1,1 1 0,0-1-1,0-1 1,1 0 0,0 0-1,-10-9 1,16 13-37,-1 1 1,1-1-1,0 1 1,-1-1-1,1 0 1,0 0-1,0 1 1,0-1-1,0 0 1,0 0-1,1 0 1,-1 0-1,1 0 0,-1 0 1,1 0-1,0 0 1,-1 0-1,1 0 1,0 0-1,0 0 1,1 0-1,-1 0 1,0 0-1,1 0 1,-1 0-1,1 0 1,0 0-1,-1 0 1,1 0-1,0 0 0,0 0 1,0 0-1,1 1 1,-1-1-1,0 1 1,1-1-1,-1 1 1,1-1-1,-1 1 1,1 0-1,0-1 1,-1 1-1,1 0 1,0 0-1,0 0 0,0 1 1,4-2-1,29-11-1324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4.43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5426,'0'0'177,"6"97"-161,0-43 256,3 5-48,1 3-144,5-4 128,-3-4-176,2-6 64,-1-7-96,-3-5 32,1-10-32,-5-2 64,-4-5-64,0-6-80,-2-2-1569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4.7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03 6227,'0'0'848,"58"-58"-832,-20 47-32,7 4 16,5-1-352,-4-1-1377,-5-1-2593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5.09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15 6067,'0'0'203,"0"20"-153,4 65-42,-4-82-7,0 1 0,0 0 0,1-1 0,0 1 0,0-1 0,0 1 1,0-1-1,0 1 0,1-1 0,-1 0 0,1 1 0,0-1 0,0 0 0,0 0 0,1 0 0,-1-1 0,0 1 0,1 0 0,0-1 0,0 0 0,0 0 0,0 0 0,0 0 0,0 0 0,5 2 0,2-1 38,0-1-1,-1 0 1,1 0-1,0-1 1,0 0-1,16-1 1,-21 0-5,-2 0-24,0 0 0,0-1 0,0 1 0,0-1 1,0 1-1,0-1 0,0 0 0,0 0 0,-1 0 0,1-1 0,0 1 0,-1-1 0,1 1 0,0-1 0,-1 0 1,0 0-1,0 0 0,4-4 0,-2 1 0,-1 0 1,0 0 0,0-1-1,0 1 1,0-1 0,-1 0-1,0 0 1,3-11 0,-3 5 2,0 1 0,-1-1 1,0 1-1,-1-1 1,0 0-1,-1 1 0,-1-1 1,1 1-1,-7-19 1,6 24 6,-1 1 0,0 0 0,0-1 1,0 1-1,-1 0 0,0 0 0,0 1 0,0-1 1,-1 1-1,1 0 0,-1 0 0,0 0 1,0 1-1,-1 0 0,1 0 0,0 0 1,-1 1-1,0-1 0,-11-2 0,13 4-42,0 0 0,0 1-1,0-1 1,0 1 0,1 0-1,-1 0 1,0 0 0,0 0-1,0 1 1,0-1 0,0 1-1,0 0 1,1 0 0,-1 1-1,0-1 1,1 1 0,-1 0 0,1 0-1,-1 0 1,1 0 0,0 0-1,0 1 1,0-1 0,0 1-1,1 0 1,-1 0 0,1 0-1,0 0 1,-1 1 0,1-1-1,-2 6 1,-1 8-1037,4-5-1067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5.4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6547,'0'0'-480,"4"18"333,56 336 1177,-58-334-975,3 21-12,-3 0 0,-3 75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5.9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14 62 784,'0'0'3386,"-17"18"-2535,-55 55-176,69-70-619,0 0 0,0 1 0,0-1 0,1 1 0,-1 0 0,1 0 0,-3 6 0,5 12 159,1-9-75,0-11-133,-1 1 1,1-1-1,0 0 0,-1 1 0,1-1 1,0 0-1,0 0 0,1 0 1,-1 0-1,0 0 0,1 0 1,-1 0-1,1 0 0,0 0 0,-1-1 1,1 1-1,0-1 0,0 1 1,0-1-1,0 0 0,0 0 0,0 0 1,1 0-1,-1 0 0,0 0 1,0 0-1,1-1 0,-1 1 1,4-1-1,11 3 136,-1 0 0,33-1 0,-9-3-91,0-2-1,0-2 1,52-14 0,29-4-1011,-53 19 636,-53 4 320,0 0 1,1-1-1,-1-1 0,16-4 0,-26 4 56,0 1 0,0-1 1,0-1-1,0 1 1,0-1-1,-1 1 1,1-1-1,-1-1 0,0 1 1,0-1-1,0 1 1,0-1-1,-1 0 1,0-1-1,5-6 0,-3 3-15,-1 1 0,0-1 0,0 0 0,-1 0 0,0-1 0,0 1 0,-1 0 0,0-1 0,-1 0 0,0 1 0,0-1 0,-1-16 0,0 24-19,0 0 1,-1 0-1,1-1 0,0 1 1,-1 0-1,1 0 0,-1 0 1,1 0-1,-1 0 0,0-1 0,1 1 1,-1 0-1,0 0 0,0 0 1,0 1-1,0-1 0,0 0 1,0 0-1,0 0 0,0 1 1,0-1-1,0 1 0,-2-2 1,-38-7 571,31 9-529,0 0-1,0 0 1,0 1 0,0 0-1,0 1 1,-10 3-1,15-3-63,0 0 1,0 1-1,0-1 0,0 1 1,1 0-1,-1 0 0,1 1 0,0-1 1,0 1-1,0 0 0,0 0 1,1 1-1,0-1 0,-1 1 0,2-1 1,-1 1-1,0 0 0,1 0 1,0 0-1,0 1 0,1-1 0,-1 0 1,1 1-1,0-1 0,1 1 1,-1-1-1,1 1 0,0-1 0,1 1 1,-1-1-1,1 1 0,0-1 1,3 10-1,-1-6 0,-1-1-1,1 1 1,0-1 0,1 0-1,0 0 1,0-1 0,1 1-1,0-1 1,0 0 0,0 0-1,1-1 1,0 1 0,1-1 0,-1-1-1,1 1 1,0-1 0,1 0-1,-1-1 1,1 0 0,15 6-1,-13-7-63,-1-1 1,1 0-1,-1-1 0,1 0 0,-1-1 0,1 0 0,-1 0 1,1-1-1,0 0 0,-1-1 0,0 0 0,12-4 0,-14 3-335,1 0 0,-1 0 0,0-1 0,0-1 0,0 1 0,0-1 0,-1 0-1,12-12 1,5-12-274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6.23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1 2 5507,'0'0'2158,"0"0"-2161,0 0 1,0-1-1,-1 1 1,1 0 0,0 0-1,0 0 1,-1 0-1,1 0 1,0 0-1,-1 0 1,1 0-1,0-1 1,0 1-1,-1 0 1,1 0 0,0 0-1,-1 1 1,1-1-1,0 0 1,0 0-1,-1 0 1,1 0-1,0 0 1,-1 0-1,1 0 1,0 0-1,0 0 1,-1 1 0,1-1-1,0 0 1,0 0-1,0 0 1,-1 1-1,1-1 1,0 0-1,0 0 1,0 0-1,-1 1 1,1-1 0,0 0-1,0 0 1,0 1-1,0-1 1,0 0-1,0 1 1,0-1-1,0 0 1,0 0-1,0 1 1,0-1-1,5 13 44,1-1 0,1 0 0,0-1 0,1 1 0,16 17 0,-14-16 83,0-1-1,0 1 1,-1 1 0,9 19 0,-13-17-203,0 1 0,-1 0 0,0 0 0,-2 0-1,0 0 1,-1 0 0,0 0 0,-2 1 0,0-1 0,-1 0 0,0 0 0,-2 0 0,-8 27 0,-1-13-2288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4.1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4274,'0'0'139,"7"-1"-155,128-6 92,33-4-593,-153 7-576,-4-1-345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3.25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1 138 5170,'0'0'1148,"-3"-9"-820,0 3-296,1-1 60,0 0-1,0 0 1,0 1-1,1-1 1,0 0-1,-1-12 1,3 16-88,-1 1 1,0 0-1,1 0 0,-1 0 1,1 0-1,-1 0 1,1-1-1,0 1 1,0 0-1,0 0 0,0 1 1,1-1-1,-1 0 1,0 0-1,1 1 1,-1-1-1,1 0 0,0 1 1,-1 0-1,1-1 1,0 1-1,0 0 0,0 0 1,0 0-1,0 0 1,0 0-1,0 1 1,0-1-1,3 0 0,7-3-1,-1 1 0,1 1 0,0 0 0,1 0 0,22 1 0,-32 1-5,0 0 0,0 0 0,-1 1 0,1-1 1,0 1-1,-1 0 0,1-1 0,0 2 1,-1-1-1,1 0 0,-1 0 0,0 1 0,1-1 1,-1 1-1,0 0 0,0-1 0,0 1 0,0 0 1,0 0-1,0 1 0,-1-1 0,1 0 0,-1 1 1,0-1-1,1 0 0,-1 1 0,0 0 1,0-1-1,-1 1 0,1 0 0,0 3 0,1 10-105,-1 0-1,0 0 0,-2 0 1,0 1-1,0-1 1,-1 0-1,-1 0 0,-1-1 1,-1 1-1,0-1 0,0 0 1,-2 0-1,0 0 0,-17 26 1,8-17-45,-2 0 0,0-1 1,-2-1-1,0-1 0,-2 0 1,0-2-1,-34 23 0,62-38 552,0 0-1,0-1 0,0 0 1,1 0-1,11 3 0,4 0-549,0 0-1,0-2 1,0-1 0,0 0-1,0-2 1,1 0-1,23-3 1,-23-1-1864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3.7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59 4930,'0'0'678,"0"17"-566,-1 7-113,-1 1 56,2 0-1,1 0 0,7 48 0,-6-66-43,0-1-1,0 1 1,0-1-1,1 1 1,0-1-1,0 0 1,0 0-1,8 10 0,-8-13-11,-1 0-1,1 0 1,0-1 0,0 1-1,0-1 1,1 0-1,-1 0 1,0 0-1,1 0 1,-1-1-1,1 1 1,0-1-1,-1 0 1,1 0-1,0 0 1,7 0-1,-4 0 4,-1-1 0,0 0 0,1 0 0,-1-1-1,0 0 1,0 0 0,1 0 0,-1-1-1,0 0 1,0 0 0,0 0 0,-1-1 0,1 0-1,-1 0 1,10-7 0,-9 4 7,1 0 1,-1-1-1,-1 0 1,1 1-1,-1-2 0,-1 1 1,1-1-1,-1 1 1,0-1-1,-1 0 0,3-11 1,-2 6 52,0-1 1,-1 0-1,0 0 1,-2 0 0,0 0-1,0 0 1,-1 0-1,-1 0 1,0-1-1,-1 1 1,-7-27-1,7 34-55,-1 0 0,1 1 0,-1-1-1,-1 1 1,1-1 0,-1 1 0,0 0 0,0 0-1,-1 1 1,0-1 0,0 1 0,0 0 0,-1 1-1,0-1 1,1 1 0,-1 0 0,-1 0 0,1 1-1,-1 0 1,1 0 0,-1 0 0,0 1 0,0 0-1,-13-2 1,9 2-68,-1 1 0,1 0 1,0 1-1,-18 1 0,25 0-146,0-1 0,1 1 0,0 0 0,-1 0 0,1 0 0,-1 1 1,1-1-1,0 1 0,0 0 0,0 0 0,0 0 0,0 0 0,0 0 0,1 1 0,-1-1 1,1 1-1,-4 4 0,-3 7-176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4.0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8 0 5330,'0'0'35,"0"17"-43,-2 42 32,-16 100 0,11-121-30,2 1 0,-1 60-1,40-96 15,-21-4-291,0-1-1,0 0 0,0-1 0,-1-1 0,1 0 0,-1 0 0,0-1 1,0-1-1,16-9 0,-4 1-1552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4.36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 2721,'0'0'5451,"-1"4"-5393,-3 29-47,1 1 1,2-1-1,3 41 0,-1-44-21,0-19 54,0 0 0,0 0 0,1 0 0,5 20 0,-6-29-197,0 1 0,-1-1 0,1 0 0,0 0 0,0 0 1,0 1-1,0-1 0,1 0 0,-1-1 0,1 1 0,-1 0 0,1 0 1,-1-1-1,1 1 0,0 0 0,0-1 0,0 0 0,0 1 0,0-1 0,0 0 1,0 0-1,1 0 0,-1-1 0,0 1 0,0 0 0,1-1 0,3 1 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4.6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32 3073,'0'0'235,"1"20"-136,8 61 98,-9-78-153,0 0 0,0 0-1,1-1 1,-1 1 0,1 0-1,0-1 1,0 1 0,0 0-1,0-1 1,0 1 0,0-1-1,0 1 1,1-1 0,0 0-1,-1 0 1,1 0 0,0 0-1,0 0 1,0 0 0,0 0-1,0 0 1,1-1 0,-1 1-1,0-1 1,1 0 0,-1 0-1,1 0 1,0 0 0,-1 0 0,1 0-1,3 0 1,-3-1 1,0 0 0,1 0 1,-1-1-1,1 1 0,-1-1 0,0 0 1,0 0-1,1 0 0,-1 0 0,0 0 1,0-1-1,0 1 0,0-1 0,-1 0 1,1 0-1,0 0 0,-1 0 0,1-1 1,-1 1-1,3-4 0,2-5 44,0-1 0,0 0 0,-2 0 0,1 0 0,-2 0 0,1-1 0,-2 0 0,0 1 0,0-2 0,-1 1 0,-1 0 0,0 0 0,-1-18 0,-1 27-58,0 1 1,0-1-1,0 1 1,-1-1-1,1 1 0,-1 0 1,0-1-1,0 1 1,0 0-1,0 0 0,-1 0 1,1 1-1,-1-1 1,1 0-1,-1 1 0,0 0 1,0 0-1,0 0 1,0 0-1,-1 0 0,1 0 1,-1 1-1,1 0 1,-1-1-1,1 1 0,-1 1 1,-5-2-1,7 1-110,-1 1 0,1-1 0,-1 1 0,1-1 0,-1 1 0,1 0 0,-1 0 0,0 0 0,1 0 0,-1 0 0,1 0 0,-1 1 0,1 0 0,-1-1 0,1 1-1,-1 0 1,1 0 0,0 0 0,-1 0 0,1 1 0,0-1 0,0 1 0,0-1 0,0 1 0,0 0 0,0 0 0,0-1 0,1 1 0,-1 1 0,1-1 0,-1 0 0,1 0 0,0 0 0,0 1-1,0-1 1,0 1 0,0-1 0,0 5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5.0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8 272</inkml:trace>
  <inkml:trace contextRef="#ctx0" brushRef="#br0" timeOffset="1">1 28 272,'109'-27'1041,"-107"27"-984,-1 0 0,0 0 1,0-1-1,0 1 0,1 0 1,-1 1-1,0-1 0,0 0 1,0 0-1,0 0 0,1 1 1,-1-1-1,0 1 0,0-1 1,0 1-1,0-1 0,0 1 1,0 0-1,0-1 0,0 1 1,0 0-1,0 0 0,-1 0 1,1-1-1,0 1 0,0 0 1,-1 0-1,1 0 0,-1 0 1,1 1-1,-1-1 0,1 0 0,-1 0 1,1 0-1,-1 0 0,0 0 1,0 1-1,0-1 0,0 0 1,0 0-1,0 0 0,0 1 1,0 1-1,1 6 299,22 131 1074,9 47-603,-31-183-805,0 0-1,0 0 0,0-1 0,1 1 1,-1-1-1,1 1 0,0-1 1,2 4-1,-3-6-125,0 0 0,0 0 0,0 0 0,0-1 1,0 1-1,0 0 0,0-1 0,0 1 0,0 0 0,0-1 0,0 1 1,0-1-1,1 0 0,-1 1 0,0-1 0,0 0 0,0 0 1,1 0-1,-1 0 0,0 0 0,0 0 0,1 0 0,-1 0 0,0-1 1,0 1-1,0 0 0,1-1 0,-1 1 0,1-1 0,11-7-2059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5.4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87 5939,'0'0'2190,"2"-8"-1936,-2 4-248,1 1 1,0-1-1,0 0 1,1 1 0,-1-1-1,1 1 1,0 0-1,-1-1 1,1 1 0,1 0-1,-1 0 1,0 0 0,1 1-1,0-1 1,-1 1-1,1-1 1,0 1 0,0 0-1,1 0 1,-1 0 0,0 0-1,1 1 1,-1-1-1,1 1 1,-1 0 0,1 0-1,-1 0 1,7 0 0,23-3-8,-1 2 0,1 1 1,45 5-1,-75-3 1,-1-1 1,1 1 0,0-1-1,-1 1 1,1 0-1,0 0 1,-1 0-1,1 0 1,-1 0 0,0 1-1,1-1 1,-1 1-1,0 0 1,0-1-1,0 1 1,0 0 0,0 0-1,0 0 1,2 5-1,-1-2-35,-1 0-1,1 0 1,-1 0-1,-1 1 0,1-1 1,-1 1-1,0-1 1,0 1-1,0 7 0,-1 0-187,0 0-1,-1 0 0,0 0 1,-1 0-1,-1 0 0,0 0 0,-9 23 1,2-15-89,0 0 1,-1-1 0,-1-1 0,-1 0 0,-1 0 0,-1-2 0,-26 26-1,40-42 397,0 0 0,0 0 0,0 0 0,0 0 0,1 0-1,-1 0 1,0 1 0,0-1 0,1 0 0,-1 0-1,1 1 1,-1-1 0,1 0 0,-1 1 0,1-1-1,0 1 1,0-1 0,0 1 0,0-1 0,0 0-1,0 1 1,0-1 0,0 1 0,1-1 0,-1 0 0,0 1-1,1-1 1,-1 1 0,1-1 0,-1 0 0,1 0-1,0 1 1,0-1 0,1 2 0,1 1-38,0 0 0,1-1 1,-1 1-1,1-1 0,0 1 0,0-1 1,0 0-1,9 4 0,1-2-64,0 0 0,0-1 0,1-1 0,-1 0 0,1-1 0,-1-1 0,1 0 0,23-2 0,-22 1-585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7.31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87 4866,'0'0'3052,"0"0"-3000,0 1 0,0-1 0,0 1 0,0-1 0,0 1 0,0-1 0,0 1 0,0-1 0,0 1 0,0-1 0,0 1 0,0-1 0,0 1 0,1-1 0,-1 1 0,0-1 0,0 1 0,0-1 0,1 0 0,-1 1 0,0-1 0,0 1 0,1-1 0,-1 0 0,1 1 0,-1-1 0,0 0 0,1 1 0,-1-1 0,1 0 0,-1 1 0,0-1 0,1 0 0,-1 0 0,1 0 0,-1 1 0,1-1 0,-1 0 0,1 0 0,-1 0 0,1 0 0,0 0 0,60 7-146,1-3 0,-1-3 0,88-9 0,266-41-136,-77 6 265,-229 31-37,-46 4 44,0 2-1,92 4 1,-159-34-1005,4 5-2892,0 12 392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7.6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47 1 4930,'-1'-1'3322,"42"9"-3506,-28-2 192,0 2 0,0-1 0,-1 2 0,0-1 0,-1 2 0,0 0 0,0 0 0,11 15 0,-19-21 28,0-1 0,-1 0 0,1 1 0,-1-1 0,0 1 0,0 0 0,0 0 0,-1 0 0,1 0 0,-1 0 0,0 0 0,0 0 0,0 0 0,-1 0 0,0 1 0,0-1 0,0 0 0,0 0 0,0 0 0,-1 1 0,0-1 0,0 0 0,0 0 0,0 0 0,-1 0 0,1 0 0,-1 0 0,0-1 0,0 1 0,-1 0 0,1-1 0,-1 0 0,-3 5 0,-32 25-166,-1 0 0,-1-3-1,-1-1 1,-50 24 0,63-36-686,2-2-103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8.4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22 198 6643,'0'0'237,"-7"15"-162,-20 50 245,-25 92 0,50-149-299,-3 8 50,1 1 1,-2-1 0,-12 26-1,80-146-153,-26 48-221,28-65 0,-54 100 148,-2 0 0,-1-1 0,0 1 0,-2-1 0,0-1 0,-1 1 0,0-26-1,-5 19-52,1 6 1629,1 23-1393,0 1 0,0-1 0,0 1-1,0-1 1,0 1 0,0 0 0,0-1-1,-1 1 1,1 0 0,0 0 0,0-1-1,-1 1 1,1 0 0,-1 0 0,1 0 0,-1 0-1,1 0 1,-1 0 0,1 0 0,-1 0-1,0 0 1,1 1 0,74 128-10,-35-65 9,43 96 0,-79-154-155,-1 0 1,-1 1-1,1 0 0,-1-1 1,-1 1-1,0 0 1,0 0-1,0 0 0,-1 0 1,0 0-1,-2 15 1,-5-9-262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4.4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609,'0'0'24,"1"19"254,0-9-232,1 28 341,2 1-1,9 38 1,18 76 440,-30-152-852,-1 0 0,1 0 0,-1 1 0,1-1 0,0 0 0,0 0 0,-1 0 0,1 0 0,0 0 0,0 0 0,0 0 0,0 0 1,0 0-1,1 0 0,-1-1 0,0 1 0,0 0 0,0-1 0,1 1 0,-1-1 0,0 1 0,1-1 0,-1 0 0,0 1 0,1-1 0,-1 0 1,0 0-1,1 0 0,-1 0 0,0 0 0,2-1 0,14 1-183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8.78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81 6867,'0'0'368,"126"-67"-416,-84 60 48,-1 3-32,-1 2-848,-9 2-1201,-7 0-1169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9.13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21 3586,'0'0'557,"7"17"-479,6 9-9,-5-9 162,0 0 1,-1 0-1,7 25 1,-14-42-236,0 1 1,0-1 0,0 0 0,0 0-1,0 1 1,0-1 0,1 0-1,-1 0 1,0 0 0,0 1 0,0-1-1,0 0 1,1 0 0,-1 0-1,0 1 1,0-1 0,1 0 0,-1 0-1,0 0 1,0 0 0,1 0-1,-1 0 1,0 0 0,0 1 0,1-1-1,-1 0 1,0 0 0,0 0-1,1 0 1,-1 0 0,0 0 0,0 0-1,1 0 1,-1 0 0,0-1-1,1 1 1,-1 0 0,0 0-1,0 0 1,1 0 0,-1 0 0,0 0-1,0 0 1,0-1 0,1 1-1,-1 0 1,0 0 0,0 0 0,0-1-1,1 1 1,-1 0 0,0 0-1,0 0 1,0-1 0,0 1 0,0 0-1,0 0 1,1-1 0,-1 1-1,0 0 1,0 0 0,0-1 0,0 1-1,0 0 1,0-1 0,9-14-148,-3 1-68,1-1 0,1 1 0,1 1 1,0 0-1,10-13 0,-15 22 195,0 0-1,0 0 0,1 1 0,-1-1 1,1 1-1,-1 0 0,1 0 0,0 0 0,0 1 1,1 0-1,-1 0 0,0 0 0,1 0 1,-1 1-1,1 0 0,-1 0 0,10 1 0,-11 0 104,0 1-1,0 0 1,0 0 0,0 0-1,0 0 1,0 1-1,0 0 1,0 0-1,-1 0 1,1 0-1,-1 0 1,0 1-1,0-1 1,1 1-1,-2 0 1,1 0 0,0 0-1,-1 1 1,1-1-1,-1 1 1,4 6-1,-4-6-70,-1 0 0,2-1-1,-1 1 1,0-1 0,1 1-1,0-1 1,-1 0 0,1 0-1,0 0 1,1-1 0,-1 1-1,0-1 1,1 0 0,0 0-1,-1 0 1,1 0 0,0 0 0,0-1-1,0 0 1,0 0 0,8 1-1,4-4-1413,1-11-989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9.46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5 0 7187,'0'0'609,"11"97"-465,-7-47 32,2 1-80,2-8-64,3-6 48,-1-2-80,2-5 0,1-7-16,-1-3 48,1-5-64,-1-4-544,-6-5-737</inkml:trace>
  <inkml:trace contextRef="#ctx0" brushRef="#br0" timeOffset="1">1 360 6307,'0'0'1264,"91"-26"-1600,-46 18 256,1-5 0,-2 2-464,-3-4-897,-6 0-144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9.8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5731,'0'0'784,"31"103"-464,-29-68-176,2 6 48,-2 4-192,-2-4 0,0 2-16,0-4-1248,-20-5-2418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0.21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14 0 6051,'0'0'755,"-18"4"-600,17-3-157,-16 2 61,1 1 0,-1 1 1,1 1-1,0 0 0,1 1 0,-1 1 0,2 0 0,-20 14 0,31-19-50,0 0 0,-1 0 0,2 0-1,-1 0 1,0 1 0,1 0-1,-1-1 1,1 1 0,0 0 0,-2 5-1,3-7-10,1 0-1,-1 0 0,1 0 0,0 0 0,0-1 1,0 1-1,0 0 0,0 0 0,0 0 1,0 0-1,0 0 0,1 0 0,-1 0 1,1 0-1,0 0 0,-1 0 0,1 0 1,0-1-1,0 1 0,0 0 0,0-1 1,0 1-1,1-1 0,-1 1 0,3 2 0,13 8-9,1-1-1,0-1 0,0 0 0,1-1 0,0-1 0,1-1 1,31 7-1,13 6-5,-35-10 18,-17-7 0,0 1 0,0 1 0,-1-1 0,1 2 0,-1-1 0,-1 2 0,12 7 0,-21-13 7,0 0-1,0 0 0,0 0 0,-1 0 0,1 0 0,0 0 0,-1 0 0,1 0 1,-1 0-1,1 0 0,-1 0 0,1 0 0,-1 0 0,0 0 0,1 0 0,-1 1 1,0-1-1,0 0 0,0 0 0,0 0 0,0 1 0,0-1 0,0 0 0,0 0 1,-1 0-1,1 0 0,0 1 0,-1-1 0,1 0 0,-1 0 0,1 0 0,-1 0 1,0 0-1,1 0 0,-1 0 0,0 0 0,0 0 0,1-1 0,-1 1 0,0 0 1,0 0-1,0-1 0,-1 2 0,-47 28 336,47-29-335,-24 11-58,0-1 0,0-1 0,-1-1 0,0-2 0,-1 0 0,1-2 0,-1-1 0,-30 0 0,55-4-44,3 0 63,0 0 0,0 0-1,0 0 1,-1 0-1,1 1 1,0-1-1,0 0 1,-1 0-1,1 0 1,0 0-1,0 0 1,-1 0-1,1-1 1,0 1-1,0 0 1,0 0-1,-1 0 1,1 0-1,0 0 1,0 0-1,-1 0 1,1 0-1,0 0 1,0-1-1,0 1 1,0 0-1,-1 0 1,1 0-1,0 0 1,0-1-1,0 1 1,0 0-1,0 0 1,-1 0 0,1-1-1,0 1 1,0 0-1,0 0 1,0 0-1,0-1 1,0 1-1,0 0 1,0 0-1,0-1 1,0 1-1,0 0 1,0 0-1,0-1 1,0 1-1,0 0 1,0 0-1,0 0 1,0-1-1,0 1 1,0 0-1,0 0 1,1-1-1,-1 1 1,3-18-2599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0.55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688,'0'0'5075,"9"104"-5075,-5-66 48,-2 1 48,4 2 32,-2-2 96,0-4 32,3-3-224,1-6-32,0-4 0,0-7-656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0.8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72 5923,'0'0'2513,"104"-43"-2529,-55 35-272,-1 1-881,-7 0-1408,-8 1-1809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1.2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47 2001,'0'0'4594,"13"19"-4383,40 56-153,-49-70-50,1-1-1,-1 1 0,1-1 0,0 0 0,1 0 0,-1-1 0,0 1 0,1-1 0,0-1 0,0 1 0,0-1 0,0 0 0,0 0 0,0-1 0,1 1 0,-1-1 0,0-1 0,1 1 0,-1-1 0,1-1 0,-1 1 0,1-1 0,-1 0 1,12-4-1,-15 5 12,-1 0 0,1 0 0,0 0 0,-1-1 0,1 0 0,-1 1 0,0-1 0,1 0 0,-1 0 0,0 0 0,1-1 0,-1 1 0,0 0 0,0-1 0,0 1 0,0-1 0,0 0 0,0 0 0,-1 0 0,1 0 0,-1 0 0,1 0 0,-1 0 0,0 0 0,0-1 0,0 1 0,0 0 0,0-1 0,0 1 0,0-1 0,-1 1 0,0-1 0,1 1 0,-1-1 0,0 0 0,0-2 0,-1 0 18,0-1 0,-1 1 0,0-1 1,1 1-1,-2 0 0,1-1 1,0 1-1,-1 0 0,0 1 0,0-1 1,-1 0-1,1 1 0,-1 0 0,0 0 1,-6-5-1,4 5-3,-1-1-1,0 1 1,0 0 0,0 1-1,0-1 1,0 2 0,-1-1 0,1 1-1,-1 0 1,0 0 0,1 1-1,-16 0 1,19 0-173,1 1-1,0 0 1,-1 1 0,1-1-1,0 0 1,-1 1-1,1 0 1,0 0-1,0 0 1,0 0 0,-1 1-1,1-1 1,1 1-1,-1-1 1,0 1-1,0 0 1,1 0 0,-1 1-1,1-1 1,-1 0-1,1 1 1,0-1-1,0 1 1,0 0 0,0 0-1,1 0 1,-1 0-1,1 0 1,0 0-1,0 0 1,-2 6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1.5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5010,'0'0'1617,"21"111"-1617,-15-75 80,-2-3-80,0 1 272,-1-4-208,-3-4 128,0-6-128,2-1-16,0-4-48,2-4 0,0-7-608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1.99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51 33 912,'0'0'3413,"-21"18"-2784,-63 56-82,43-32-126,40-40-415,0 0 0,1 0 0,-1-1 0,1 1 0,-1 0 0,1 0 0,0 0 0,-1-1 0,1 1 1,0 0-1,0 0 0,1 0 0,-1 0 0,0 0 0,1 1 0,-1-2-11,1 1 0,0-1 0,0 0 0,-1 0 0,1 0 0,0 0 0,0 0 0,0 0 0,0 0 0,0-1 0,0 1 0,0 0 0,1 0 0,-1-1 0,0 1 0,0-1 0,1 1 0,-1-1 0,0 0 0,0 1 0,3-1 0,37 8-16,-28-6 26,14 3 46,1-1 1,-1-2-1,1 0 0,-1-2 0,1-1 0,0-1 0,-1-2 0,0 0 0,0-2 0,0-1 0,-1-1 0,1-2 1,-2 0-1,0-2 0,0 0 0,-1-2 0,-1-1 0,0 0 0,27-26 0,-48 40-46,-1 0 0,1 0-1,-1 0 1,0-1 0,0 1 0,1 0-1,-1-1 1,0 1 0,0-1 0,0 1-1,0-1 1,-1 0 0,1 1 0,0-1 0,-1 0-1,1 0 1,-1 0 0,1 1 0,-1-1-1,0 0 1,0 0 0,0-3 0,-1 4 8,0-1 0,0 1 0,1-1 0,-1 1 1,-1-1-1,1 1 0,0 0 0,0-1 1,0 1-1,-1 0 0,1 0 0,-1 0 1,1 0-1,-1 0 0,1 0 0,-1 0 1,0 1-1,-2-2 0,-7-1 65,0 0 0,0 0 0,-1 1 1,1 1-1,-19-1 0,21 2-56,1 0 0,0 0 1,0 1-1,-1 0 0,1 0 1,0 1-1,0 0 0,0 1 0,-7 3 1,12-4-27,-1 0 1,1 0-1,0 1 1,0-1-1,0 1 1,1 0-1,-1 0 1,1 0 0,-1 0-1,1 0 1,0 1-1,0-1 1,1 0-1,-1 1 1,1 0-1,-1-1 1,1 1-1,0 0 1,1 0 0,-1-1-1,0 7 1,0-5 3,1 0 0,-1 0 1,1 0-1,0 0 0,0 0 1,0 0-1,1 0 0,0 0 1,0 0-1,0 0 0,1 0 1,-1-1-1,1 1 0,0 0 1,0-1-1,1 1 0,0-1 1,-1 0-1,1 0 0,1 0 1,-1 0-1,0-1 0,1 1 1,0-1-1,0 0 1,0 0-1,0 0 0,0-1 1,1 1-1,-1-1 0,1 0 1,0-1-1,0 1 0,-1-1 1,1 0-1,0 0 0,0 0 1,5 0-1,3 0-6,0 0 0,0-1-1,0-1 1,0 0 0,0-1 0,-1 0 0,1-1-1,-1 0 1,1-1 0,-1 0 0,14-8 0,-17 7-57,0 0 0,0 0 0,-1-1 0,0 0 1,0-1-1,0 0 0,-1 0 0,0 0 0,0-1 1,-1 0-1,0-1 0,0 1 0,-1-1 0,7-15 0,-11 20 71,1-1-1,-1 0 0,0 0 1,0 0-1,0 0 1,-1 0-1,0-8 1492,-5 44-1337,-11 22-941,4-29-76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4.8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065,'0'0'2556,"0"8"-2393,12 223-33,4-84-66,-14-139-973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28.9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46 6944 464,'0'0'1521,"-11"-8"528,13-102-1938,0 35-105,-3-1 1,-12-86 0,-2-29 27,1-2-2,-3 123-18,12 54-21,0 0 0,2-1 0,0 1 0,-1-28 0,4 6 12,1 10 9,-1 0-1,-2 0 0,0 0 1,-9-38-1,-1 7 81,3-1 1,2 0-1,3 0 1,5-86-1,0 62-115,0 67 14,1 0 0,1 0 0,0 0 0,1 1 0,7-17 0,-6 17 15,0 0 0,-1-1 0,0 0 0,-2 1-1,2-19 1,-2-53 29,0 48-31,-1 0-1,-2 0 0,-2 1 1,-13-64-1,-31-31 74,32 98-8,2 0-1,-16-67 1,-14-222-42,41 53-41,4 140 8,-14-33 12,-1 2 0,11 128 7,-2 0-1,-2 1 1,-18-63-1,2 10 3,1-26-46,9 47 48,-25-85-1,33 132-25,1 0 0,1 0-1,0 0 1,1 0 0,3-31-1,0 4 1,-2-22 23,11-83 0,-8 54-4,-4 74-9,2 0 0,0 1 0,4-25 0,-1 17-3,-1 0 0,-2 0-1,-4-46 1,0 3 31,2 35-34,-11-61 0,3 41 3,-2-92-6,8 91 3,-19-109-1,20 153 3,1 1-1,0-1 1,2-26-1,0 7-48,0 24 49,1-1 0,-1 1-1,2-1 1,3-11 0,6-26 28,7-46-8,-12 66 0,-1-1 1,-2 0-1,2-37 0,-5 40-16,1-1-1,11-41 0,1-21-38,-9-90 93,-5 143-53,2-6 12,10-59 0,-5 58 0,1-62 0,-12 35-315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0.01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1713,'0'2'4185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0.3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576,'0'0'3506,"4"0"-3394,0 0-352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0.7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2465,'0'0'800,"2"0"-80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1.0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2817,'0'0'0,"6"0"-512,-4 0 49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1.3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 259 2497,'0'0'656</inkml:trace>
  <inkml:trace contextRef="#ctx0" brushRef="#br0" timeOffset="1">1 0 3586,'0'0'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1.70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94 3121,'0'0'0</inkml:trace>
  <inkml:trace contextRef="#ctx0" brushRef="#br0" timeOffset="0.99">18 0 2193,'0'0'416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2.0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33 3666,'14'-71'208,"-12"71"-208,4-13-2273,-4 4 1392</inkml:trace>
  <inkml:trace contextRef="#ctx0" brushRef="#br0" timeOffset="1">3 0 3714,'0'0'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2.3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16 3922,'27'-116'208,"-25"116"-208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2.6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100 1393,'0'0'592,"16"-17"-656,-16 4-656</inkml:trace>
  <inkml:trace contextRef="#ctx0" brushRef="#br0" timeOffset="1">13 100 2417,'-13'-99'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5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69,'0'0'11,"11"15"5,161 253 1363,-163-253-1330,0-1 0,-1 2-1,-1-1 1,-1 1 0,0 0 0,-1 1-1,0-1 1,-1 1 0,-1 0-1,-1 0 1,0 19 0,-1-25-27,-1 0 0,0 0 0,-1 0 0,0 0 0,-1 0 0,0 0 0,-1 0 0,0-1 0,-1 1 0,-5 12 0,1-8-119,-1 3-207,-1 0 0,-1-1 0,0 0 1,-25 28-1,22-34-212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3.84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2 0 160,'0'0'6160,"0"9"-6093,-4 36-132,-1 0 1,-3-1-1,-1 0 0,-18 52 1,7-27-61,7-19 91,6-17 7,-1-1 1,-2 0 0,-1-1-1,-2 0 1,-26 47 0,34-76 65,3-13 52,3-14 75,44-102 206,-25 78-320,-3-2 0,-2 0 1,17-103-1,-30 62 345,-3 52-2736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4.4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 544,'0'0'2764,"0"0"-2715,1 0 1,-1-1-1,1 1 0,-1 0 0,1 0 1,0 0-1,-1-1 0,1 1 0,-1 0 1,1 0-1,0 0 0,-1 0 0,1 0 1,0 0-1,-1 0 0,1 0 0,-1 0 1,1 1-1,0-1 0,-1 0 0,1 0 1,-1 0-1,2 1 0,19 15-14,0 2 0,-1 0 0,0 0 1,32 43-1,-25-30 18,-15-17-16,42 53 107,-50-62-65,-1 1 0,1-1 0,-1 0 0,-1 1 0,1 0 0,-1 0 0,0-1 0,0 1 0,-1 1 0,0-1 0,1 7 240,-7-12-1352,-13 0-845,2-10 14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4.90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144,'0'0'1227,"3"7"-1024,24 42 805,63 88-1,-10-19-469,-23-14-344,21 32 346,-71-130-546,-20-23-328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5.26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688,'0'0'507,"9"20"-64,11 23-164,1-2 1,46 66-1,-51-85-100,182 220 1669,-191-230-2947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2.9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14 1473,'0'0'3337,"19"-36"-1264,-9 27-2081,0 1-1,1 0 1,0 1-1,1 0 1,0 1-1,0 0 1,0 1 0,1 0-1,-1 1 1,1 1-1,0 0 1,0 0-1,0 1 1,1 1-1,-1 1 1,0-1 0,17 3-1,-28-1 7,-1-1 0,0 1-1,1 0 1,-1-1 0,0 1-1,0 0 1,0 0 0,1 0 0,-1 0-1,0 0 1,0 0 0,0 0-1,0 0 1,-1 0 0,1 1 0,0-1-1,0 0 1,-1 1 0,1-1-1,-1 0 1,1 1 0,-1-1 0,0 1-1,1-1 1,-1 0 0,0 1-1,0 1 1,1 49-229,-2-38 102,1 1 54,-1-1 0,0 1 0,-1-1 0,-1 0 0,0 0 0,-1 0 0,-1 0 0,0 0 0,-1-1 0,0 0 0,-1 0-1,-1 0 1,0-1 0,0 0 0,-21 20 0,13-14-775,-2-1 0,0-1 0,-1 0 0,-23 14 0,19-19-6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3.2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160,'0'0'1057,"52"2"-1025,-33-2 80,5 0 304,3 0-240,-2 2-16,2 2-128,-2 0 0,-2 1 0,2-1 16,0 0-48,1-2 0,-3-2-1088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3.63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86 96,'0'0'1137,"0"17"-540,2 58 89,-2-69-616,1 1-1,0 0 1,0 0 0,1-1 0,0 1 0,0-1 0,1 1-1,-1-1 1,1 0 0,1 0 0,-1 0 0,1-1-1,0 1 1,0-1 0,1 0 0,0 0 0,0 0-1,0-1 1,0 1 0,9 4 0,-5-3 73,1-1 0,0 0 1,0-1-1,0 0 0,1 0 0,-1-1 0,1-1 1,0 0-1,-1 0 0,20 0 0,-23-1-104,0-1 0,0 0-1,-1-1 1,1 0 0,0 0 0,-1 0-1,1-1 1,-1 1 0,1-2 0,-1 1-1,0-1 1,0 0 0,0 0 0,0-1-1,-1 1 1,1-1 0,-1-1-1,0 1 1,0-1 0,0 0 0,-1 0-1,0 0 1,0 0 0,6-12 0,-6 11 0,-2 0 0,1 1 0,-1-2 0,1 1 0,-2 0 0,1 0 0,-1 0 0,0-1 1,0 1-1,-1-1 0,0 1 0,0-1 0,0 1 0,-1 0 0,0-1 0,0 1 0,-1 0 1,1-1-1,-1 1 0,-1 0 0,1 0 0,-1 0 0,0 1 0,-1-1 0,1 1 0,-1 0 0,0 0 1,0 0-1,-1 0 0,1 1 0,-1-1 0,0 1 0,0 0 0,-9-4 0,0-1-83,-1 2 0,1 0 0,-1 0 0,-1 1 0,1 1 0,-1 1 0,0 0 0,0 1 0,0 1 0,0 0 0,-22 1 0,37 1-53,1 0 0,-1 0 0,0 0 0,0 0 1,0 0-1,1 0 0,-1 0 0,0 1 0,0-1 0,1 0 0,-1 0 0,0 1 0,0-1 0,1 0 0,-1 1 1,0-1-1,1 1 0,-1-1 0,0 1 0,1-1 0,-1 1 0,1-1 0,-1 1 0,1 0 0,-1-1 0,1 1 1,0 0-1,-1-1 0,1 1 0,0 0 0,-1-1 0,1 1 0,0 1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3.9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1 0 4610,'0'0'1483,"0"8"-1330,-3 12-121,-1 0 0,-1 0 0,-1 0 0,0 0 0,-15 29 0,9-21 0,1 0 1,-8 37 0,18-62-94,0 0-1,1 1 1,-1-1-1,1 1 1,0-1-1,0 1 1,0 0-1,0-1 1,0 1-1,2 3 1,-2-6-10,1 0 1,0 0 0,0 0-1,-1 0 1,1 0 0,0 0-1,0 0 1,0 0-1,0 0 1,0 0 0,0 0-1,0-1 1,0 1 0,0-1-1,1 1 1,-1 0 0,0-1-1,0 0 1,1 1 0,-1-1-1,0 0 1,0 0 0,1 0-1,-1 1 1,0-1-1,1-1 1,1 1 0,78-1-1627,-50-4 272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4.33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0 0 5394,'-6'44'1609,"4"6"-1592,1-18-11,3 47-1,-1-71-2,0 1-1,1-1 0,0 0 0,0 0 1,0 0-1,1 0 0,1 0 1,-1 0-1,1-1 0,7 11 1,-7-16-48,-1-1 1,0 1-1,0-1 1,0 0-1,1 0 1,-1 0-1,1-1 1,-1 1-1,1-1 1,-1 0-1,1 0 1,-1 0-1,6-1 1,-3 1-334,19 0-1292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4.73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48 1473,'0'0'1707,"8"16"-1373,27 49 39,-33-62-318,1 0 0,-1 0 1,1 0-1,0 0 0,0 0 0,0-1 0,0 0 0,1 1 0,-1-1 1,1 0-1,-1-1 0,1 1 0,0-1 0,0 1 0,-1-1 1,1 0-1,0-1 0,0 1 0,0-1 0,0 0 0,0 1 0,0-2 1,0 1-1,0 0 0,6-2 0,7 1-3,-9 0-48,0 0 0,-1 0 0,1-1 0,0 0-1,-1 0 1,1-1 0,-1 0 0,0 0 0,0-1 0,0 0-1,-1 0 1,1 0 0,-1-1 0,0 0 0,0 0 0,8-10-1,-10 10-16,0 1-1,0-1 0,-1 1 0,0-1 0,0 0 0,0-1 0,0 1 1,-1 0-1,1-1 0,-2 0 0,1 1 0,0-1 0,-1 0 0,0 0 1,-1 0-1,1 0 0,-1 0 0,0 1 0,-1-1 0,1 0 0,-1 0 1,-3-9-1,2 11 24,0 1-1,0-1 1,0 1 0,-1-1 0,0 1 0,1 0 0,-1 0 0,-1 0 0,1 0 0,0 1 0,-1-1 0,1 1-1,-1 0 1,0 0 0,1 0 0,-1 0 0,0 1 0,0 0 0,-8-2 0,-3-1 132,-1 2 0,1-1-1,-32 1 1,44 2-213,-1 1-1,1-1 1,0 1-1,0 0 1,0 0-1,-1 0 1,1 0-1,0 0 1,0 1-1,0 0 1,1-1-1,-1 1 1,0 0-1,1 0 1,-1 1-1,1-1 1,0 1-1,-1-1 1,1 1-1,1-1 1,-1 1-1,0 0 1,1 0-1,-1 0 1,1 0-1,0 0 1,0 0-1,0 1 1,0-1-1,0 0 1,1 0-1,0 1 1,0-1-1,0 7 1,0 7-151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41.95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7 186 688,'0'0'5678,"-14"-24"-5486,8 5-141,-2 0 1,-14-28-1,18 39-38,1 1 0,0-1 0,0 0 0,1 1 0,0-1 0,1-1 0,-2-10 0,3 18-31,-1 1 39,0 0 0,1 0-37,0-1 6,0 1 34,-1 4-110,1 1 64,-1-1 0,1 1 0,-1 0 1,1-1-1,1 1 0,0 8 0,0 4-99,-2 73-416,1-90 553,-12 23-152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5.06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1088,'0'0'1329,"23"108"-1201,-13-77 592,-4-3-191,0-2 303,3-3-544,-3-1-272,0-5 80,0-4-96,-4 0 64,3-4-32,-1 1-32,-4-5 0,4 1-32,2-4-48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5.5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38 5202,'0'0'182,"2"-6"-108,-1 4-68,-1 0 0,1 1 0,0-1-1,0 0 1,0 1 0,0-1 0,0 1-1,1-1 1,-1 1 0,0 0 0,1-1-1,-1 1 1,1 0 0,-1 0 0,1 0-1,0 0 1,-1 0 0,1 0 0,0 1-1,2-2 1,47-1 46,-44 3-40,-2 0-12,0 0 0,0 1 0,0-1 0,0 1 1,0 1-1,-1-1 0,1 1 0,0 0 0,-1 0 1,1 0-1,-1 0 0,0 1 0,0 0 0,0 0 1,0 0-1,0 0 0,0 1 0,-1-1 0,0 1 1,0 0-1,0 0 0,0 0 0,-1 1 0,1-1 1,-1 1-1,0-1 0,2 6 0,0 3 34,-1 0-1,1-1 1,-2 1-1,0 0 1,0 0 0,-2 1-1,1-1 1,-2 0-1,-1 16 1,0-23-10,1 1 0,-1-1 0,0 0-1,0 0 1,0 0 0,-1-1 0,0 1 0,0-1-1,-1 1 1,1-1 0,-6 5 0,-53 48 121,50-48-119,0 0 1,1 1-1,0 0 1,-17 23-1,28-34-20,-1 1 0,1 0 0,0-1 0,0 1 0,0 0 0,0 0 0,0-1 0,0 1 0,0 0 0,0-1 0,1 1 0,-1 0 0,0-1 0,0 1 0,0-1 0,1 1 0,-1 0 0,0-1 0,1 1 0,-1-1 0,1 1 0,-1 0 0,1-1 0,-1 0 0,1 1 0,-1-1 0,1 1 0,-1-1 0,1 1 0,-1-1 0,1 0 0,0 0 0,-1 1 0,1-1 0,-1 0 0,1 0 0,0 0 0,-1 1 0,1-1 0,0 0 0,0 0 0,33 8 288,-32-7-296,240 31-1073,-207-31-25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5.9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56 6 4930,'0'0'1465,"-13"-2"-1342,-39-1-38,49 3-82,0 1 1,0-1-1,0 1 0,0-1 1,0 1-1,0 0 0,0 0 1,0 1-1,0-1 1,1 1-1,-1-1 0,0 1 1,1 0-1,-1 0 0,1 0 1,0 0-1,0 0 0,0 1 1,-3 3-1,1 0 19,1-1 0,-1 1 0,1 0 0,1 0 0,-1 1 0,-2 10 0,2-6-2,1 0 0,0 0-1,0 0 1,1 0-1,1 0 1,0 0 0,0 0-1,1 0 1,3 13 0,-3-19-18,1 1 0,0-1 1,1 0-1,-1 0 1,1 0-1,0 0 1,0 0-1,1-1 1,0 1-1,-1-1 1,1 0-1,1 0 1,-1-1-1,0 1 1,1-1-1,0 0 0,0 0 1,0 0-1,8 3 1,3-1-259,0-1 0,0 0 0,0-1 1,0-1-1,1 0 0,-1-1 0,1-1 0,23-3 1,1-1-352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6.6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 18 5378,'0'0'-405,"-1"15"456,0 2-6,-2 18 208,4 43 1,-1-77-222,0 1-1,0-1 1,0 0 0,0 1 0,0-1 0,0 1 0,1-1-1,-1 0 1,0 1 0,1-1 0,-1 0 0,1 1-1,0-1 1,-1 0 0,1 0 0,2 2 0,-3-3 12,1-1 0,0 1 0,-1-1 1,1 0-1,-1 0 0,1 1 0,-1-1 1,1 0-1,-1 0 0,1 0 0,-1 0 1,0 0-1,1 1 0,-1-1 0,0 0 1,0 0-1,0 0 0,0 0 1,0 0-1,0 0 0,0 0 0,0 0 1,0 0-1,0 0 0,-1-1 0,0-22-190,1 12 41,-1-1 0,2 1 0,-1 0 0,2-1 0,4-17 0,-6 27 97,1 0 0,0 1 0,1-1 0,-1 1 0,0-1-1,1 1 1,-1 0 0,1-1 0,0 1 0,-1 0 0,1 0 0,0 0 0,1 0 0,-1 1 0,0-1 0,0 0-1,1 1 1,-1 0 0,1-1 0,-1 1 0,1 0 0,0 0 0,-1 1 0,1-1 0,0 0 0,0 1-1,-1 0 1,1-1 0,5 2 0,-4-1 5,-1 0 0,0 1 1,0-1-1,0 1 0,-1 0 0,1 0 0,0 0 0,0 1 0,0-1 0,-1 0 1,1 1-1,-1 0 0,1 0 0,-1 0 0,1 0 0,-1 0 0,0 0 1,0 0-1,0 1 0,-1-1 0,1 1 0,0-1 0,-1 1 0,0 0 0,2 4 1,4 11 15,-1 0 1,0 1 0,3 22 0,4 14 211,-3-42-149,0-18 25,5-29 6,-10 23-170,3-7-120,2 1 1,22-32-1,-27 43 135,0 0 0,0 0 1,1 1-1,0 0 1,0 0-1,0 0 0,0 1 1,1 0-1,-1 0 0,13-5 1,-17 9 46,0-1 0,0 1 1,0 0-1,0 0 1,-1 0-1,1 0 1,0 0-1,0 0 1,0 1-1,0-1 1,-1 0-1,1 1 1,0 0-1,0-1 1,-1 1-1,1 0 0,0 0 1,-1 0-1,1 0 1,-1 0-1,1 0 1,-1 1-1,0-1 1,0 0-1,1 1 1,0 1-1,31 46-4,-26-36 14,8 10-48,-9-15-52,-1-1 0,0 1 0,0 0 0,-1 0 0,0 0 0,0 1 0,-1-1 0,0 1-1,-1 0 1,2 9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7.0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6227,'0'0'0,"29"0"-977,-2 2 1057,2 7-16,0-1-32,4-1-16,0-1-16,4-4 0,-2-2-672,-4 0-1713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7.3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2 2081,'0'0'4541,"8"-11"-4082,-2 42-442,0 0 1,-3 1-1,-1 0 1,-2 49 0,0-46-277,0-11-1361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23.6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2 0 672,'0'0'3106,"-11"16"-1594,1 33-1512,2 0 0,2 0-1,0 74 1,5-109 9,1 440 21,15-363-14,-2-17-32,-10-51 13,2 0 1,1 0 0,10 25-1,11 46-1,-7 31 18,6 223-1,-10 36 43,0 255-75,-7-482 13,18 559-65,-45-500 112,1 3-5,17-211-35,14 534 369,-6-19 81,-12-465-403,-13 63 0,-5 51 27,19 143-28,4-186-33,1-89-8,10 60 0,3 23 1,9 218 41,-11-178-32,-9 73 148,0-8-8,0-168-166,15 145 31,-3-64-12,2 14-8,-4-97-29,-9-44 16,-1 0 0,-1 1 0,0 0 0,1 24 0,-3-19 16,0 0-1,2 0 0,1 0 0,8 27 0,-6-26 19,3 29-13,-2 1 0,-2-1 1,-2 1-1,-6 82 1,0-16 17,3-114-67,0-1-1,0 1 0,0 0 0,0-1 0,-1 1 0,1-1 0,-1 1 1,0-1-1,0 1 0,-1 3 0,-7-4-1479,-3-16-779,0-6-313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24.66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2 60 768,'0'0'3871,"-5"0"-3084,-21 0 1036,32 10-1898,-3-6 74,158 202 54,-126-157-63,-2 3 1,35 72 0,-61-104-112,-3-9 88,-2-27 46,-2-27-8,2-1 0,2 1 1,2 0-1,1 0 0,3 0 1,1 1-1,30-70 0,-7 50 26,-32 59-33,0-1-1,1 0 1,-1 1-1,1-1 1,0 1 0,0 0-1,0 0 1,1 0 0,-1 1-1,0-1 1,1 1-1,0-1 1,7-2 0,-21 13-408,-15 2-3812,11-9 2125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4.0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25 9205 768,'0'0'5990,"0"-43"-5982,3-53-55,-3-71-166,-2 146 190,-1 1 1,0-1-1,-1 1 1,-2-1-1,-14-36 1,0 16 19,14 30 2,0 0-1,1-1 0,0 0 1,1 0-1,1 0 0,-1 0 1,-1-24-1,3-101 9,4 98-47,-2 0 0,-2 0 0,-1 1 1,-10-45-1,-6 3 30,3 0 0,-8-147 0,14-82 5,-16-541 34,22 797-6,-3 1 0,-1 1 0,-26-82-1,29 114-12,1 0 0,0 0 0,2 0 1,0-1-1,2 1 0,1-26 0,21-117 83,-1 24-54,-13-97-12,6-53 10,-5 102 8,-10 179-29,0 0-1,-1 0 1,1 0 0,-2 0-1,1 0 1,-1 0-1,0 1 1,0-1 0,-8-11-1,-14-31 32,16 12-54,3 1 0,0-1 0,3 1 0,1-1 0,5-69 0,-1 58 20,2-42-7,0 54 0,-2-1 1,-2 1-1,-1-1 0,-13-71 0,0 31-26,4 0 1,3-1-1,3-1 0,13-142 0,-8 209 21,6-74 10,-4 1 0,-3-1 1,-14-95-1,7 126-17,3-1 0,1 1 0,4-1 0,1 0 0,3 1 0,3-1 0,17-63 0,-13 54 13,-3 0 0,-3 0 0,-3-1 1,-5-72-1,0 66-8,3-1-1,20-142 1,72-341 6,-88 519-32,-1-1 1,-2 0-1,-2 0 0,-2 0 1,-1 0-1,-9-42 0,4 34 22,2-1 0,0-86 0,0-3 2,4 33-66,3 55 34,-5-110-422,4 156 457,1-1-1,-1 1 1,1 0 0,0 0-1,-1 0 1,1 0-1,0 1 1,0-1-1,0 0 1,1 0-1,1-2 505,-3-47-538,-8 20 994,8 31-936,0-45-67,8-134-63,-8 133 64,-1 12-48,1-1 1,7-42 0,-6-7 153,-2 84-13,0 0-35,0 0 27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4.64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4 4 1393,'0'0'4882,"-44"-1"-4594,44-1-14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47.37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8 646 224,'0'0'2337,"-19"8"-195,17 43-1939,2-80 8,-12-394 608,12 186 294,-3 223-1113,1 13-8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6.1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 8 3298,'0'0'1408,"-6"0"-1520,22-2 80,9 0-496,2-1-1313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6.44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1265,'0'0'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6.7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2609,'0'0'160,"25"13"-1232,-15-4 319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7.12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512,'0'0'1089,"27"40"-1690,-23-36 599,-1 1 0,1 0-1,-1-1 1,0 1 0,-1 0-1,1 1 1,-1-1 0,0 0-1,2 9 1,-3-8 2,1 0-1,0 0 1,0-1 0,1 1-1,-1-1 1,1 1 0,1-1-1,-1 0 1,7 7 0,-10-11-30,0 8 17,0-3-31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7.88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73 416,'22'-5'158,"15"-3"-118,49-12 193,1 4 0,124-8 0,-203 27-251,-1-1 1,1 1 0,-1 1-1,0-1 1,0 1 0,0 0-1,-1 1 1,1-1 0,5 7-1,-7-5-465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8.5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 1 192,'0'0'784,"-5"11"-176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2.4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3 0 1665,'0'0'4741,"12"414"-4632,-11-241-75,-2-89-9,-5 211 1,-19 61 20,3-38-60,19 5 25,5-168-11,-2-71 11,17 130-1,-8-137 23,-4-1 0,-10 151 0,1-190 76,-18 67 0,14-69-113,0 0 0,-2 39 0,6 480 46,7-284 25,-3 464 426,15-357-439,-18-250-67,6 138-6,8-191 23,38 134 0,-14-67-2,75 287-210,-88-345 176,-6-27-40,-3 1 0,-2 0 0,8 115 0,-21-19-145,8 239-774,21-175 1172,-5-118-85,-14-73-152,-2 0 1,-1 0 0,-1 0-1,0 30 1,-3 10-78,0-11 113,-2-1 1,-11 82-1,-19 152 60,5-23-753,22-229 85,2-1-1,3 63 0,1-66 512,-1 0-1,-2 1 1,-8 51 0,3-40-210,1 0 0,1 58 0,5-70 183,-2 0 0,-1 0-1,-2 0 1,-1 0 0,-16 55-1,10-55 254,2 0 1,2 1-1,1 0 0,-3 47 0,6 137 85,3-132-181,0-37-9,-1 2 14,1-1-1,3 1 0,2-1 0,16 69 0,-12-79-467,-1 0 0,3 41 0,-9-59 157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2.7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3 164 144,'0'0'1233,"-27"-106"-1233,12 80-224,-5-6-785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3.63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160 1121,'-1'4'4813,"2"23"-4814,7-11 12,0 0 0,1-1 0,1 1-1,0-2 1,1 1 0,1-2 0,25 25 0,21 25-20,112 162 27,-151-197-17,-15-21 0,1 0 1,0 0-1,0 0 1,11 10 626,-17-11-597,0 0-1,1 0 1,-1 0-1,1 0 0,1 0 1,-1-1-1,1 1 0,0 0 1,0 0-1,1 0 0,-1-1 1,5 9-1,-8-25-55,1 1 0,0-1 0,1 0 0,0 1 0,2-17-1,0-11-4,2-15 39,2 0 0,2 0-1,2 1 1,3 0 0,27-71 0,-26 90-2,2 0-1,28-45 1,-14 26 101,-27 47-66,0 0 1,1 1-1,0 0 0,0 0 0,0 0 0,5-4 0,18-18 26,-27 25-151,1 0-1,-1 0 1,1 1-1,0-1 1,-1 0 0,1 0-1,-1 0 1,0 0-1,1 0 1,-1 0 0,0 0-1,0 0 1,1 0-1,-1 0 1,0 0 0,0 0-1,0 0 1,0-1-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5.5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4 7693 256,'0'0'4928,"0"-9"-3605,-6-243-557,1 93-679,16-189-1,17-2 46,-27 271-101,-2 0-1,-18-114 1,-39-287 239,44-461-46,15 860-222,3-957 748,32 598-663,-15 252-78,-8 71-25,5 1 0,67-224 0,-35 207 10,7 3 0,5 2 0,90-138 0,-56 94 29,-59 101-23,3 1 0,2 2 1,55-64-1,70-71 29,180-193-15,-228 274 17,95-85-62,-193 192 24,1 0-1,0 2 1,1 1 0,1 0-1,0 2 1,36-10 0,21-11-1,-64 23 9,0-1-1,-1-1 0,0-1 1,18-15-1,-17 12 2,1 1 0,35-19 0,-49 30-108,1-1-1,-1 1 1,0-1-1,0 0 1,0 0-1,0 0 0,0 0 1,0 0-1,-1-1 1,0 0-1,1 0 1,-2 0-1,1 0 1,0 0-1,-1-1 1,0 1-1,0-1 1,0 0-1,0 1 1,-1-1-1,0 0 1,0 0-1,0 0 1,0 0-1,-1 0 1,0-9-1,0-4-211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5.4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56 5 544,'0'0'934,"-3"-1"-363,-9 0-303,-1-1 0,1 2 0,0-1 0,-1 2 1,1-1-1,0 2 0,-16 3 0,27-4-282,0-1 0,1 1 1,-1-1-1,0 1 0,1 0 0,-1-1 1,0 1-1,1 0 0,-1 0 0,1 0 0,-1-1 1,1 1-1,0 0 0,-1 0 0,1 0 1,0 0-1,-1 0 0,1 0 0,0 1 0,-3 25-453,2-16 319,-11 31-531,9-33 621,1-1 0,0 0 0,0 1 0,0 0 0,0 13 0,2-19 56,0 0 1,1-1 0,-1 1-1,0 0 1,1-1-1,-1 1 1,1 0 0,0-1-1,0 1 1,0 0 0,0-1-1,1 0 1,-1 1-1,1-1 1,-1 0 0,3 3-1,1-1-2,0 0-1,0 0 0,0 0 1,1-1-1,-1 1 0,8 1 1,-2 1 35,20 9-49,-30-14 17,1-1 1,-1 1-1,1-1 0,-1 0 0,1 1 1,0-1-1,-1 0 0,1 0 0,-1 0 1,1 0-1,-1 0 0,1-1 0,0 1 1,-1 0-1,1-1 0,-1 1 0,3-2 1,-3-1 20,1 0 1,-1 0-1,0 0 1,-1 0 0,1 0-1,0 0 1,-1-1-1,0 1 1,0 0 0,0 0-1,0-1 1,-1-5-1,1 1 27,0 6-3,0-1 0,0 1-1,0 0 1,0 0-1,-1 0 1,1 0 0,-1 0-1,1 0 1,-1 0-1,1 0 1,-1 0 0,0 0-1,0 1 1,0-1-1,0 0 1,0 0 0,-3-2-1,2 3-29,0 0-1,0-1 1,0 1-1,-1 0 1,1 0-1,0 0 1,-1 0-1,1 1 1,-1-1-1,1 1 1,-1-1-1,1 1 1,-1 0-1,-4 0 1,-2 0 15,8 0-91,0 0-1,0-1 1,0 1-1,0 0 1,0 0-1,0 0 1,0 0-1,0 0 1,0 0-1,0 0 1,0 0-1,0 1 0,0-1 1,0 0-1,0 1 1,0-1-1,0 1 1,0-1-1,0 1 1,0-1-1,0 1 1,0-1-1,0 1 1,0 0-1,1 0 0,-1-1 1,0 1-1,1 0 1,-1 0-1,0 0 1,1 0-1,-1 0 1,1 0-1,-1 0 1,1 0-1,0 0 1,-1 0-1,1 1 1,-3 6-105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5.9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3 4690,'0'0'870,"12"0"-574,21-1-112,0 0 87,58 5 0,-82-3-240,0 0 1,0 1-1,-1 0 0,1 1 0,0-1 0,-1 2 0,0-1 0,0 1 1,0 0-1,0 1 0,0 0 0,7 6 0,-4 1 71,0 0-1,-1 1 1,0 0-1,-1 0 1,0 1-1,-1 0 0,-1 1 1,0 0-1,-1 0 1,-1 0-1,0 1 1,-1 0-1,2 19 1,0 22 152,-2 0 1,-4 82 0,-2-54-383,2-84 129,1 28-535,-2-1 0,-7 42 0,-8-7-1915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7.4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39 3009,'0'0'1220,"14"-16"-1060,51-53 189,-60 64-314,1 0 0,1 0 0,-1 0 0,1 1 0,-1 0 0,1 0 0,1 0-1,-1 1 1,0 1 0,1-1 0,9-1 0,0 1-43,0 1 0,-1 1 0,25 2 0,-14-1 19,-25 0-3,0 0 1,0 1 0,0-1 0,0 0-1,0 1 1,0-1 0,0 1-1,0 0 1,0 0 0,-1 0-1,1 0 1,0 0 0,0 0 0,-1 0-1,1 0 1,-1 1 0,1-1-1,-1 1 1,0-1 0,1 1 0,-1-1-1,0 1 1,0 0 0,0 0-1,0-1 1,0 1 0,-1 0-1,1 0 1,0 0 0,0 4 0,1 6 132,0 1 0,-1-1 1,-1 26-1,0-25-53,1 21-12,-1 1 1,-2-1 0,-2 1-1,-1-1 1,-1 0-1,-16 47 1,5-36-62,-3-1 0,-1-1-1,-2 0 1,-1-2 0,-3-1 0,-1-1 0,-2-1 0,-58 56-1,88-94-17,0 0-1,0 0 0,0 1 1,0-1-1,-1 0 0,1 0 1,0 0-1,0 1 0,0-1 1,0 0-1,0 0 0,0 1 1,0-1-1,0 0 0,0 0 1,0 0-1,0 1 0,0-1 1,0 0-1,0 0 0,1 1 0,-1-1 1,0 0-1,0 0 0,0 0 1,0 1-1,0-1 0,0 0 1,1 0-1,-1 0 0,0 0 1,0 1-1,0-1 0,0 0 1,1 0-1,-1 0 0,0 0 1,0 0-1,0 0 0,1 0 1,-1 1-1,0-1 0,0 0 1,0 0-1,1 0 0,-1 0 0,0 0 1,0 0-1,1 0 0,-1 0 1,0 0-1,0 0 0,0 0 1,1 0-1,-1 0 0,0-1 1,0 1-1,1 0 0,-1 0 1,0 0-1,0 0 0,0 0 1,1 0-1,19 0 0,-19 0-10,97 2-14,-49 1-534,0-3-1,-1-1 0,97-17 1,-98 4-2466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7.8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88 6419,'0'0'91,"-3"20"-75,-6 64 13,9-77-26,0 0 0,0 0 0,1 0 0,0-1-1,1 1 1,-1-1 0,1 1 0,1-1 0,-1 1 0,1-1 0,0 0 0,0 0-1,1 0 1,0-1 0,5 6 0,0 0 9,1 0 1,1-1-1,0-1 0,0 0 1,14 9-1,-19-14-18,-1-1 0,1 0-1,0 0 1,0 0 0,0 0 0,0-1 0,1 0-1,-1 0 1,1-1 0,-1 0 0,1 0 0,-1-1-1,1 1 1,0-1 0,-1-1 0,1 1-1,7-2 1,-10 0-1,0 1-1,-1-1 0,1 0 1,0 0-1,0 0 0,-1-1 1,0 1-1,1-1 1,-1 0-1,0 0 0,0 0 1,0 0-1,-1 0 0,1-1 1,-1 1-1,0-1 1,0 1-1,0-1 0,0 0 1,-1 0-1,1 0 0,-1 0 1,0 0-1,0 0 0,-1-1 1,1 1-1,-1-6 1,1-5 4,0 0 0,-1 1 0,-1-1 0,-1 0 1,0 0-1,0 1 0,-2-1 0,0 1 0,-11-27 1,11 33 8,0 0 0,-1-1 0,0 2 0,0-1 0,-1 1 0,0-1 0,-1 1 0,1 1 0,-1 0 0,0 0 0,-1 0 0,0 1 0,0 0 0,0 0 0,0 1 0,-18-7 0,23 10 17,-1-1 0,1 1-1,-1 0 1,1 0-1,-1 0 1,0 1 0,1-1-1,-1 1 1,0 0-1,0 0 1,1 0 0,-1 0-1,0 1 1,1 0-1,-1-1 1,-4 3 0,6-2-146,0 1 0,1 0 1,-1-1-1,0 1 1,1 0-1,-1 0 0,1 0 1,0 0-1,-1 1 1,1-1-1,0 0 0,0 1 1,1-1-1,-1 0 0,0 1 1,1-1-1,-1 1 1,1-1-1,0 1 0,0-1 1,0 0-1,1 5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8.14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 0 4130,'0'0'75,"-3"21"10,-11 172 1129,14-188-1204,-1-1 1,2 1-1,-1 0 1,0 0-1,1-1 0,0 1 1,0 0-1,0-1 1,1 1-1,2 5 0,-3-9-14,1 1-1,0 0 0,-1-1 0,1 1 1,0-1-1,0 1 0,0-1 0,0 0 1,0 1-1,0-1 0,0 0 0,0-1 1,0 1-1,1 0 0,-1-1 0,0 1 1,1-1-1,-1 0 0,0 1 0,1-1 1,-1 0-1,4-1 0,3 0-243,1 0-1,0 0 1,-1-1-1,0 0 1,1-1 0,-1 0-1,0 0 1,0-1-1,0 0 1,-1-1-1,0 0 1,1 0-1,-2-1 1,1 0-1,6-7 1,10-5-128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8.4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0 560,'0'0'5936,"0"4"-5616,-2 63-116,2 68-154,1-117-50,1-1 1,1 0-1,0 0 1,1-1-1,10 28 1,-13-42-51,0 1 0,0-1 0,0 1 0,0-1 0,1 0 0,-1 0 0,0 0 0,1 0 0,0 0 0,-1 0 0,1 0 0,0 0 0,0-1 0,0 1 0,0-1 0,1 1 0,-1-1 0,0 0 0,0 0 0,1 0 0,-1 0 0,4 1 0,14-1-1839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8.8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09 2721,'0'0'1166,"18"14"-859,58 43-80,-72-54-216,1 0 1,0-1 0,0 0 0,0 0 0,0-1-1,0 1 1,0-1 0,0 0 0,1 0 0,-1-1-1,0 1 1,1-1 0,-1-1 0,0 1 0,1-1-1,-1 0 1,0 0 0,0 0 0,0-1-1,0 1 1,0-1 0,0-1 0,0 1 0,0-1-1,-1 1 1,0-1 0,1-1 0,-1 1 0,0-1-1,4-4 1,-1 1-35,0-1 0,-1 1 0,0-1 0,0 0 0,-1-1 0,0 1 0,0-1 0,-1 0 0,0 0 0,-1-1 0,0 1 0,0-1 0,-1 1 0,-1-1 0,1 0 0,-1 0 0,-1 0 0,0 0 0,0 1 0,-3-12 0,2 18 101,-1 0-1,0 0 1,1-1 0,-2 1-1,1 1 1,0-1-1,0 0 1,-1 0 0,1 1-1,-1 0 1,0-1-1,0 1 1,0 0-1,0 0 1,0 1 0,0-1-1,-1 1 1,1-1-1,0 1 1,-1 0 0,1 0-1,-7 0 1,2-1 12,1 1 0,-1-1 0,0 2-1,0-1 1,0 1 0,0 0 0,0 1 0,0 0 0,-12 3 0,15-2-185,0 1-1,0-1 0,1 2 1,-1-1-1,1 0 0,0 1 1,0 0-1,0 0 1,0 0-1,1 0 0,-1 1 1,1-1-1,1 1 0,-1 0 1,0 0-1,1 0 1,0 0-1,0 0 0,1 0 1,0 1-1,-1-1 1,2 0-1,-1 1 0,1-1 1,-1 1-1,2-1 0,-1 1 1,1-1-1,-1 1 1,1-1-1,1 1 0,-1-1 1,1 0-1,0 0 0,0 0 1,1 0-1,4 8 1,37 45 811,-3 2 0,56 107 0,-66-111-818,-10-8 149,-18-39-53,0-1 0,0 0 0,1 0 0,-1 0 0,2 0 0,-1-1 0,1 1 1,1-1-1,-1-1 0,1 1 0,9 7 0,-1-8-821,1-5-1369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9.36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38 4994,'0'0'1524,"3"-17"-1263,16-53-282,-18 67 19,0 0 0,1 0 0,-1 0 0,1 0 0,0 0 0,0 1 0,0-1 0,0 1 0,0-1 0,1 1 1,-1 0-1,1 0 0,-1 0 0,1 0 0,0 0 0,0 0 0,0 1 0,0 0 0,0-1 0,0 1 0,0 0 0,0 1 0,1-1 0,-1 0 0,5 1 1,-4-1-2,0 1 0,0 0 0,0 0 0,0 1 0,0-1 0,0 1 1,0 0-1,0 0 0,0 0 0,0 0 0,-1 1 0,1-1 1,0 1-1,-1 0 0,0 0 0,1 1 0,3 3 0,3 6 20,-1 1-1,0 0 1,-1 1-1,-1 0 0,0 0 1,-1 0-1,0 1 1,-1 0-1,-1 0 0,0 1 1,1 18-1,0 6 34,-3 0 1,-1 0-1,-5 50 0,-2-51-22,-1-1-1,-2 0 1,-19 51-1,13-44 2,14-43-37,0 0 0,0 1 1,0-1-1,1 0 1,-1 1-1,1-1 0,-1 1 1,1-1-1,0 0 1,0 1-1,0-1 0,1 4 1,0-4 4,0-1 1,0 0 0,0 0 0,1-1-1,-1 1 1,0 0 0,1 0-1,-1-1 1,0 1 0,1 0 0,-1-1-1,1 1 1,-1-1 0,1 0-1,-1 0 1,1 1 0,-1-1-1,1 0 1,-1 0 0,1-1 0,1 1-1,12 1-17,14 1-499,1-1 0,0-2-1,51-7 1,-40-3-2474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9.71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82 5394,'0'0'686,"11"0"-515,5 0-79,157-10 885,-143 6-860,0-1 1,0-1-1,0-1 1,29-13 0,-31 11-97,-20 7-239,0 0 0,0-1 1,1 0-1,11-8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0.0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5763,'0'0'504,"0"17"-451,1 26 6,2 0 0,2 0-1,18 74 1,3-10 76,12 43-33,-35-142-215,-2-4-18,0 1 1,1-1-1,-1 1 0,1-1 1,0 0-1,0 0 1,1 0-1,-1 0 0,1 0 1,0 0-1,0-1 1,4 4-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0.68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08 7235,'0'0'-32,"5"-18"-333,21-59 365,-22 71 9,-1 0 0,1 1 1,0-1-1,0 1 0,1 0 0,-1 0 1,1 0-1,0 0 0,1 1 0,-1 0 1,1 0-1,0 1 0,0-1 0,0 1 1,0 0-1,1 1 0,-1 0 0,8-2 1,2-2 11,-4 1-26,1 1 0,-1 0-1,1 0 1,0 1 0,0 1-1,0 0 1,0 1 0,0 1-1,1 0 1,20 2 0,-30 0 5,-1-1 1,1 0 0,-1 1 0,0 0 0,0-1 0,1 1 0,-1 1 0,0-1 0,-1 0 0,1 1 0,0 0 0,-1-1 0,1 1 0,-1 0 0,0 0 0,0 0 0,0 1-1,-1-1 1,1 0 0,-1 1 0,1-1 0,-1 1 0,0-1 0,-1 1 0,2 4 0,1 12 59,-1 0 0,0 0 0,-3 28 0,1-28-31,0 2-5,-1 0-1,-1-1 1,-1 1 0,-1 0-1,-1-1 1,-1 0 0,-15 37-1,8-32 11,-1-1 1,-1 0-1,-2-1 0,0 0 1,-28 28-1,-13 16-26,58-68-12,0 0 1,-1 1-1,1-1 0,0 0 1,0 0-1,0 0 0,0 1 1,0-1-1,0 0 1,0 0-1,0 1 0,0-1 1,0 0-1,0 0 0,0 0 1,0 1-1,0-1 0,0 0 1,0 0-1,0 1 1,0-1-1,0 0 0,0 0 1,0 0-1,0 1 0,0-1 1,0 0-1,0 0 1,1 1-1,-1-1 0,0 0 1,0 0-1,0 0 0,0 0 1,1 1-1,-1-1 0,0 0 1,0 0-1,0 0 1,1 0-1,-1 0 0,0 0 1,0 0-1,0 1 0,1-1 1,-1 0-1,0 0 1,0 0-1,1 0 0,-1 0 1,0 0-1,0 0 0,0 0 1,1 0-1,-1 0 0,0 0 1,0 0-1,1-1 1,14 4-7,-15-3 10,273 22-1284,-243-20 68,0-2-107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6.0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 1 1793,'0'0'2230,"-2"24"-949,11 158-3303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1.0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48,'0'0'6598,"0"23"-6588,0-3-9,0 78 432,14 112 0,-4-135-337,8 44-37,-18-117-135,1-1-1,-1 1 0,1-1 1,-1 1-1,1-1 1,-1 1-1,1-1 1,0 1-1,0-1 0,0 0 1,0 1-1,0-1 1,0 0-1,0 0 1,0 0-1,1 0 1,-1 0-1,0 0 0,3 2 1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1.48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7 260 2513,'0'0'2137,"18"6"-1841,57 16-34,-69-20-201,0 0 1,0-1-1,1 0 0,-1 0 1,1-1-1,-1 1 1,1-1-1,-1-1 1,1 1-1,-1-1 0,0-1 1,1 1-1,9-4 1,-11 3-43,-1-1 0,1 0 0,-1 1 0,0-1 0,0-1 0,0 1 0,0-1 0,-1 1 0,1-1 0,-1 0 0,0 0 0,0-1 0,3-7 0,1-3-28,-2 0 0,0 0 0,-1-1 0,0 1 0,-2-1 0,0 0 1,0-1-1,-2-22 0,0 37 23,0 0 1,0 0-1,0 0 1,-1 0 0,1 0-1,-1 0 1,1 0-1,-1 0 1,0 1-1,0-1 1,0 0 0,0 0-1,0 0 1,0 1-1,0-1 1,0 1 0,-1-1-1,1 1 1,-3-3-1,0 2 34,0-1 0,0 1 0,-1-1 0,1 1-1,-1 1 1,1-1 0,-10-2 0,-6 1 107,1 0 1,-1 2 0,-21 0-1,38 1-139,-5 0 9,0 0 0,0 0 0,0 1 0,1 0 0,-1 0 0,0 1 0,1 0 0,-1 0 0,-11 6 0,16-6-68,0 0 1,0 1-1,0-1 0,0 1 0,0-1 0,1 1 0,-1 0 0,1 0 0,0 1 0,0-1 0,0 0 1,0 1-1,1-1 0,-1 1 0,1-1 0,0 1 0,0 0 0,0-1 0,1 1 0,-1 0 0,1 7 0,-1 19-1285,1-1-119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1.8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2865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2.16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2865,'54'71'-13,"-53"-68"11,1 0 0,-1 1 0,0-1 0,0 0 0,0 1 0,-1-1 0,1 0 0,-1 1 0,0-1-1,0 1 1,0-1 0,0 1 0,-1-1 0,0 0 0,1 1 0,-1-1 0,0 0 0,0 1 0,-3 3 0,-1 12 67,2-5 77,0 1 1,2 0-1,0-1 0,0 1 1,2 0-1,0 0 0,0-1 1,5 17-1,-5-27-122,0 1-1,1-1 1,0 0-1,-1 0 1,2 0-1,-1 0 1,0 0-1,1-1 1,0 1-1,-1-1 1,2 0-1,-1 1 1,0-1-1,0-1 1,1 1-1,0 0 1,0-1-1,-1 0 1,1 0-1,0 0 1,1 0-1,-1-1 1,0 1 0,0-1-1,1 0 1,-1-1-1,1 1 1,-1-1-1,1 1 1,6-2-1,-6 1 43,0 1-1,0-2 1,1 1-1,-1 0 1,0-1-1,0 0 1,0 0-1,0-1 1,0 1-1,-1-1 1,1 0 0,0 0-1,-1-1 1,1 1-1,-1-1 1,0 0-1,0 0 1,0-1-1,0 1 1,-1-1-1,1 0 1,-1 0-1,0 0 1,0 0-1,-1 0 1,1-1-1,-1 1 1,0-1 0,0 0-1,0 0 1,1-7-1,0 4 14,-1 0 1,-1 0-1,1 0 0,-1 0 1,-1 0-1,1 0 0,-2 0 0,1 0 1,-1 0-1,0 0 0,0 0 0,-1 0 1,0 1-1,-1-1 0,1 0 1,-2 1-1,1 0 0,-1-1 0,0 1 1,0 1-1,-11-13 0,10 14-177,0 0 0,0 1 0,0 0 0,0 0 0,-1 0 0,0 0 0,0 1 0,0 0 0,0 0-1,0 1 1,-1 0 0,1 0 0,-1 0 0,1 1 0,-1 0 0,0 0 0,-8 1 0,-16 0-2494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0.3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8 1505,'6'-7'9233,"-6"34"-9349,-1-11 112,0 0 1,2 1 0,-1-1 0,2 0-1,0 1 1,1-1 0,1 0-1,0 0 1,8 15 0,-11-29 120,0-2-122,0 0-91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2.3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60 624,'0'0'6299,"20"-4"-5506,-7-3-826,0 0-13,0 0 0,0 1 1,0 0-1,1 1 0,-1 1 0,1 0 0,0 1 0,1 0 0,23-1 1,-37 4 31,0 0 0,1 0 0,-1 1 0,0-1 0,1 0 1,-1 1-1,0-1 0,1 0 0,-1 1 0,0 0 0,0-1 1,0 1-1,0 0 0,0-1 0,1 1 0,-1 0 0,0 0 1,-1 0-1,1 0 0,0 0 0,0 0 0,0 0 0,-1 0 0,2 2 1,0 1-10,-1 0 1,1 1-1,-1-1 1,0 0-1,0 1 1,0-1 0,0 8-1,-1 0 8,0 0 1,0 0-1,-2 1 0,1-1 1,-5 14-1,-8 8-2,-1 0-1,-1-2 1,-2 0 0,-33 46-1,20-33 9,-1 1-6,17-27-2,-22 41 1,37-59 11,-1-1 0,1 0-1,0 1 1,0-1 0,0 0 0,0 1 0,0-1-1,0 0 1,0 1 0,0-1 0,0 1-1,0-1 1,0 0 0,0 1 0,0-1 0,0 0-1,0 1 1,0-1 0,0 1 0,0-1 0,0 0-1,0 1 1,1-1 0,-1 0 0,0 1 0,0-1-1,0 0 1,1 0 0,-1 1 0,0-1 0,0 0-1,1 0 1,-1 1 0,0-1 0,1 0 0,-1 0-1,0 0 1,1 1 0,22 4-15,34-5 134,-46-1-130,7-1-212,0 0 1,0-2 0,0 0 0,-1-1 0,0-1 0,29-13 0,-20 7-2028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2.7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 103 5747,'0'0'336,"-3"18"-125,-9 61-89,11-74-112,0-1 1,1 1-1,0 0 0,0 0 0,0-1 0,1 1 0,-1 0 0,1 0 0,0-1 1,1 1-1,-1-1 0,1 1 0,0-1 0,0 1 0,0-1 0,0 0 1,1 0-1,0 0 0,0 0 0,0-1 0,0 1 0,1-1 0,-1 0 0,1 0 1,7 5-1,-5-4 2,0-1 1,0 0 0,1-1 0,-1 1-1,1-1 1,0-1 0,0 1-1,0-1 1,-1 0 0,1-1 0,0 1-1,0-1 1,0-1 0,0 1-1,11-4 1,-14 3-11,0 0-1,0-1 0,0 0 1,0 1-1,0-2 0,0 1 1,-1 0-1,1-1 0,-1 0 1,0 1-1,1-2 0,-1 1 1,-1 0-1,1 0 0,0-1 1,-1 0-1,0 1 1,1-1-1,-2 0 0,1 0 1,0 0-1,-1 0 0,2-8 1,1-6 7,-1-1 0,-1 0-1,-1 1 1,-1-21 0,0 38-8,0-5 5,-1 0 0,0-1 0,0 1 0,-1 0 1,0 0-1,0 0 0,0 0 0,-1 0 1,0 0-1,0 0 0,0 1 0,-1 0 0,0-1 1,0 1-1,0 1 0,0-1 0,-1 1 1,0-1-1,0 1 0,0 1 0,-1-1 0,1 1 1,-1 0-1,0 0 0,1 0 0,-1 1 1,-1 0-1,1 0 0,0 1 0,0 0 0,-1 0 1,-9 0-1,9 1 13,-1 0 0,0 1 0,0 0 1,0 0-1,0 1 0,0 0 0,-8 4 0,14-5-91,0-1 0,0 1 0,1 0-1,-1 0 1,0 0 0,0 0 0,1 0-1,-1 1 1,1-1 0,-1 0 0,1 1 0,0-1-1,-1 1 1,1 0 0,0-1 0,0 1-1,0 0 1,0 0 0,0-1 0,1 1 0,-1 0-1,1 0 1,-1 0 0,1 0 0,-1 0-1,1 0 1,0 0 0,0 0 0,0 0 0,0 0-1,0 0 1,1 0 0,-1 0 0,1 2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3.20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78 6547,'0'0'560,"14"-8"-432,7-4-98,1 2 1,1 0-1,-1 1 0,1 1 0,1 2 0,25-5 0,-34 9-4,21 0-71,-35 3 56,0-1 0,0 1 0,0-1 0,0 1 1,0 0-1,0-1 0,0 1 0,0 0 0,-1 0 0,1-1 0,0 1 0,0 0 0,-1 0 1,1 0-1,-1 0 0,1 0 0,-1 0 0,1 0 0,-1 0 0,1 0 0,-1 0 1,0 0-1,0 0 0,0 1 0,1-1 0,-1 0 0,0 0 0,0 0 0,-1 0 0,1 2 1,-1 35 304,-1 1 1,-2 0 0,-13 52 0,7-36-236,-5 108 0,6-38-1644,9-125 1500,0 0-29,0 1 0,0-1 0,0 1 0,0-1 0,0 1 0,0-1 0,0 1 0,-1-1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3.53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94 5090,'0'0'433,"106"-73"-273,-75 64-128,0 1-32,-2 6 0,2 1-32,-4 1-225,-4 0-1375,-4 0-64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3.8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4306,'0'0'2188,"1"8"-1924,2 39-9,2-1-1,2 0 1,17 61 0,-14-89-93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0.5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3698,'0'0'1651,"3"-2"-1427,2-1-194,1 1-1,-1-1 1,1 1 0,0 0-1,0 1 1,0 0-1,0 0 1,11-1-1,58 2-32,-36 2 31,81-2-204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6.59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25 64,'0'0'2236,"11"-15"-1991,-3 12-226,0 1 0,0 1 0,0-1 0,0 1 0,1 1 0,-1-1 0,0 1 0,15 2 0,-22-1 10,1 0-1,0 0 1,-1-1 0,1 1 0,0 1-1,-1-1 1,1 0 0,-1 0-1,0 0 1,1 1 0,-1-1 0,0 1-1,0-1 1,0 1 0,0-1-1,0 1 1,0-1 0,0 1 0,-1 0-1,1 0 1,-1-1 0,1 1-1,-1 0 1,1 0 0,-1 0 0,0 0-1,0 2 1,1 3-97,-1-1 0,1 1 0,-1 0 0,-1 0 0,1 0 0,-3 9 0,-14 17-1554,11-24 992,1 0 14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4.21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58 107 912,'0'0'2503,"-1"16"-1367,-1 4-862,-1-4 25,2 1 0,0-1 0,1 1 0,3 30 0,-1-42-228,-1 1 1,2 0-1,-1-1 0,1 1 0,0-1 0,0 0 0,0 0 0,0 0 1,1-1-1,0 1 0,0-1 0,1 0 0,-1 0 0,1 0 1,0-1-1,0 1 0,0-1 0,0 0 0,0-1 0,7 3 0,-4-1 24,1-1-1,1 0 1,-1 0-1,0-1 1,1 0-1,-1 0 1,1-1-1,-1-1 1,1 0-1,0 0 1,17-3-1,-23 2-89,0-1 0,0 1 0,0-1 0,0 0-1,-1 0 1,1 0 0,0 0 0,-1-1 0,0 0 0,1 1 0,-1-1 0,0 0-1,-1-1 1,1 1 0,-1 0 0,1-1 0,-1 1 0,0-1 0,0 0 0,0 0-1,-1 0 1,0 0 0,2-7 0,1-4 44,-1-1-1,-1 0 1,-1 1 0,-1-32-1,0 41-32,-1 0 0,0-1 0,-1 1 0,0 0-1,0 1 1,0-1 0,0 0 0,-1 1 0,0-1-1,0 1 1,-1 0 0,1 0 0,-1 0 0,0 0-1,-1 1 1,1-1 0,-1 1 0,0 0 0,0 1 0,0-1-1,0 1 1,-9-4 0,-3-1-174,-1 0 0,0 1 0,-1 0 0,0 2 0,-38-6 0,-123-1-2255,160 11 2001,-96-3-283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4.6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4402,'0'0'2449,"12"1"-494,5-3-4692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4.9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7 1649,'0'0'5682,"0"-11"-6274,0 5-16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5.31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0 282 4098,'-56'-133'0,"56"126"-1601,0 0 689</inkml:trace>
  <inkml:trace contextRef="#ctx0" brushRef="#br0" timeOffset="1">0 0 2449,'0'0'1505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5.6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06 235 5491,'-62'-132'1008</inkml:trace>
  <inkml:trace contextRef="#ctx0" brushRef="#br0" timeOffset="1">0 0 4498,'0'0'448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6.6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66 2769,'0'0'6312,"5"0"-6448,42-3 80,1-3-1,-1-1 0,47-15 0,8 0-84,-79 17 169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7.24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1 3666,'0'0'2518,"0"-1"-2495,1 1 0,-1-1 0,1 0 0,-1 1 0,1-1 0,-1 1 0,1-1 0,0 1 0,-1-1 0,1 1 0,-1-1 0,1 1 0,0 0 0,-1-1 0,1 1 0,0 0 0,0 0 0,-1-1 0,1 1 0,0 0-1,0 0 1,1 0 0,10-1-20,1 1 0,-1 0 0,1 1 0,-1 0 0,1 1 0,-1 0 0,0 1 0,0 0 0,12 6 0,-19-7-1,0 1-1,-1-1 1,1 1-1,-1 1 1,0-1-1,0 0 1,0 1-1,0 0 1,0 0-1,-1 0 1,0 0 0,0 1-1,0-1 1,0 1-1,-1 0 1,0 0-1,0 0 1,0 0-1,0 0 1,-1 0-1,0 0 1,0 1 0,0 10-1,0-5 6,-1 0-1,-1 0 1,1 0 0,-2 1-1,1-1 1,-2-1 0,0 1-1,0 0 1,0 0 0,-2-1-1,1 0 1,-1 0 0,-11 16-1,-3-1 22,-2 0-1,0-2 0,-34 30 1,4-6-15,51-47-13,0 1 0,-1-1 0,1 0-1,0 0 1,0 0 0,0 0 0,-1 0-1,1 1 1,0-1 0,0 0 0,0 0 0,-1 0-1,1 1 1,0-1 0,0 0 0,0 0-1,0 1 1,0-1 0,0 0 0,0 0 0,0 1-1,0-1 1,0 0 0,-1 0 0,1 1 0,0-1-1,0 0 1,1 1 0,-1-1 0,0 0-1,0 0 1,0 1 0,0-1 0,0 0 0,0 0-1,0 1 1,0-1 0,0 0 0,1 0-1,-1 0 1,0 1 0,0-1 0,0 0 0,0 0-1,1 0 1,-1 1 0,0-1 0,1 0 0,19 5-25,40-5-18,-45 0 44,86 2 6,0 0-3514,-82-2 1065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7.5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5138,'0'0'979,"0"18"-896,1 22 65,1 0-1,8 42 1,-8-68-70,17 64 228,-17-71-285,0-1-1,1 0 1,0 0-1,0 0 1,0 0-1,0-1 1,1 1 0,0-1-1,8 8 1,4-8-2927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8.0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49 1825,'0'0'3167,"11"18"-2535,39 53-304,-46-66-281,-1-1-1,0-1 1,1 1-1,0 0 1,0-1-1,0 0 1,0 0-1,1 0 1,-1 0-1,1-1 1,0 1-1,0-1 1,0-1-1,0 1 1,9 1-1,-2-1 55,0-2-1,-1 1 0,1-2 0,20-2 1,-22 2-80,0-1-25,0 0-1,0-1 1,0 0-1,0-1 1,0 0-1,-1-1 1,0 0-1,0 0 1,0-1-1,0 0 1,-1-1-1,13-13 1,-17 17-9,0-1 1,-1 0 0,1 1-1,-1-1 1,0-1 0,0 1-1,0 0 1,-1-1 0,0 0-1,0 1 1,0-1 0,0 0-1,-1 0 1,0 0 0,0 0-1,0 0 1,0 0 0,-1-1-1,0 1 1,0 0 0,0 0-1,-1 0 1,0 0 0,0 0-1,0 0 1,0 0 0,-1 0-1,-2-5 1,0 5-2,0 0 1,0 0-1,-1 0 1,1 1-1,-1-1 0,0 1 1,0 0-1,0 1 0,-1-1 1,1 1-1,-1 0 1,0 0-1,0 1 0,0 0 1,0 0-1,-1 0 1,1 1-1,-9-1 0,-6-1 43,0 1-1,0 0 0,-1 2 0,-27 3 1,45-2-23,-1-1 0,1 2 1,0-1-1,-1 0 1,1 1-1,0 0 0,0 0 1,0 0-1,0 0 0,0 1 1,1-1-1,-1 1 1,1 0-1,-1 0 0,1 1 1,0-1-1,0 1 0,1-1 1,-1 1-1,-2 5 1,1-2-260,0 1 0,1 0 0,0 0 0,0 0 0,1 1 0,0-1 0,1 0 0,-1 1 0,1 13 0,1 1-1668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8.4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51 34 5218,'0'0'-480,"-5"17"147,-19 52 378,22-63 12,0 0 0,0 0 0,1 0 1,-1 1-1,2-1 0,-1 0 0,1 1 0,0-1 0,0 0 0,1 1 0,-1-1 0,4 12 1,-2-14-14,0 0 1,-1 0-1,1-1 1,1 1-1,-1-1 1,0 0-1,1 1 1,0-1-1,0 0 1,0-1 0,0 1-1,0 0 1,0-1-1,1 0 1,4 3-1,4 0 48,1-1 1,-1 0-1,1-1 0,-1 0 0,1-1 0,0 0 1,0-1-1,0-1 0,25-2 0,-33 2-69,0-1-1,0 0 1,0 0-1,-1-1 0,1 0 1,0 1-1,-1-1 1,0-1-1,1 1 1,-1-1-1,0 1 1,0-1-1,0 0 1,-1-1-1,1 1 1,-1-1-1,0 1 0,1-1 1,-2 0-1,1 0 1,0-1-1,-1 1 1,0 0-1,0-1 1,0 0-1,1-4 1,-2 4 44,1 0 1,-1-1 0,0 1-1,0 0 1,-1-1 0,0 1-1,0-1 1,0 1 0,0 0-1,-1-1 1,0 1 0,0 0-1,0-1 1,-1 1 0,0 0-1,0 0 1,0 0 0,0 0-1,-1 1 1,0-1-1,0 1 1,0-1 0,-6-4-1,1 1 19,-1 1 0,0 0 0,-1 1-1,1 0 1,-1 1 0,0 0-1,-1 0 1,1 1 0,-20-5 0,6 4-141,1 2 1,-1 0 0,-38 1 0,55 2-138,1 1 0,-1 0 1,1 0-1,0 1 0,-1 0 0,1 0 1,0 0-1,0 1 0,0 0 0,0 0 1,1 1-1,-1-1 0,1 1 1,0 1-1,-8 7 0,-1 0-1004,-6 2-273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7.08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52 13 0,'0'0'1233,"0"0"-1229,0 0 0,-1-1 0,1 1 0,0-1 0,-1 1 0,1-1 0,0 1 0,0-1 0,0 1 0,0-1 0,-1 1 0,1-1 0,0 1 0,0-1 0,0 1 0,0-1 0,0 1 0,0-1 0,0 0 0,3 0 1,-1 1 0,0-1 1,0 1-1,0 0 1,0-1-1,1 1 0,-1 0 1,0 1-1,0-1 0,0 0 1,0 0-1,1 1 1,-1 0-1,0-1 0,0 1 1,0 0-1,0 0 1,0 0-1,0 0 0,-1 0 1,1 1-1,0-1 1,0 0-1,2 3 0,-2 0 15,-1 0 0,1 1 0,0-1 0,-1 0 0,0 0 0,0 1 0,0-1 0,-1 0-1,1 1 1,-1-1 0,0 8 0,0-9-16,0 0 0,0 1 0,0-1-1,0 0 1,-1 1 0,1-1 0,-1 0 0,0 0 0,0 1-1,0-1 1,0 0 0,-1 0 0,1 0 0,-3 4-1,1-5-5,1 0-1,-1-1 0,1 1 0,-1 0 0,0-1 0,0 0 0,1 1 0,-1-1 0,0 0 0,0 0 0,0-1 0,0 1 1,0-1-1,-1 1 0,-4-1 0,-12 2-76,0 0-1,0 2 1,1 0 0,0 2 0,-30 11 0,45-15-231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58.98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459 608,'0'0'5480,"28"0"-4026,145-32-1505,254 21 45,49-4 84,195-8-120,-489 22 44,438-12 38,266-39-46,-441 16 34,425-32-81,-31 2-33,-666 55 108,484-43-28,-164 17 27,-95 10-13,-396 27-36,137-11 94,-79 9-2531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59.95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7 23 3714,'0'0'1822,"0"-23"1110,-10 380-4338,10-349 1369,0-7 20,0 0 0,1 0 0,-1 0 0,0 0 0,0 0-1,0-1 1,0 1 0,0 0 0,0 0 0,0 0 0,0 0 0,0 0 0,0 0 0,0 0 0,-1 0 0,1-1 0,0 1 0,-1 0 0,1 0 0,-1 0-1,1 0 1,-1-1 0,1 1 0,-1 0 0,1 0 0,-1-1 0,-1 2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0.54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5 208,'0'0'3575,"1"-4"-2708,6 81 1382,-3 64-2326,0-9 146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1.37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89 2625,'0'0'2169,"4"-6"-1963,2 0-192,0 0 1,0 1 0,1-1 0,0 1 0,0 1-1,0 0 1,1 0 0,-1 0 0,1 1-1,0 0 1,0 0 0,11-2 0,2-1-45,0 0 1,0 2 0,1 0-1,27 0 1,-45 11 49,-2 0 0,1 0 1,-1 0-1,0 1 0,0-1 0,0 8 0,4 56 360,-5 115 0,-2-89-363,1-87-3,0 0 0,-1-1 0,-1 1 0,1 0 1,-1-1-1,-1 1 0,0-1 0,0 0 0,-1 0 0,-7 14 0,8-19 3,0 0 0,0 0-1,0 0 1,0-1 0,-1 1-1,1-1 1,-1 1 0,0-1-1,0 0 1,0-1 0,-1 1-1,1-1 1,0 0 0,-1 0-1,0 0 1,1-1 0,-1 1-1,0-1 1,0 0 0,0 0-1,0-1 1,-6 0 0,1 0 2,1-1-1,-1-1 1,1 1 0,-1-2 0,1 1 0,0-1 0,0-1 0,-17-8 0,8 4 29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7.38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2 81 288,'0'0'2641,"-1"-8"-1205,2-5-1046,-4-29 570,-5 25 254,8 17-1221,0 0-1,0 0 1,0 0-1,0 1 1,0-1-1,0 0 1,0 0 0,0 0-1,0 0 1,0 1-1,0-1 1,0 0-1,0 0 1,-1 0-1,1 0 1,0 0-1,0 1 1,0-1 0,0 0-1,0 0 1,-1 0-1,1 0 1,0 0-1,0 0 1,0 0-1,0 0 1,-1 0 0,1 0-1,0 0 1,0 0-1,0 0 1,0 0-1,-1 0 1,1 0-1,0 0 1,0 0 0,0 0-1,0 0 1,-1 0-1,1 0 1,0 0-1,0 0 1,0 0-1,0 0 1,-1 0-1,1 0 1,-4 385-428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8.88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1 1 608,'0'0'3477,"-20"15"-839,25-14-2708,1 1-1,0-1 1,0 0-1,0 0 1,0-1 0,0 1-1,1-1 1,8-2-1,-6 2 17,102-4-410,-110 5 458,0-1 1,0 0 0,0 1 0,0-1 0,0 1-1,0 0 1,0-1 0,0 1 0,0 0 0,0-1-1,-1 1 1,1 0 0,0 0 0,0 0 0,-1-1-1,1 1 1,-1 0 0,1 0 0,0 0 0,-1 0-1,0 0 1,1 1 0,-1-1 0,0 0 0,1 0-1,-1 0 1,0 0 0,0 0 0,0 0 0,0 2-1,1 45 82,-2-37-62,0 1 2,0 1 1,-1-1 0,-1 0-1,0 1 1,-1-1 0,0 0-1,0-1 1,-2 1 0,-10 17 0,8-15-1,-1-1 1,0 0-1,-1 0 0,-1-1 1,0 0-1,-1-1 1,-15 12-1,14-11-46,15-7-177,31-6 27,-30 1 208,111-23-179,-56 9-1424,-27 6-231,-2-4-7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9.23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1 3586,'0'0'976,"0"18"-648,-1 1-236,-1 8 87,1 0 1,2 0 0,1 0-1,5 28 1,-6-50-163,0-1 1,0 0-1,1 0 1,-1 0-1,1 0 1,0 0-1,0 0 0,0 0 1,5 6-1,-5-9-110,-1 0 0,1 0 1,-1 1-1,1-1 0,0-1 0,0 1 0,-1 0 0,1 0 1,0-1-1,0 1 0,0-1 0,0 1 0,0-1 0,0 0 0,0 0 1,0 0-1,0 0 0,0 0 0,0 0 0,0 0 0,-1-1 0,1 1 1,3-2-1,16-7-258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9.56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68 1024,'0'0'940,"12"9"-703,39 29 24,-46-35-211,1-1 0,0 0 0,-1 0 0,1-1 0,0 1 0,0-1-1,0-1 1,0 1 0,0-1 0,0 0 0,0 0 0,0-1-1,0 1 1,0-2 0,0 1 0,0 0 0,0-1 0,9-5 0,-4 3 16,0-1 0,-1-1 0,1 0 1,-1 0-1,-1-1 0,1 0 1,13-14-1,-19 17-42,0-1-1,0 0 1,0 0 0,0 0-1,-1-1 1,0 1 0,0-1 0,-1 1-1,1-1 1,-1 0 0,-1 0-1,1 0 1,-1 0 0,0-1 0,0-10-1,-1 15-8,0 0-1,-1 0 0,1-1 1,-1 1-1,0 0 0,0 0 1,0 0-1,0 0 0,0 0 0,0 0 1,0 0-1,-1 0 0,1 0 1,-1 0-1,1 1 0,-1-1 1,0 1-1,0-1 0,0 1 1,1 0-1,-1 0 0,-1-1 1,1 1-1,0 1 0,0-1 1,0 0-1,0 0 0,-1 1 1,1-1-1,-5 1 0,-9-3 53,-1 1 0,1 1-1,-21 1 1,25 0 20,6 0-95,1 0 1,-1 0-1,1 1 1,-1 0-1,1 0 1,-1 0-1,1 0 0,0 1 1,0 0-1,0 0 1,0 1-1,0-1 1,0 1-1,0 0 0,1 0 1,0 1-1,-1-1 1,1 1-1,0 0 1,1 0-1,-1 0 0,1 1 1,0-1-1,-4 8 1,4-5-342,0-1 0,1 1 0,0 0 0,0 0 1,1 0-1,-1 0 0,1 10 0,0 2-1244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9.91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3554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0.24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3554,'62'103'0,"-61"-100"0,1 0 1,-1-1-1,1 1 0,-1 0 1,0 0-1,0 1 1,0-1-1,-1 0 1,1 0-1,-1 0 1,1 0-1,-1 1 1,0-1-1,-1 0 0,1 0 1,0 1-1,-1-1 1,-1 4-1,-1 10 5,2-6 1,1 0 0,0 0 0,1 0-1,0-1 1,1 1 0,0 0 0,0 0 0,1-1 0,7 15 0,-8-21-9,0 0 1,0 0-1,1 0 1,0-1 0,0 1-1,0-1 1,0 1 0,1-1-1,-1 0 1,1-1 0,0 1-1,-1 0 1,1-1 0,0 0-1,1 0 1,-1 0-1,0-1 1,1 1 0,-1-1-1,1 0 1,-1 0 0,1-1-1,-1 1 1,1-1 0,5 0-1,-5 0 16,0 0-1,0 0 1,0 0-1,1-1 1,-1 0-1,0 0 0,0 0 1,0-1-1,0 1 1,0-1-1,-1 0 1,1-1-1,-1 1 1,1-1-1,-1 0 1,0 0-1,0 0 0,0 0 1,0-1-1,0 0 1,-1 0-1,0 0 1,0 0-1,0 0 1,0-1-1,-1 1 0,1-1 1,-1 0-1,-1 0 1,1 1-1,0-1 1,0-8-1,0 7 41,-1 0 0,0 0-1,0 0 1,-1-1 0,0 1-1,0 0 1,0-1 0,-1 1 0,1 0-1,-2 0 1,1 0 0,-1 0-1,0 0 1,0 0 0,0 0-1,-1 0 1,0 1 0,0-1 0,-1 1-1,1 0 1,-1 0 0,0 0-1,-1 1 1,1-1 0,-1 1 0,0 0-1,0 0 1,0 1 0,0-1-1,-1 1 1,1 0 0,-1 1-1,0-1 1,0 1 0,0 1 0,0-1-1,0 1 1,0 0 0,-1 0-1,-8 0 1,8 1-330,0 0 0,1 0-1,-1 0 1,1 1 0,-1 0 0,1 1 0,0-1-1,-1 1 1,1 0 0,-7 4 0,-12 7-16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8.9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3 448,'0'0'3450,"14"0"-3530,324-15-734,-273 7 411,-64 8 486,-12 0-457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5.23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7 35 368,'0'0'1257,"-8"-34"5666,11 99-7047,0 31-300,-10-37-3158,-1-34 269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5.9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59 1008,'0'0'7054,"10"0"-7272,11-2 163,1-1 1,-1 0 0,39-12-1,27-5-493,6 9-1525,-67 7 93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6.36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48 3666,'0'0'149,"21"-7"-122,66-25-51,-81 30 17,0 1 0,-1-1 0,1 1 0,0 0 0,0 0 0,0 1 0,0-1 0,-1 1 0,1 0 0,0 1 0,0 0-1,7 1 1,-10-1 9,-1 0-1,1 0 0,-1 1 1,1-1-1,-1 0 0,0 1 1,1 0-1,-1-1 0,0 1 0,0 0 1,0 0-1,-1 0 0,1 0 1,0 1-1,-1-1 0,1 0 0,-1 1 1,2 3-1,-1 0 23,-1 0-1,0 0 1,0 0-1,0 0 1,-1 0 0,0 0-1,0 0 1,0 0-1,-1 1 1,0-1 0,0 0-1,-1 0 1,1-1-1,-1 1 1,-1 0-1,1-1 1,-1 1 0,-4 5-1,-22 31 68,-2-2 0,-38 39 0,26-31-65,41-46-31,0 0 0,0 0 0,1 0-1,-1 0 1,1 0 0,-1 1 0,1-1 0,0 1 0,0-1 0,0 1 0,0-1-1,0 1 1,0 0 0,1-1 0,-1 1 0,1 5 0,0-7 1,1 1 1,0-1 0,-1 0-1,1 1 1,0-1 0,0 0-1,0 0 1,0 0-1,0 0 1,0 1 0,0-1-1,0 0 1,0-1 0,0 1-1,0 0 1,1 0 0,-1 0-1,0-1 1,1 1 0,-1-1-1,1 1 1,-1-1 0,0 1-1,1-1 1,-1 0-1,1 0 1,-1 0 0,1 0-1,-1 0 1,1 0 0,1 0-1,5 0-11,16 1-162,-1-1 0,24-3-1,-7-6-1113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6.68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0 3330,'0'0'432,"0"101"208,-2-69-32,2 1-176,0-1 17,-2-6-241,2 0-112,0-7-96,0-4 32,0-2-16,0-4-16,8-3-32,9-5-544,4-1-185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7.05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204 3890,'0'0'616,"10"14"-528,33 43-51,-41-55-19,0 0 0,1 0 0,-1 0-1,1 0 1,0 0 0,0-1-1,-1 1 1,1-1 0,0 0-1,0 1 1,1-1 0,-1-1-1,0 1 1,0 0 0,0-1 0,1 0-1,-1 0 1,0 0 0,0 0-1,1 0 1,-1 0 0,0-1-1,3-1 1,6 1 96,-5 0-72,0-1-1,1 0 0,-1 0 0,0 0 0,0-1 0,0 0 0,-1-1 0,1 1 1,-1-1-1,0 0 0,0-1 0,0 0 0,-1 0 0,1 0 0,-1 0 1,0-1-1,7-11 0,-5 7-14,-1 1 0,0-1 0,-1-1 0,0 1 0,0-1 0,-1 0 0,-1 0 0,0 0 0,0 0 0,1-21 0,-4 28 18,1 0 0,-1 0-1,0 1 1,-1-1 0,1 0-1,-1 0 1,1 0 0,-1 0-1,0 0 1,-1 1 0,1-1-1,-3-5 1,2 7-10,0 0 1,0 0-1,0 1 1,0-1-1,0 0 0,0 1 1,0 0-1,-1-1 1,1 1-1,0 0 0,-1 0 1,1 0-1,-1 1 0,0-1 1,1 0-1,-1 1 1,1 0-1,-1 0 0,-3 0 1,-1-1-42,-1 1 0,1 0 0,-1 0 0,1 1 0,0 0 0,-1 1 0,1-1 0,0 1 0,0 1 0,0 0 0,0-1 1,-11 8-1,9-3-417,0 0 1,0 0-1,1 1 0,-1 0 1,2 0-1,-1 1 1,-9 16-1,2 0-2752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7.38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0 176</inkml:trace>
  <inkml:trace contextRef="#ctx0" brushRef="#br0" timeOffset="1">1 0 176,'28'119'1798,"-27"-112"-1753,0 1 0,-1-1 0,1 1-1,-1-1 1,-1 0 0,0 1 0,0-1-1,0 0 1,-4 12 0,-2 17 156,6-29-109,1 0 0,0 0 1,0 0-1,1 0 0,-1 0 0,2 0 1,-1 0-1,1 0 0,0 0 1,0 0-1,1-1 0,0 1 1,6 9-1,-6-12-41,1 0 1,-1 0-1,1-1 0,0 1 1,0-1-1,0 0 0,0 0 0,1-1 1,-1 1-1,1-1 0,0 0 1,0 0-1,-1-1 0,1 1 0,0-1 1,0 0-1,1-1 0,-1 1 1,8-1-1,-5 1 23,0-1-1,-1-1 1,1 1 0,-1-1-1,1 0 1,-1-1 0,1 0-1,-1 0 1,0-1 0,0 0 0,12-6-1,-15 6-39,1-1-1,0 1 0,-1-1 1,0 0-1,0-1 0,0 1 1,0-1-1,-1 0 0,0 1 1,0-2-1,0 1 0,-1 0 1,1 0-1,-1-1 1,0 1-1,1-7 0,-1-1 105,1 0 0,-1 0 0,-1 0 0,0 0 0,-3-26 0,2 36-159,0-1 1,-1 0-1,1 1 0,-1-1 1,0 0-1,0 1 0,0-1 1,0 1-1,-1 0 0,0-1 1,1 1-1,-1 0 0,0 0 1,-1 0-1,1 0 1,0 0-1,-1 1 0,0-1 1,1 1-1,-1 0 0,0-1 1,0 1-1,0 1 0,-1-1 1,-4-2-1,-33-1-1646,-11 4-1636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4.54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83 12 1008,'0'0'2935,"-4"-2"-2519,1 0-290,-17-5 730,19 9-857,0 0 0,0 0 0,0 0 0,0 0 0,1 0 0,-1 0 0,1 0 0,-1 0 0,1 0 0,0 1 0,-1 2 0,1 0-3,-19 163-5,-4 23 7,18-158-2652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5.01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 160 2753,'0'0'270,"-1"16"-225,-2 51 107,3-65-122,0 0-1,-1 0 1,1 0-1,0 0 1,0-1-1,0 1 1,1 0 0,-1 0-1,0 0 1,1 0-1,-1 0 1,1 0-1,0 0 1,0-1-1,-1 1 1,1 0 0,0-1-1,1 1 1,-1 0-1,0-1 1,0 1-1,1-1 1,-1 0-1,0 1 1,1-1 0,0 0-1,-1 0 1,1 0-1,0 0 1,-1 0-1,1 0 1,0-1-1,0 1 1,0-1-1,0 1 1,-1-1 0,1 1-1,0-1 1,0 0-1,0 0 1,3 0-1,0-1 13,0 1-1,0-1 1,0 0-1,0 0 0,0 0 1,0-1-1,0 0 1,-1 0-1,1 0 0,0-1 1,-1 1-1,7-6 1,-3-1-6,0 1 1,0-1 0,-1-1 0,-1 1 0,0-1 0,0 0 0,-1-1-1,0 1 1,-1-1 0,0 0 0,-1 0 0,0-1 0,0 1-1,-1 0 1,-1-1 0,0 0 0,-1 1 0,0-1 0,-1 0-1,-2-15 1,2 25-20,1 1 0,0-1-1,-1 1 1,1-1-1,-1 1 1,1-1 0,-1 1-1,0 0 1,1-1-1,-1 1 1,0 0 0,0 0-1,0-1 1,0 1-1,0 0 1,0 0 0,0 0-1,-1 0 1,1 0-1,0 0 1,-1 1 0,1-1-1,0 0 1,-1 1-1,1-1 1,-1 1 0,1-1-1,-1 1 1,1 0-1,-1-1 1,1 1 0,-1 0-1,1 0 1,-1 0 0,1 0-1,-4 1 1,2-1-53,-1 1 0,1 0 0,0-1-1,-1 1 1,1 1 0,0-1 0,-1 0 0,1 1 0,0 0 0,0-1 0,0 1 0,1 0 0,-1 1 0,0-1 0,-3 4 0,3-2-261,0 1 0,0-1 0,0 1 0,1-1 0,0 1 0,0 0 0,0 0 0,1 0 0,-2 8 0,2 2-1472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5.33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1 48</inkml:trace>
  <inkml:trace contextRef="#ctx0" brushRef="#br0" timeOffset="1">1 1 48,'147'52'544,"-139"-16"-160,-2 5-143,3 3-33,-5 3-112,0-4 160,-2-2 48,0-6-192,-2-5-16,0-4 32,0-4-128,0 1 64,0-8-64,0-2 0,0-6 0,0-1-384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5.73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63 3682,'0'0'1502,"12"-8"-1022,-2 1-458,1 0 1,0 1-1,1 0 1,0 1-1,0 0 1,0 1-1,0 1 1,0-1-1,1 2 0,0 0 1,12-1-1,-18 3-30,0 0-1,-1 0 1,1 1-1,0-1 0,-1 1 1,1 1-1,0-1 0,10 5 1,-15-4 11,1 0 0,-1-1 0,0 1 0,1 0 0,-1 1 0,0-1 0,0 0 0,-1 1 0,1-1 0,0 1 0,-1-1 0,1 1 0,-1 0 0,0 0 0,0-1 0,0 1 1,-1 0-1,1 0 0,0 0 0,-1 0 0,0 6 0,1 3 9,-1-1 1,0 1-1,0 0 0,-1-1 1,-1 1-1,0-1 0,-1 1 1,0-1-1,-1 0 1,0 0-1,0 0 0,-12 19 1,-3-2 29,-2 0 1,-1-1-1,-25 24 1,26-29-38,20-21-6,0 0 0,0-1 0,0 1 0,1 0 0,-1 0 0,0 0 0,1 0 0,-1 0 0,0 0 0,1 0 0,-1 0 0,1 0 0,-1 1 0,1-1 0,0 0 0,0 0 0,-1 0 0,1 0 0,0 2 0,0-2-1,1 0 0,-1-1 0,1 1 0,-1-1 0,0 1 0,1 0 0,-1-1 0,1 1 0,-1-1 0,1 1 0,0-1 0,-1 0 0,1 1 0,0-1 0,-1 0 0,1 1 0,0-1-1,-1 0 1,1 0 0,0 1 0,-1-1 0,1 0 0,1 0 0,57 0-108,-40-2 86,-9 2-221,0-1 1,-1 0-1,1-1 0,0 0 1,-1-1-1,13-4 0,2-3-144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9.5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5 0 880,'0'0'1574,"-7"8"-1523,-129 165 469,136-172-528,0-1-1,0 0 1,-1 0-1,1 1 1,0-1-1,0 0 1,0 0-1,0 1 1,0-1-1,0 0 0,0 0 1,0 1-1,-1-1 1,1 0-1,0 1 1,0-1-1,0 0 1,1 1-1,-1-1 1,0 0-1,0 0 0,0 1 1,0-1-1,0 0 1,0 1-1,0-1 1,0 0-1,0 0 1,1 1-1,-1-1 1,0 0-1,0 0 0,0 0 1,1 1-1,-1-1 1,0 0-1,0 0 1,1 0-1,-1 0 1,0 1-1,0-1 1,1 0-1,-1 0 1,0 0-1,0 0 0,1 0 1,-1 0-1,0 0 1,1 0-1,25 3-78,-16-4 84,0 0 0,0 0 1,14-4-1,-8-2-260,1 2 1,0 0-1,1 0 0,-1 2 1,1 0-1,22 0 1,-33 3-40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6.06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 0 5635,'0'0'-144,"0"18"29,-4 316-1216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6.4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37 1169,'0'0'2699,"0"17"-2410,2 54-57,-2-68-211,1-1 0,-1 1 0,1 0 1,-1-1-1,1 1 0,0-1 0,0 1 1,0-1-1,0 1 0,1-1 0,-1 0 1,1 1-1,-1-1 0,1 0 0,0 0 1,0 0-1,0-1 0,0 1 0,0 0 1,0-1-1,0 1 0,1-1 0,-1 0 1,1 1-1,-1-1 0,1 0 0,-1-1 1,1 1-1,2 0 0,4 1 46,0-1 0,-1 0 1,1-1-1,0 0 0,-1 0 0,13-3 0,-15 2-48,-1 0 1,1-1-1,0 1 0,0-1 1,-1-1-1,1 1 0,-1-1 1,0 0-1,0 0 0,0 0 1,0-1-1,0 0 0,-1 0 1,0 0-1,0 0 0,0-1 1,0 0-1,-1 1 0,1-1 1,-1-1-1,2-5 1,0 1 4,-1-1 1,-1 0 0,0 0 0,0 0 0,-1 0 0,0 0-1,-1-1 1,0 1 0,-1-1 0,-2-12 0,2 21-12,-1 0 0,1 0 0,-1 0 0,0 0-1,0 0 1,-1 0 0,1 0 0,-1 0 0,1 0 0,-1 0 0,0 1 0,0-1 0,0 1 0,0-1 0,0 1 0,-1 0-1,1 0 1,-1 0 0,0 0 0,1 0 0,-1 1 0,0-1 0,0 1 0,0 0 0,0 0 0,-4-1 0,3 1-9,1 0-1,-1 0 1,1 1 0,-1-1 0,0 1 0,1 0 0,-1 0 0,1 0 0,-1 1 0,0-1 0,1 1 0,-1 0 0,1 0-1,-1 0 1,1 0 0,0 1 0,0-1 0,-1 1 0,1 0 0,0 0 0,0 0 0,1 0 0,-4 4 0,0 1-286,1-1 0,0 2 0,0-1 0,1 0 0,0 1 0,0 0 0,1 0 0,0 0 1,0 0-1,1 1 0,-2 12 0,1 0-1756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6.78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7 59 2465,'-11'33'151,"-9"48"0,18-67-23,0-1 1,1 0-1,0 1 1,1-1-1,1 0 0,3 24 1,-3-35-106,-1 0-1,1 0 1,0 0 0,0 0 0,0 0 0,0 0 0,0 0-1,1 0 1,-1-1 0,0 1 0,1 0 0,-1-1 0,1 1-1,0-1 1,0 0 0,-1 1 0,1-1 0,0 0 0,0 0-1,0 0 1,0-1 0,0 1 0,0 0 0,0-1 0,0 1-1,1-1 1,-1 0 0,0 0 0,0 0 0,0 0 0,0 0-1,4-1 1,-2 1 34,1 0-1,-1-1 0,0 0 0,0 0 1,-1 0-1,1 0 0,0-1 0,0 1 1,0-1-1,-1 0 0,1 0 0,-1 0 1,0-1-1,0 1 0,1-1 1,3-4-1,-2-2 36,0 1 0,-1-1 0,1 0 0,-2 0 0,1 0 0,-1-1 0,-1 1 0,3-20 0,-2 0 193,-3-51 0,0 77-358,0-1 1,0 1-1,0 0 1,0-1-1,-1 1 1,1 0-1,-1-1 1,0 1-1,0 0 1,0 0-1,-1-1 1,1 1-1,-1 0 1,0 0-1,0 1 1,0-1-1,0 0 1,0 1-1,0-1 1,-1 1-1,1 0 1,-1-1-1,0 1 0,1 1 1,-1-1-1,0 0 1,0 1-1,0-1 1,-1 1-1,1 0 1,0 0-1,0 0 1,-1 0-1,1 1 1,-1-1-1,1 1 1,0 0-1,-7 1 1,-35-1-3874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8.28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87 442 4034,'0'0'171,"-19"1"-11,-9 4-10,14-3-4,1 0 0,-1 0 1,1-2-1,-1 0 0,-17-2 0,28 2-38,0-1 0,1 0 0,-1-1 0,0 1 0,1 0 0,-1-1 0,1 0 0,0 1 0,-1-1 0,1 0 0,0 0 0,0 0 0,0 0 0,0-1 1,-2-4-1,4 7-79,27-14-312,299-63 342,-82 22-22,886-212 62,-1118 264-685,6 0 2688,-15 1-2386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3.66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12 2481,'0'0'2873,"0"-11"-485,-2 508-4325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4.08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42 4866,'0'0'208,"0"17"-181,-1 2-17,0-5 40,0-1-1,1 1 0,0-1 0,1 1 0,0-1 1,6 22-1,-6-31-34,1 0 1,0 0 0,0 0-1,1-1 1,-1 1-1,1-1 1,0 1 0,0-1-1,0 0 1,0 0-1,0-1 1,1 1 0,-1 0-1,1-1 1,0 0-1,0 0 1,0 0-1,0 0 1,0-1 0,0 0-1,0 0 1,0 0-1,0 0 1,7 0 0,-6 0-4,0-1 0,0 0 1,0 0-1,0 0 0,0-1 0,0 1 1,0-1-1,0 0 0,0-1 1,0 1-1,-1-1 0,1 0 1,-1 0-1,1-1 0,-1 1 1,0-1-1,0 0 0,0 0 1,0 0-1,6-7 0,-5 3 11,-1-1 0,1 1 0,-1-1-1,-1 1 1,1-1 0,-1 0 0,-1-1 0,1 1-1,1-12 1,-2-5 67,1-46-1,-3 64-66,0 6-6,0 0 1,0 0-1,0 0 1,-1 0-1,1 0 1,0 0-1,0 0 1,-1 0-1,1 0 1,0 0-1,-1 1 1,1-1-1,-1 0 1,1 0-1,-1 0 1,0 1-1,1-1 1,-1 0-1,0 0 1,1 1-1,-1-1 1,0 1-1,0-1 1,1 1-1,-1-1 1,-1 0 0,-31-3 19,28 5-188,-1-1 1,1 1 0,0 1 0,-1-1-1,1 1 1,0-1 0,0 1 0,0 1-1,-8 4 1,-1 9-1162,4-1-612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4.41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2769,'0'0'48,"2"131"-48,-2-90 64,0-6-48,0-7 144,0-4 273,0-5-193,0-6 48,0-2-32,0-3-208,0-5 64,0 1-112,0-2 0,7 0 0,1-2-224,4 0-1905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4.8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0 6275,'0'0'-707,"2"19"779,10 144 651,-12-60-440,1-102-288,0 0 0,-1 0 1,1 0-1,0 0 1,0 0-1,0-1 0,-1 1 1,1 0-1,0 0 0,0-1 1,0 1-1,0 0 1,0-1-1,0 1 0,1-1 1,-1 0-1,0 1 0,0-1 1,0 0-1,0 0 1,0 1-1,1-1 0,-1 0 1,0 0-1,0 0 0,0-1 1,3 1-1,36-4-642,-32 1 501,0-1-1,-1-1 0,1 1 1,-1-1-1,0 0 0,0 0 1,-1-1-1,0 0 0,0 0 1,0-1-1,8-12 0,7-24 2046,-22 57-1402,0 1 0,0-1 0,3 23 0,-1 13-521,-9 188-127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5.43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30 5442,'0'0'-240,"12"-5"422,-6 2-157,0-1-9,1 1 1,0 0-1,0 1 0,0-1 1,0 1-1,0 1 0,0-1 1,0 1-1,0 0 1,1 1-1,13 1 0,-19 0-9,-1 0-1,0 0 0,1 1 0,-1-1 1,0 0-1,0 1 0,0-1 0,0 1 1,0 0-1,0-1 0,0 1 0,-1 0 1,1-1-1,-1 1 0,1 0 1,-1 0-1,0 0 0,1-1 0,-1 1 1,0 0-1,0 0 0,-1 2 0,-2 46 381,-16-6-200,15-38-187,1-1 1,0 1-1,1 0 0,-1 0 1,1 0-1,-2 12 0,4-15 0,0-1-1,0 1 0,0-1 0,0 0 0,1 1 1,-1-1-1,1 1 0,0-1 0,0 0 1,0 0-1,0 1 0,0-1 0,0 0 1,1 0-1,-1 0 0,0 0 0,1 0 0,0-1 1,-1 1-1,1 0 0,0-1 0,0 1 1,2 1-1,5 3-1,-1 1 1,1 1-1,-2 0 1,1 0-1,-1 0 1,-1 1-1,11 17 1,-14-20 5,0 0 0,-1 0 0,1 0 0,-1 0 1,0 0-1,-1 0 0,1 1 0,-1-1 0,-1 1 1,1-1-1,-1 1 0,0 0 0,-1-1 0,-1 10 1,1-12 6,-1 0 0,0 0 1,0 0-1,0 0 1,-1-1-1,1 1 0,-1-1 1,0 1-1,0-1 1,0 0-1,0 0 0,0 0 1,-1-1-1,1 1 0,-1-1 1,0 0-1,0 0 1,-4 2-1,-1 0-125,1-1-1,-1 0 1,0 0-1,0 0 1,0-2-1,-1 1 1,-13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6.01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01 0 4114,'0'0'1355,"-18"9"-1099,-55 30-136,68-35-110,0 0 0,1 0 1,-1 1-1,1 0 0,0 0 0,0 0 0,1 0 0,0 1 0,0-1 0,0 1 0,0 0 0,1 0 0,0 0 0,0 0 0,1 0 0,-2 10 0,-1 1 46,-6 33 26,3 0-1,2 1 1,2 95-1,3-133-73,0-5-9,0-1 0,0 0 1,1 1-1,0-1 0,1 0 0,0 0 1,0 0-1,0 0 0,1 0 1,0 0-1,0-1 0,1 1 1,0-1-1,0 0 0,0 0 1,1 0-1,0 0 0,0-1 1,0 0-1,1 0 0,-1-1 1,1 1-1,1-1 0,-1 0 0,0-1 1,1 0-1,0 0 0,0 0 1,0-1-1,0 0 0,0 0 1,0-1-1,0 0 0,9 1 1,-14-2 10,1 0 1,-1 1 0,1-1 0,0 0 0,-1 0-1,1-1 1,-1 1 0,1 0 0,-1-1 0,1 0-1,-1 1 1,1-1 0,-1 0 0,0 0 0,1-1-1,-1 1 1,0 0 0,0-1 0,0 1 0,0-1-1,0 0 1,0 1 0,0-1 0,-1 0 0,1 0-1,-1-1 1,1 1 0,-1 0 0,0 0 0,0-1-1,0 1 1,0 0 0,0-1 0,0 1 0,-1-1-1,1 1 1,-1-1 0,0 0 0,0 1 0,0-3-1,1-4 121,0-1 0,-1 1 0,0 0 0,-1 0 0,0 0 0,0 0 0,-1 0 0,0 0 0,-1 1 0,0-1 0,-6-12 0,7 17-167,-1-1 0,0 1-1,0 0 1,-1 0 0,1 0-1,-1 1 1,0-1 0,0 1-1,0 0 1,0 0 0,0 0-1,-1 1 1,1 0 0,-1-1-1,0 2 1,0-1 0,0 0-1,0 1 1,0 0 0,0 0-1,0 1 1,-6-1 0,-90 0-3507,66 1 42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9.90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6 0 608,'0'0'1825,"-6"21"-1710,15 82-72,-9-60-1348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8.88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12 1185,'0'0'2134,"14"2"-1392,78-3-50,-1-4 1,119-21 0,-41 4-466,567-37 594,-710 58-829,-26 1 40,0 8-880,3 17-1647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0.39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5 55 3554,'0'0'3716,"0"-9"-3329,0-36 365,-12 553-1072,12-501 26,-3 22 788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0.86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115 1153,'0'0'3873,"0"7"-3614,0 5-194,-1-6-34,1 0 0,0 1 0,0-1 0,1 0 0,0 0 0,0 0 0,2 7 0,-2-11-25,0 0 0,0 0 0,1 0 0,-1 0 0,0 0 0,1-1 1,-1 1-1,1 0 0,-1-1 0,1 1 0,0-1 0,0 0 0,0 1 0,-1-1 0,1 0 1,0 0-1,1 0 0,-1-1 0,0 1 0,0 0 0,0-1 0,0 1 0,1-1 0,-1 0 0,0 0 1,3 0-1,4 1 22,-1-1 0,1 0 1,-1-1-1,1 1 0,-1-2 1,1 1-1,-1-1 0,0-1 1,0 1-1,0-1 0,10-6 1,-12 5-11,-1 1-1,1-2 1,-1 1 0,0-1 0,-1 1 0,1-1 0,-1-1 0,0 1 0,0-1-1,0 1 1,-1-1 0,0 0 0,0 0 0,4-13 0,-5 13 57,0-1 1,0 1-1,0 0 1,-1-1-1,0 0 1,-1 1-1,1-1 0,-2-12 1,1 17-56,-1 0 0,1 0-1,-1 0 1,0 0 0,0 0 0,0 1 0,0-1 0,0 0 0,0 1-1,0-1 1,0 0 0,-1 1 0,1 0 0,-1-1 0,1 1-1,-1 0 1,1 0 0,-1-1 0,0 1 0,0 1 0,1-1 0,-1 0-1,0 0 1,0 1 0,0-1 0,0 1 0,0-1 0,0 1-1,0 0 1,0 0 0,0 0 0,-2 0 0,-1 0-30,-2-1-214,-1 1 0,0-1 0,1 2 0,-1-1 0,-14 4 0,20-3 161,0-1 0,1 1-1,-1 0 1,0-1 0,1 1-1,-1 0 1,1 0 0,-1 0-1,1 1 1,0-1 0,-1 0 0,1 0-1,0 1 1,0-1 0,0 1-1,0-1 1,0 1 0,0 0-1,0-1 1,1 1 0,-1 0-1,1-1 1,-1 1 0,1 0 0,-1 0-1,1-1 1,0 1 0,0 0-1,0 0 1,0 2 0,0 9-1658,0-4 6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1.2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0 352,'0'0'616,"0"19"-154,-2 378 2745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2.03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43 23 2161,'0'0'2999,"-10"-22"-1017,4 23-1991,0 0 0,0 0 1,1 1-1,-1 0 0,1 0 0,-1 1 0,1 0 1,0 0-1,0 0 0,0 0 0,0 1 0,0 0 1,1 0-1,0 0 0,0 0 0,0 1 0,0-1 1,-3 8-1,-10 11-6,2 2 1,-17 36-1,17-25 9,2 0 0,2 0 0,2 2 0,1-1-1,1 1 1,3 0 0,1 0 0,1 0 0,8 73 0,-6-107 4,1 1 1,0 0 0,0 0 0,0 0-1,1 0 1,0-1 0,0 1-1,0-1 1,0 1 0,0-1-1,1 0 1,0 0 0,0 0-1,0 0 1,1-1 0,-1 1-1,1-1 1,0 0 0,-1 0-1,2 0 1,4 2 0,-2-1-15,0-1 1,0 0 0,1-1 0,-1 1 0,1-2-1,0 1 1,0-1 0,0 0 0,0-1 0,-1 1-1,1-2 1,11 0 0,-16 0 14,0 0 0,0 1 1,0-1-1,0 0 0,-1 0 0,1-1 1,0 1-1,-1 0 0,1-1 0,-1 0 1,1 1-1,-1-1 0,0 0 0,0 0 0,0-1 1,0 1-1,0 0 0,0-1 0,0 1 1,-1-1-1,1 1 0,-1-1 0,0 0 0,0 0 1,0 0-1,1-5 0,1-6 36,-1-1 0,-1 0 0,0 1 0,-1-18-1,0 17-11,0 10-16,-1 0-1,0 0 1,0 0-1,0 1 1,-1-1 0,1 0-1,-1 1 1,-1-1-1,1 1 1,0-1 0,-1 1-1,0 0 1,0 0-1,0 0 1,0 1-1,-1-1 1,0 1 0,1 0-1,-1 0 1,0 0-1,-1 0 1,1 1 0,0-1-1,-1 1 1,1 0-1,-1 1 1,0-1-1,0 1 1,-8-2 0,9 2-34,0 0 0,-1 0 0,1 1 0,-1-1 0,1 1 1,-1 0-1,1 0 0,-1 1 0,1-1 0,-1 1 0,1 0 1,-1 0-1,1 1 0,0-1 0,0 1 0,-1 0 0,1 0 0,1 0 1,-1 1-1,0-1 0,0 1 0,1 0 0,0 0 0,-1 0 1,1 0-1,0 1 0,1-1 0,-1 1 0,1 0 0,-1 0 0,1 0 1,-2 7-1,0 23-1819,4-23-262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2.53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0 6547,'0'0'518,"0"8"-334,-1 13-151,1-14-28,-1 0 0,1-1 0,1 1 0,-1 0-1,3 10 1,-3-15-6,1 0-1,0 0 0,-1-1 0,1 1 0,0 0 0,0-1 0,0 1 0,0-1 1,0 1-1,1-1 0,-1 1 0,0-1 0,1 0 0,-1 0 0,1 1 0,-1-1 1,1 0-1,0 0 0,-1-1 0,1 1 0,0 0 0,0-1 0,0 1 1,3 0-1,6 1-3,0 1 0,0 0 1,0 0-1,-1 1 1,1 0-1,18 12 0,-25-13 6,0 0-1,0 1 1,0-1-1,0 1 1,-1 0-1,0 0 1,0 0-1,0 0 0,0 1 1,-1-1-1,1 1 1,-1 0-1,0-1 1,-1 1-1,1 0 1,-1 0-1,1 10 1,-1-6-27,0 0 1,-1 0-1,0 0 1,-1 0-1,1 0 0,-2 0 1,1-1-1,-1 1 1,-1 0-1,0-1 1,0 1-1,0-1 1,-1 0-1,-1 0 1,1 0-1,-1-1 1,0 0-1,-1 0 0,0 0 1,0 0-1,0-1 1,-1 0-1,0-1 1,0 1-1,-1-1 1,1 0-1,-13 5 1,3-3-1301,2-6-1073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2.8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08 7876,'0'0'672,"2"-13"-592,3 10-80,3-5-48,8-5 48,7 0-128,8-2-112,2 0-721,3 2-255,-3-2-112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3.23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2 1 5090,'-3'21'526,"-23"153"-393,14 35 179,12-208-319,1 0-1,0 0 1,-1 0-1,1 0 1,0-1-1,0 1 1,-1 0-1,1 0 1,0-1-1,0 1 1,0 0-1,0-1 1,0 1-1,0-1 1,0 1-1,0-1 1,0 1-1,0-1 1,0 0-1,1 1 1,-1-1-1,0 0 1,0 0-1,0 0 1,0 0-1,0 0 1,1 0-1,-1 0 1,1-1-1,39-3-337,-26-3-105,-1 0 1,0-1-1,-1 0 1,0-1-1,0 0 1,-1-1 0,0-1-1,0 0 1,-1-1-1,11-10 5093,-22 40-3810,1 3-1107,-5 23 292,-1 0 0,-2 0 0,-23 72 0,18-92-344,-4-8-120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9.45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111 160,'27'0'467,"431"-13"1310,119-48 967,-290 25-1094,-291 35-1381,-13 2-1016,6-1-141,-6 0-167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0.24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0 208,'0'0'1377,"0"86"-1265,0-67-48,3-2-64,-1 0 64,0-2-64,-2-1 0,3-4 32,-1-2-32,0-4-32,1-1 32,-3-1-112,2-1-24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1.03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55 320,'0'0'1459,"0"-3"-1419,0 1-1,0 0-1,0 0 0,0 0 1,0 0-1,0 0 0,1 0 1,-1 1-1,1-1 0,0 0 1,-1 0-1,1 1 0,0-1 1,0 0-1,0 1 0,0-1 1,0 1-1,0-1 0,3-2 1,-1 2-2,-1 1 0,1-1 0,0 1-1,0-1 1,0 1 0,0 0 0,0 0 0,0 0 0,0 0 0,1 1 0,4-1 0,-6 1-31,0-1 0,1 1 1,-1 0-1,0 0 0,0 0 0,0 0 1,0 0-1,0 0 0,0 0 1,0 1-1,0-1 0,1 1 1,-1 0-1,-1-1 0,1 1 0,0 0 1,0 0-1,0 0 0,0 1 1,-1-1-1,3 2 0,-2 0 14,-1 0-1,1 0 1,-1 0-1,0 0 1,0 1-1,0-1 1,0 0-1,0 0 1,-1 1-1,0-1 1,0 0-1,0 7 1,0-7-35,0-1 1,0 0 0,0 1-1,-1-1 1,1 1-1,-1-1 1,1 0-1,-1 1 1,0-1 0,0 0-1,0 0 1,0 0-1,0 1 1,-1-1 0,1 0-1,0-1 1,-1 1-1,0 0 1,1 0-1,-1-1 1,0 1 0,0-1-1,0 1 1,0-1-1,0 0 1,0 0-1,-1 0 1,1 0 0,0 0-1,0 0 1,-4 0-1,9-1 14,0 0 0,0 0 0,0 0 0,0 0 0,0 1 0,0-1 0,0 1 0,0 0 0,-1 0 0,1 0 0,0 0 0,0 0 0,-1 1 0,1-1 0,2 3 0,-3-2 10,0 1-1,0 0 0,0-1 1,0 1-1,0 0 1,-1 0-1,1 0 0,-1 0 1,0 1-1,0-1 1,0 0-1,-1 0 0,1 7 1,0-6 25,0-1 0,-1 1 1,1 0-1,-1 0 0,0-1 1,0 1-1,-1 0 1,1 0-1,-1-1 0,0 1 1,0 0-1,0-1 0,0 1 1,-1-1-1,-3 7 0,3-8-105,0 1-1,-1-1 0,1 0 1,0-1-1,-1 1 1,1 0-1,-1-1 0,0 1 1,0-1-1,0 0 0,1 0 1,-1 0-1,0 0 0,0 0 1,0-1-1,-1 1 1,1-1-1,0 0 0,-6 0 1,-2 0-1013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4.08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9 39 320,'0'0'2748,"-19"-4"-2951,37 4 203,1-1 0,22-5 0,80-15 489,-94 18-472,1 1 0,-1 1 0,37 3 0,-3-1-21,-57 1 0,0-1 0,0 1 1,0-1-1,-1 1 1,1 0-1,0 1 0,-1-1 1,0 1-1,1-1 1,-1 1-1,0 0 0,0 0 1,4 7-1,16 12 15,13-1 13,-26-16-26,-2 0 0,1 1 0,13 10 0,0 6 12,0 0 1,31 44 0,-41-52-75,-12-14 50,0 0 1,0 0 0,1 0-1,-1 0 1,0 0 0,0 0-1,1 0 1,-1 0 0,0 0 0,0 0-1,0 0 1,1 0 0,-1 0-1,0 0 1,0 0 0,1 0 0,-1 0-1,0 0 1,0 0 0,0 0-1,1 0 1,-1 0 0,0 0-1,0 0 1,0 0 0,1-1 0,-1 1-1,0 0 1,0 0 0,0 0-1,1 0 1,-1-1 0,0 1 0,0 0-1,0 0 1,0 0 0,0 0-1,0-1 1,0 1 0,1 0-1,-1 0 1,0-1 0,0 1 0,0 0-1,0 0 1,0 0 0,0-1-1,0 1 1,0 0 0,0 0 0,0-1-1,0 1 1,0 0 0,0 0-1,-1-1 1,1 1 0,0 0-1,0 0 1,1-10-1652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5.00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7 89 1265,'0'0'2318,"-16"-16"-1021,16 14-1298,-1 0 1,1-1-1,0 1 1,0 0 0,0 0-1,0-1 1,1 1-1,-1 0 1,0-1 0,1 1-1,0 0 1,0 0 0,-1 0-1,1 0 1,0 0-1,1 0 1,-1 0 0,0 0-1,0 0 1,1 0 0,-1 1-1,1-1 1,0 0-1,0 1 1,-1-1 0,1 1-1,0 0 1,0 0-1,0 0 1,0 0 0,0 0-1,4-1 1,0-1-3,-1 1 1,1 1-1,-1-1 1,1 1-1,-1 0 1,1 0-1,0 0 1,0 1-1,-1 0 1,1 0-1,0 1 1,9 1-1,-13-1-3,-1 0-1,1 0 1,-1 0-1,1 1 0,-1-1 1,1 0-1,-1 1 1,0-1-1,1 1 1,-1 0-1,0-1 1,0 1-1,0 0 0,-1-1 1,1 1-1,0 0 1,-1 0-1,1 0 1,-1 0-1,1 0 1,-1 3-1,3 45-203,-3-49 204,1 7-41,-1-1 0,0 0 0,-1 1 0,1-1 0,-2 0 1,1 0-1,-1 0 0,0 0 0,0 0 0,-1 0 0,-5 11 0,1-5 36,-15 22-210,21-33 270,0-1 0,0 0 0,0 1 0,0-1 0,-1 0 0,1 0 0,0 1 0,-1-1 0,1 0 0,-1 0 0,1-1 0,-1 1 0,0 0 0,1 0 0,-1-1 0,0 1 0,1-1 0,-4 1 96,5-1-132,0 1-15,0-1-22,112 2-3490,-103-2 2719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5.40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1201,'0'0'224,"11"81"-160,-6-60-64,0 3 0,-1 1-16,-1-5 32,1 0-16,-1-3 0,2-6-32,-1-3-337,-3-2-63,1-3 0,0-1 20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0.9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1,'0'0'1256,"17"0"-749,140 0 320,-117 0-1659,64 9 0,-85-6-86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6.25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 31 384,'0'0'1889,"-3"-13"-1740,8 10-136,0 1 0,0 0-1,0 0 1,0 0 0,0 0-1,0 1 1,0 0 0,0 0-1,1 0 1,-1 1 0,0 0 0,1 0-1,-1 0 1,0 0 0,7 2-1,-9 0 0,-1-1 1,0 1-1,0-1 0,0 1 0,0 0 0,-1-1 0,1 1 0,0 0 1,-1 0-1,1 0 0,-1 1 0,0-1 0,1 0 0,-1 0 1,0 1-1,-1-1 0,1 1 0,0-1 0,-1 1 0,1-1 1,-1 4-1,1 0-48,0 1 0,-1 0 0,0-1 1,0 1-1,0 0 0,-1-1 0,-2 9 1,2-12 13,-1 0 1,0 1 0,0-1 0,0 0 0,0 0 0,-1 0 0,1 0 0,-1 0 0,1-1 0,-1 1-1,0-1 1,0 0 0,0 0 0,-1 0 0,1 0 0,0 0 0,-1-1 0,1 0 0,-1 1 0,0-1-1,-4 0 233,9-22-93,1 19-109,-1-1 1,1 1 0,-1 0-1,1 0 1,0 0-1,0 0 1,0 1 0,0-1-1,0 0 1,1 1-1,-1-1 1,0 1-1,1 0 1,-1 0 0,1 0-1,-1 0 1,1 0-1,-1 1 1,5-1 0,-1-1-1,0 2 1,0-1 0,0 0-1,0 1 1,-1 0 0,1 1 0,12 2-1,-15-2-3,0 1 0,0-1 0,0 1 0,0 0 0,-1 0 0,1 0 0,0 0-1,-1 1 1,0-1 0,1 1 0,-1-1 0,0 1 0,0 0 0,-1 0 0,1 0 0,-1 0-1,2 3 1,-2-3-1,1 0 0,-1 0 0,0 0 0,0 0 0,0 0 0,-1 0 0,1 1 0,-1-1 0,0 0 0,0 0 0,0 0 0,0 1 0,0-1 0,-1 0 0,1 0 0,-1 0-1,0 0 1,-2 4 0,1-5-2,0 1-1,0-1 1,0 0-1,0 0 0,0-1 1,-1 1-1,1 0 1,-1-1-1,0 1 0,1-1 1,-1 0-1,0 0 0,0 0 1,0 0-1,0-1 1,1 1-1,-5 0 0,-53 2-216,55-3 151,-7 0-887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1.93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5 0 512,'0'0'4434,"-20"21"-3841,15-4-594,2 1 0,0 1 0,1-1 0,1 0 0,0 0 0,4 30 0,-2 4 8,8 246-50,-9 255-1128,0-552 1179,1 4-287,0 2-472,4-14-175,-2-6-39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2.98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1 2 2449,'0'0'1003,"21"11"-781,-18-7-178,0 1 1,-1-1 0,1 0 0,-1 1 0,0-1 0,0 1-1,0 0 1,-1 0 0,1 0 0,-1 0 0,0 0-1,-1 0 1,1 9 0,-1 6 116,-4 40 0,2-48-142,-1-1 0,0 0 0,-1 0 0,0 0 0,-1 0 0,0-1 0,-1 1 0,-8 10 0,5-7-1,1 1 0,0-1 0,-5 18 0,12-31-19,0 0 0,1 0 0,-1 0 1,1 0-1,0 0 0,-1 0 0,1 0 0,0 0 0,0 0 0,-1 0 0,1 1 0,0-1 0,0 0 0,0 0 0,0 0 0,1 0 0,-1 0 0,0 1 1,0-1-1,1 0 0,-1 0 0,0 0 0,1 0 0,0 0 0,-1 0 0,1 0 0,-1 0 0,1 0 0,0 0 0,0 0 0,-1-1 0,1 1 1,0 0-1,0 0 0,0-1 0,0 1 0,0-1 0,0 1 0,2 0 0,3 1-7,1-1 1,-1 0-1,0-1 1,1 0-1,-1 0 1,8-1-1,3 1 2,-16 0 7,0 0 0,0 0-1,-1-1 1,1 1 0,0 0-1,0 0 1,0 0 0,0-1-1,-1 1 1,1-1 0,0 1-1,0 0 1,-1-1 0,1 1-1,0-1 1,-1 0 0,1 1-1,0-1 1,-1 1 0,1-1 0,-1 0-1,1 0 1,-1 1 0,1-2-1,0-1 8,0 0-1,0 0 1,0 0-1,0 0 1,-1 0-1,1 0 1,-1-5-1,1 3 12,-2-1 0,1 0-1,0 1 1,-1-1 0,0 1 0,0 0-1,-1-1 1,-2-6 0,-5-1 41,0-1 1,-2 1-1,-18-20 1,15 19-3,1-1 0,-12-18 0,-8-10 58,23 31-54,1 0-1,0-1 1,-9-17 0,17 29-73,0 0 0,1-1 0,-1 1 1,0 0-1,1 0 0,-1-1 0,1 1 0,-1-1 1,1 1-1,0 0 0,0-1 0,0 1 1,-1-1-1,1 1 0,1 0 0,-1-1 0,0 1 1,0-1-1,0 1 0,1 0 0,-1-1 1,1 1-1,-1 0 0,1-1 0,-1 1 0,1 0 1,0 0-1,0 0 0,0-1 0,-1 1 1,1 0-1,0 0 0,0 0 0,1 0 0,-1 1 1,0-1-1,0 0 0,0 0 0,0 1 1,1-1-1,-1 0 0,0 1 0,1 0 1,-1-1-1,1 1 0,-1 0 0,0-1 0,1 1 1,-1 0-1,3 0 0,8 0-367,18 2-1848,-13 4-1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3.38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688,'0'0'3751,"3"16"-3505,33 122-71,-19-80-364,12 75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4.13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 52 800,'0'0'2575,"-2"-3"-2194,2 3-362,-1-1-1,0 0 0,1 0 0,-1 1 0,0-1 0,1 0 0,-1 0 1,1 0-1,-1 0 0,1 0 0,0 0 0,-1 0 0,1 0 0,0 0 1,0 0-1,0 0 0,-1 0 0,1 0 0,1-2 0,-1 2-7,1 0 0,-1 0-1,1 0 1,0 0 0,-1-1-1,1 1 1,0 0 0,0 0-1,0 1 1,0-1 0,0 0-1,0 0 1,0 0 0,0 1-1,0-1 1,0 0 0,1 1-1,0-1 1,1-1-8,1 0 1,-1 1-1,0 0 0,0-1 0,1 1 1,-1 1-1,0-1 0,1 0 1,-1 1-1,1 0 0,-1-1 1,1 1-1,-1 1 0,1-1 0,-1 1 1,1-1-1,-1 1 0,5 2 1,-5-2 3,-1 1 0,1-1 0,-1 1 1,0 0-1,0 0 0,0 0 0,0 0 1,0 0-1,0 1 0,0-1 0,-1 1 1,0-1-1,1 1 0,-1-1 0,0 1 1,0 0-1,0-1 0,0 1 0,-1 0 1,1 0-1,-1 0 0,0 3 0,2 9 66,-1 0-1,0 0 0,-2 0 1,1 0-1,-4 15 0,3-25-75,0 0-1,-1 0 0,1 0 0,-1 0 0,0 0 0,-1 0 0,1 0 0,-1-1 0,0 1 0,0-1 0,0 1 0,-1-1 0,1 0 0,-1-1 0,0 1 0,0-1 0,-8 5 0,15-9-5,1-1 0,-1 0-1,0 1 1,1 0 0,-1-1-1,0 1 1,1 1 0,-1-1-1,1 0 1,0 1 0,-1 0-1,1 0 1,0 0 0,-1 0-1,1 1 1,-1-1 0,1 1-1,-1 0 1,1 0-1,-1 0 1,1 0 0,-1 1-1,0-1 1,0 1 0,0 0-1,0 0 1,0 0 0,0 1-1,0-1 1,-1 1 0,1-1-1,-1 1 1,0 0 0,1 0-1,-2 0 1,1 0 0,0 0-1,0 0 1,-1 1 0,0-1-1,0 0 1,0 1 0,1 4-1,-1-3 72,0 0 0,-1 0-1,1 0 1,-1 0 0,0 0 0,0 0-1,-1 0 1,0 0 0,-1 7-1,0-9-53,1 0-1,-1-1 0,1 1 1,-1-1-1,0 1 0,0-1 1,0 1-1,-1-1 0,1 0 1,0 0-1,-1 0 0,1 0 1,-1-1-1,0 1 0,1-1 1,-5 2-1,4-1-80,-1 0 0,1-1 1,-1 1-1,0-1 0,1 0 0,-1 0 0,0 0 0,0 0 0,0-1 1,0 1-1,0-1 0,-8-1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8.53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0 28 480,'0'0'3162,"-3"-1"-2786,-3-4-106,-3-1-187,8 6-96,1 0-1,0 0 1,-1 0 0,1 0 0,0 0 0,0 1 0,-1-1 0,1 0 0,0 0 0,0 0 0,-1 1 0,1-1 0,0 0 0,0 1 0,0-1 0,-1 0-1,1 0 1,0 1 0,0-1 0,0 0 0,0 1 0,0-1 0,0 0 0,0 1 0,0-1 0,0 0 0,0 1 0,0-1 0,0 0 0,0 0 0,0 1-1,0-1 1,0 0 0,0 1 0,0-1 0,0 1 0,-7 204-1452,7-204 1463,0 1-1,1 0 0,-1-1 1,0 1-1,1 0 0,-1-1 0,1 1 1,-1 0-1,1-1 0,0 1 0,-1-1 1,1 1-1,0-1 0,0 0 1,0 1-1,0-1 0,1 0 0,-1 1 1,0-1-1,3 2 0,-1-1-5,1 0 0,-1-1-1,1 1 1,-1-1 0,1 1-1,0-1 1,0 0 0,-1-1-1,7 1 1,-6 0 4,1 0 1,0-1-1,0 0 0,0-1 0,0 1 1,0-1-1,0 1 0,-1-2 0,1 1 1,0 0-1,-1-1 0,1 0 1,-1 0-1,1 0 0,5-5 0,-6 3 55,0 1-1,-1-1 0,0 0 0,0 0 0,0 0 0,0-1 1,-1 1-1,0-1 0,0 0 0,0 1 0,0-1 0,-1 0 1,0 0-1,0 0 0,1-9 0,-2 6-23,-1 0 1,0-1-1,0 1 0,-1 0 1,0 0-1,0 0 0,0 0 1,-8-13-1,2 2-25,7 13-12,-1 1 1,-1-1-1,1 1 1,-1-1-1,0 1 0,0 0 1,-1 0-1,1 0 1,-1 1-1,0-1 0,0 1 1,-6-4-1,9 7-15,0 1-1,0-1 1,0 1 0,0-1-1,0 1 1,0 0 0,0 0-1,0-1 1,-1 1 0,1 0-1,0 0 1,0 0 0,0 0-1,0 0 1,0 1 0,0-1-1,-1 0 1,1 0 0,0 1-1,0-1 1,0 1 0,0-1-1,0 1 1,0-1-1,0 1 1,0 0 0,0-1-1,-1 3 1,-21 24-787,21-23 737,-10 12-65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9.23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5 22 368,'0'0'2783,"-21"-11"-382,21 11-2404,0 0 0,-1 0 0,1 0 0,0 0 0,0 0 0,0 0 0,0 0 0,0 0 0,0 0 0,-1 0 0,1 0 0,0 0 0,0 0 0,0 0 0,0 0 0,0 0 0,0-1 0,0 1 0,-1 0 0,1 0 0,0 0 0,0 0 0,0 0 0,0 0 0,0 0 0,0-1 0,0 1 0,0 0-1,0 0 1,0 0 0,0 0 0,0 0 0,0-1 0,0 1 0,0 0 0,0 0 0,0 0 0,0 0 0,0 0 0,0-1 0,0 1 0,0 0 0,0 0 0,0 0 0,0 0 0,0 0 0,0 0 0,0-1 0,0 1 0,0 0 0,0 0 0,0 0 0,1 0 0,9-4-89,13 2-3,6 3-165,7 0-525,-13-3-252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9.57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57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9.9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85 576,'46'-66'411,"-36"48"2526,-10 18-2924,4 3-82,-2-2 71,1 0 0,-1 0 0,0 0-1,0 1 1,0-1 0,0 1 0,0 0-1,-1 0 1,1-1 0,0 1-1,-1 0 1,0 0 0,1 1 0,-1-1-1,0 0 1,0 0 0,2 5 0,-2-4-34,0 1 0,0 0 1,0 0-1,0-1 0,-1 1 0,1 0 1,-1 0-1,0 0 0,0 0 1,-2 7-1,2-10 53,-1 1-1,0 0 1,0-1 0,0 1-1,0 0 1,-1-1 0,1 1 0,0-1-1,-1 0 1,1 1 0,-1-1-1,1 0 1,-3 1 0,3-1-131,-1 0 0,1 0 1,-1 0-1,1 0 0,-1 0 0,1 1 1,0-1-1,0 0 0,0 1 1,0-1-1,0 1 0,0-1 0,0 1 1,0-1-1,0 1 0,1 0 1,-1-1-1,1 1 0,-1 0 0,0 1 1,1 3-88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0.40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53 912,'0'0'2466,"3"-8"-2341,11-36 270,-10 50-149,-1 1 1,0-1-1,0 1 1,4 13-1,-1 7-267,-1 0-1,-2 0 0,0 0 0,-1 0 1,-4 34-1,2-16-7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2.1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5 0 2049,'0'0'736,"-16"9"-512,-47 30 169,57-35-347,0 0 1,0 0 0,0 1 0,1 0-1,0 0 1,0 0 0,0 1 0,1-1 0,-1 1-1,1 0 1,1 1 0,-1-1 0,1 1 0,0-1-1,1 1 1,-3 9 0,2 3-29,0 0-1,1 0 1,1 0 0,2 26 0,0-11 39,0-5-34,2 0-1,1 0 1,1-1-1,1 0 1,2 0-1,18 45 1,-5-26 13,1 0 1,55 81-1,-74-123-124,0 0 0,0-1 0,0 1-1,1-1 1,0 0 0,0 0 0,0 0 0,0 0 0,0-1-1,1 0 1,-1 0 0,1 0 0,0 0 0,0-1 0,0 0-1,1 0 1,-1 0 0,0 0 0,1-1 0,5 1 0,12-2-1566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1.25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 0 1313,'0'0'2179,"-3"25"-2064,-1 516-1540,4-552 9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2.05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54 1393,'0'0'2985,"2"-37"-2539,5 20-443,-2 28-32,-1 39 18,-3-40 50,4 195 135,-1-188-216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2.43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1105,'0'0'120,"8"0"-70,193 0 775,-201 0-79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2.79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 7 880,'0'0'2911,"-9"-6"-2786,18 8-122,-1 1-1,0 1 0,1-1 1,-1 2-1,-1-1 0,1 1 1,11 9-1,-18-13-5,1 0 0,-1 0 1,0 0-1,0 0 0,0 0 0,0 0 0,0 0 0,-1 0 0,1 1 0,0-1 1,-1 0-1,1 0 0,0 1 0,-1-1 0,1 1 0,-1-1 0,0 0 1,0 1-1,1-1 0,-1 1 0,0-1 0,0 0 0,0 1 0,0-1 1,-1 1-1,1-1 0,0 0 0,-1 1 0,1-1 0,0 1 0,-1-1 0,0 0 1,1 0-1,-1 1 0,0-1 0,0 0 0,1 0 0,-1 0 0,0 0 1,-1 1-1,-4 4-59,1-1 0,0 0 0,-1 0 1,0 0-1,0-1 0,-8 4 1,8-5-115,4-1-25,0-1 0,-1 1-1,1-1 1,-1 0 0,1 0-1,-1 0 1,0 0-1,-4 0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3.37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9 2257,'0'0'779,"5"-3"-533,42-9-167,-42 10-87,0 2 1,0-1-1,0 1 0,-1-1 1,1 1-1,0 1 0,0-1 1,0 1-1,8 2 0,-12-2 11,1 0 0,0 1 0,0 0 0,-1-1 0,1 1 0,-1 0 0,0 0-1,1 0 1,-1 0 0,0 0 0,0 0 0,0 0 0,-1 0 0,1 1 0,0-1 0,-1 0 0,1 0 0,-1 1 0,0-1-1,0 0 1,0 5 0,0 1 32,0 0 1,0 0-1,-1 0 0,0 0 0,-3 10 0,-1-6-18,-1 0 0,0 0 0,-1 0 0,-1 0 0,-15 18 0,-18 29 22,41-59-42,-1 1 0,1-1 0,-1 1 0,1-1-1,0 1 1,0 0 0,-1-1 0,1 1 0,0-1 0,0 1-1,0 0 1,0-1 0,0 1 0,0-1 0,0 1-1,0 0 1,0-1 0,0 1 0,0 0 0,0-1-1,0 1 1,0-1 0,0 1 0,1 0 0,-1-1 0,0 1-1,0-1 1,1 1 0,-1-1 0,0 1 0,1-1-1,-1 1 1,1-1 0,-1 1 0,1-1 0,-1 1 0,1-1-1,-1 0 1,1 1 0,-1-1 0,1 0 0,-1 0-1,1 1 1,0-1 0,-1 0 0,1 0 0,-1 0-1,1 0 1,0 0 0,-1 1 0,1-1 0,1-1 0,41 2 52,-33-2-50,49 2-308,-27 1-1009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4.22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464,'0'0'2988,"0"5"-2918,5 245-1506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5.8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 8 1713,'0'0'1897,"28"8"-1294,-10-5-581,-17-3 19,0 0-1,0 0 1,0 1-1,0-1 0,0 0 1,0 0-1,0 0 1,0 0-1,0 0 0,0 0 1,0-1-1,0 1 1,0 0-1,0 0 0,0-1 1,0 1-1,0 0 1,0-1-1,-1 1 0,1-1 1,0 1-1,0-1 1,1-1-1,1 0-45,0 1 0,0-1 0,0 1 0,0 0 0,0-1 0,0 1 1,0 1-1,0-1 0,0 0 0,1 1 0,-1 0 0,6 0 0,-8 0-2,1 0 0,-1 0 0,0 0 0,1 1 0,-1-1 0,1 0 0,-1 1 0,0-1 0,1 1 0,-1 0 0,0-1 0,1 1 0,-1 0 0,0 0 0,0 0 0,0 0 0,0 0 0,0 0 0,0 0 0,0 0-1,0 0 1,0 0 0,0 1 0,-1-1 0,1 0 0,0 1 0,-1-1 0,1 0 0,0 3 0,1 9 19,-1-1-1,1 0 0,-2 1 0,0-1 1,0 0-1,-1 1 0,-1-1 1,0 0-1,-1 0 0,0 0 1,-1 0-1,0 0 0,-1-1 0,0 1 1,-1-1-1,-9 14 0,5-10 0,-1 0 0,-1-1 1,0 0-1,-1-1 0,0 0 0,-30 21 0,40-31-22,2-1 0,1-2-23,1 1-7,-1 0 33,0 0-1,1-1 1,-1 1-1,0 0 1,1 0-1,-1-1 1,1 1-1,-1 0 1,1-1-1,-1 1 1,1 0-1,-1-1 1,1 1-1,0-1 1,-1 1-1,1-1 1,0 1-1,0-1 1,-1 0-1,1 1 1,0-1-1,0 0 1,0 0-1,-1 1 1,1-1-1,0 0 1,1 0 0,33 5 3,-25-4-16,18 1-196,41 0 1,-52-2-576,-3-2-723,-3-5-585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6.16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1 2801,'0'0'769,"23"0"-759,6 0-14,-10 1-191,0-1 0,0-1 0,0 0 0,23-6 0,-34 4-146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6.59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0 0 1008,'0'0'3274,"1"4"-3431,6 39 188,-4-32-22,-1 0 1,0 0 0,-1 0 0,0 0 0,0 1-1,-2-1 1,-1 15 0,1-24-133,-1 1-1,0-1 1,0 0 0,0 0-1,0 0 1,0 0 0,-1 0-1,1-1 1,0 1 0,-1-1-1,1 1 1,-1-1 0,0 0 0,1 0-1,-1 0 1,0 0 0,-4 0-1,-2 0-157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7.23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9 544,'0'0'526,"15"-1"-390,124-6 253,-139 7-383,1 0 0,0 0-1,0 0 1,0 0-1,0 0 1,0 0 0,-1 0-1,1 0 1,0 0-1,0 0 1,0 1-1,0-1 1,-1 0 0,1 1-1,0-1 1,0 1-1,0-1 1,-1 0 0,1 1-1,0 0 1,-1-1-1,1 1 1,0 1 0,1 19 382,-2-16-276,-1 0 19,0-1 0,0 0 0,0 1-1,0-1 1,-1 0 0,0 0-1,0 0 1,0 0 0,-4 6 0,3-7-101,1 1 0,0 0 1,0-1-1,0 1 1,1 0-1,-1 0 1,1 0-1,0 0 1,0 1-1,0-1 1,0 5-1,1-8-33,0 0 0,1 0 0,-1 0 1,1 0-1,-1 0 0,1 0 0,-1 0 0,1-1 0,-1 1 0,1 0 0,0 0 0,-1 0 1,1-1-1,0 1 0,0 0 0,0-1 0,-1 1 0,1 0 0,0-1 0,0 1 0,2 0 1,27 10-33,-16-6 69,-10-3-28,0 0-1,0 0 1,0 0-1,0 1 1,-1 0-1,1-1 1,0 1-1,-1 1 1,0-1 0,0 0-1,0 1 1,0-1-1,-1 1 1,1 0-1,-1 0 1,2 6-1,-1-2 9,-1 0-1,0 1 1,0-1 0,-1 1-1,0-1 1,-1 1-1,-1 14 1,1-19 10,-1 0 1,0 0-1,0-1 0,0 1 1,0 0-1,-1 0 1,1-1-1,-1 1 0,0-1 1,0 1-1,0-1 0,-4 3 1,-37 39-72,16-18-223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2.7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2081,'0'0'1323,"5"-3"-995,28-10-176,-32 13-151,0-1 0,0 1-1,0 0 1,0-1-1,0 1 1,0 0 0,1 0-1,-1 0 1,0 0-1,0 0 1,0 0-1,0 0 1,1 0 0,-1 0-1,0 0 1,0 1-1,0-1 1,0 0 0,0 1-1,0-1 1,0 1-1,0-1 1,0 1-1,0 0 1,0-1 0,0 1-1,0 0 1,0 0-1,0 0 1,0 0 0,0 1-1,3 11 113,-2 0 0,1 0 0,-2 1-1,0-1 1,0 0 0,-2 1 0,-2 21 0,1 15-31,1-47-78,1 0 0,0-1 0,0 1 0,1 0 0,-1 0 0,0 0 0,1 0 0,0 0 0,-1 0 0,1-1 0,1 1 0,-1 0 0,0-1 0,0 1 0,1-1 0,0 1 0,-1-1 0,1 0 0,0 0 0,0 1 0,0-1 0,0-1 0,1 1 0,-1 0 0,1 0 0,-1-1 0,1 0 0,-1 1 0,1-1 0,0 0 0,-1 0 0,1 0 0,0-1 0,0 1 0,4 0 0,-1 0 12,1 0 0,-1-1 1,0 1-1,0-1 0,0 0 1,1-1-1,-1 1 0,9-4 1,-11 3 5,0-1-1,0 1 1,0-1 0,-1 0 0,1-1 0,-1 1 0,0-1 0,1 1 0,-1-1 0,0 0-1,-1 0 1,1 0 0,3-6 0,-2 1-9,0 1 0,0-1 0,-1 0-1,0 0 1,0-1 0,-1 1 0,0-1 0,-1 1 0,0-1-1,0 1 1,-1-1 0,-1-17 0,3-30-732,3 39-1279,-2 9 424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4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3089,'0'0'3589,"15"-11"-3336,-14 11-260,1 0-1,0 1 1,0 0-1,0-1 1,0 1-1,0 0 0,-1 0 1,1 0-1,0 0 1,-1 0-1,1 0 1,-1 1-1,1-1 1,-1 0-1,0 1 1,1-1-1,-1 1 1,0 0-1,0-1 1,0 1-1,0 0 0,0-1 1,-1 1-1,1 0 1,-1 0-1,1 0 1,-1 0-1,1 2 1,2 8-4,-1 1 0,2 24 0,-4 161-170,1-194 173,-1-1-1,1 1 1,0 0-1,0-1 1,1 1 0,-1 0-1,1-1 1,-1 0-1,1 1 1,0-1 0,1 0-1,-1 0 1,0 0-1,1 0 1,0 0 0,-1-1-1,1 1 1,0-1-1,1 0 1,-1 0-1,0 0 1,1 0 0,-1 0-1,1-1 1,-1 1-1,1-1 1,0 0 0,-1 0-1,1-1 1,0 1-1,0-1 1,-1 0 0,1 0-1,0 0 1,0 0-1,0-1 1,0 1 0,-1-1-1,6-2 1,-5 1 4,0 0 1,0 0 0,-1 0-1,1-1 1,-1 1-1,1-1 1,-1 0 0,0 0-1,0 0 1,-1-1 0,1 1-1,-1-1 1,1 1-1,1-7 1,26-56-101,-29 63 101,4-15-30,0 0 0,0-1 0,-2 1 0,-1-1-1,0 1 1,-1-1 0,-1 0 0,-3-28 0,1 39 39,1-1 1,-2 0-1,-6-15 1,6 17-49,0 0 0,1 0-1,0 0 1,0 0 0,1 0-1,-1-12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5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30 2097,'0'0'3452,"-4"0"-2876,177-17-237,-71 5-162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5.7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1505,'0'0'725,"20"5"1098,33-2-1347,0-2 0,67-8 0,21 1-3564,-116 6 181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6.4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 42 2049,'0'0'363,"-2"-1"-237,-1 1 0,1-1 0,0 1 1,0 0-1,0-1 0,-1 1 0,1 1 0,0-1 0,-3 0 1,3 3-101,-1 0 1,1 0-1,-1 0 1,1 0-1,0 0 1,0 1-1,0-1 1,0 1-1,1-1 1,0 1-1,-1 0 1,1 0-1,0-1 1,0 7-1,-3 59 162,4-61-186,0 0 7,0 1-1,1-1 1,0 1 0,0-1 0,1 0 0,0 0 0,4 11 0,-4-15-9,0 1-1,1-1 1,0 1 0,0-1-1,0 0 1,0 0 0,1 0-1,-1-1 1,1 1 0,0-1-1,0 0 1,1 0 0,5 4-1,0-3 52,0 0-1,1-1 0,-1 0 0,0-1 0,1 0 1,0 0-1,-1-1 0,1-1 0,0 0 0,12-1 1,-1 1 42,-15-1-40,-1 0 0,0 0 0,0-1 1,0 0-1,0 0 0,-1 0 0,1 0 0,0-1 0,-1 0 1,0-1-1,1 1 0,-1-1 0,6-5 0,-4 2-23,0 1 0,0-1 0,-1-1 0,0 1 0,0-1 0,-1 0 0,0 0 0,5-9 0,-7 6-18,1 0 0,-2-1 0,1 1 0,-2-1 0,1 1 1,-1-1-1,-1 1 0,0-1 0,-1 0 0,-2-11 0,1 19-11,1 1 0,-1 0 0,1-1-1,-1 1 1,0 0 0,0 0 0,0 0 0,-1 1-1,1-1 1,-1 0 0,1 1 0,-1 0 0,0-1-1,0 1 1,0 0 0,0 1 0,-1-1 0,1 1-1,-7-3 1,-2-1-1,-1 2 0,0-1 0,0 1 0,-14-1 0,8 2-508,0 1 1,-28 2-1,39-1 290,1 1 0,0 0 0,0 1 0,0 0 0,0 0 0,0 1 0,0-1 0,1 1 0,-9 6 0,-2 2-1127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7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2305,'0'0'2463,"0"-5"-1981,0-18 436,23 23-552,-2-1-388,-14 1 7,1-1 0,0 1 1,0 1-1,-1-1 0,16 4 0,-21-3 13,0 0 0,0 0 0,0-1 1,-1 1-1,1 0 0,0 1 0,-1-1 1,1 0-1,0 0 0,-1 1 0,0-1 0,1 1 1,-1-1-1,0 1 0,0 0 0,0-1 0,0 1 1,0 0-1,0 0 0,0 0 0,-1 0 0,1-1 1,-1 1-1,1 0 0,-1 0 0,0 0 1,1 0-1,-2 3 0,2 19 10,-1 0 1,-1 0 0,-2 0-1,-7 35 1,8-46-24,0 1 1,0-1 0,1 1 0,1 0-1,2 20 1,-1-31 8,0 0 0,0-1 0,0 0 0,1 1-1,-1-1 1,0 1 0,1-1 0,0 0 0,-1 0 0,1 0-1,0 0 1,0 0 0,0-1 0,0 1 0,1 0 0,-1-1 0,0 0-1,1 1 1,-1-1 0,1 0 0,-1 0 0,1 0 0,4 0-1,-1 1 7,0-1 0,-1 1 0,1-1 0,0-1 0,0 1 0,0-1-1,0 0 1,0 0 0,-1-1 0,9-1 0,-10 0 2,0 0 1,0 0 0,0-1-1,-1 1 1,1-1-1,-1 0 1,0 1 0,0-1-1,0-1 1,0 1-1,0 0 1,-1-1-1,3-4 1,1-2 23,0-1-1,-1 1 1,6-20 0,8-27 7,30-103-336,-48 149 164,1 0 1,-1 1-1,-1-1 0,0-14 1,-1 4-762,7 15-892,-3 4 1159,2-3-517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8.2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3458,'0'0'2203,"8"-7"-1472,30-1-783,-1 1 0,1 1 0,41 0 0,-54 4-257,23 1-303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8.6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1201,'0'0'1744,"99"-3"-1664,-73 0-32,0 0 545,0 0-545,-4 0-32,2 3 32,-1 0-48,-1 0-224,1 0-481,-3 0-54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9.2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6 1121,'0'0'-153,"15"-15"151,41-46 202,-54 60-150,-1 0 0,1-1 1,-1 1-1,1-1 0,-1 1 0,0-1 1,0 0-1,0 1 0,0-1 0,0 0 1,0 0-1,0 0 0,0 0 1,-1 0-1,1 0 0,-1 0 0,0 0 1,1 0-1,-1 0 0,0 0 0,0 0 1,0 0-1,0 0 0,-2-4 0,1-4 2325,1 12-2509,0 369 1719,0-355-3788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1.0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2 544,'0'0'1393,"4"-2"-1278,1 1-107,-1-1 1,1 1 0,0 0-1,0 1 1,0-1 0,0 1 0,0 0-1,0 0 1,0 0 0,7 2-1,-10-2-4,0 1 0,0 0-1,0-1 1,0 1 0,0 0-1,0 0 1,0 1-1,0-1 1,-1 0 0,1 1-1,0-1 1,-1 1 0,1-1-1,-1 1 1,0 0-1,1 0 1,-1-1 0,0 1-1,0 0 1,0 0 0,0 0-1,-1 0 1,1 0 0,0 0-1,-1 1 1,1-1-1,-1 3 1,2 16 24,-2 0-1,0-1 1,-1 1 0,-2-1-1,-5 27 1,0 4 9,6-38-47,0 0-1,1 1 1,1-1 0,0 0 0,4 23-1,-3-33 8,0-1-1,0 1 0,1 0 1,-1-1-1,1 0 0,0 1 1,-1-1-1,1 0 0,0 0 1,0 0-1,1 0 0,-1 0 1,0-1-1,1 1 0,-1 0 1,1-1-1,-1 0 0,1 0 0,0 0 1,-1 0-1,1 0 0,0 0 1,0-1-1,0 1 0,3-1 1,8 2 27,-1-2 0,1 1-1,25-4 1,-32 2-7,0 0-1,0-1 1,0 0-1,-1-1 1,1 1-1,-1-1 1,0 0-1,1-1 0,-1 0 1,-1 0-1,1 0 1,0 0-1,-1-1 1,0 0-1,0 0 0,-1-1 1,1 1-1,3-8 1,1 0-35,-2-1 0,0 0 1,0 0-1,-1-1 0,-1 0 1,0 0-1,2-16 0,6-34-520,17-102-935,-30 148 1617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1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6 2209,'0'0'1657,"13"0"-1441,111-4 137,-106 2-731,0 0 0,0-2 0,0 0 0,29-11 0,-37 10-91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3.1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3169,'0'0'289,"0"15"-231,-1 15-64,0 14 180,2-1-1,10 73 1,8-59-2017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1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 864,'0'0'1121,"92"-8"-657,-73 5-368,0 3-48,-2-2 48,0 2-96,1 0 0,-4 0-32,-1 0-16,1 0-384,-3 0-128,1 0-369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2.5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 17 320,'0'0'889,"15"-3"-639,24-3-18,55-1 1,-80 7-42,-7 0-150,0-1 0,0 1-1,-1 1 1,1 0 0,10 2 0,-16-3-37,0 0 1,1 1-1,-1 0 0,1-1 1,-1 1-1,0 0 0,0-1 1,1 1-1,-1 0 0,0 0 1,0 0-1,0 0 0,0 0 1,0 1-1,0-1 0,0 0 1,-1 0-1,1 1 0,0-1 1,-1 0-1,1 1 0,0-1 1,-1 1-1,0-1 0,1 0 1,-1 1-1,0-1 0,0 1 1,0-1-1,0 3 0,0 2 26,-1 0 0,0 1 0,0-1-1,-1 0 1,0 0 0,0 0 0,0 0-1,-1 0 1,0 0 0,0-1-1,0 0 1,-1 1 0,1-1 0,-7 6-1,-8 8 32,-1 0-1,-25 17 1,16-12-30,14-12-34,-2 1-26,1 1 0,-26 29 0,37-37 24,1-1 0,-1 0 0,1 1 0,0 0 0,0 0 0,0 0 0,1 0 0,0 0 0,1 0 0,-1 1 0,1-1 0,0 1 0,0 8 0,1-7-6,0-7-10,0 1 0,0 0 1,0 0-1,0 0 0,0-1 0,0 1 0,1 0 1,-1 0-1,0-1 0,1 1 0,0 2 0,0-3 13,0-1-1,0 1 1,0 0-1,1 0 0,-1-1 1,0 1-1,0-1 1,0 1-1,0-1 0,1 0 1,-1 1-1,0-1 1,0 0-1,1 0 1,-1 0-1,0 0 0,0 0 1,3 0-1,31-3 153,-1-1 0,1-1 0,-1-2 0,50-17 0,18-4-778,-93 25-45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4.3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0 2321,'0'0'977,"36"-2"95,-35 3-1073,0-1-1,1 1 1,-1-1 0,0 1 0,1 0-1,-1 0 1,0-1 0,0 1 0,0 0-1,0 0 1,0 0 0,0 0 0,0 0-1,0 0 1,0 1 0,0-1-1,0 0 1,-1 0 0,1 1 0,-1-1-1,1 0 1,-1 1 0,1-1 0,-1 1-1,0-1 1,1 2 0,5 41-16,-8 14 95,0-30-101,3 37 0,0-62 15,-1-1 0,1 1 0,0-1 1,0 0-1,0 1 0,1-1 0,-1 0 0,1 0 0,-1 0 0,1 0 0,-1 0 0,1 0 0,0 0 0,0-1 0,0 1 0,0-1 0,0 1 0,1-1 0,-1 0 0,3 2 0,0-1-8,1 1-1,-1-1 1,1 0-1,-1-1 1,1 1-1,0-1 1,10 1 0,-9-2-11,-3 0 24,-1 1 0,1-1 0,0 0 1,0 0-1,0-1 0,0 1 0,0-1 0,-1 0 1,1 0-1,0 0 0,-1 0 0,1-1 0,-1 0 0,1 1 1,-1-1-1,0 0 0,6-5 0,4-7 3,0-1 0,-1 0 0,0-1 0,-1 0 1,-1-1-1,9-19 0,12-19-788,-26 46 688,1 1 0,-1-2 0,-1 1 0,1 0 0,-2-1 0,1 0 0,-1 1 0,-1-2 0,0 1 0,0 0 0,-1 0 0,0 0 0,-1-18-1,-7 16-488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4.8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1 3185,'0'0'2452,"0"0"-2435,0-1-1,0 1 1,0 0-1,1-1 1,-1 1-1,0 0 1,0 0-1,0-1 1,0 1-1,0 0 1,1-1-1,-1 1 1,0 0-1,0 0 1,0-1-1,1 1 1,-1 0-1,0 0 1,0 0-1,1 0 1,-1-1 0,0 1-1,1 0 1,-1 0-1,0 0 1,1 0-1,-1 0 1,0 0-1,0 0 1,1 0-1,-1 0 1,0 0-1,1 0 1,-1 0-1,0 0 1,1 0-1,39-1-534,0-2 0,0-1-1,67-17 1,-82 16-1859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5.1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953,'0'0'-53,"4"0"119,46 4 642,64-4-1,-47-1-1524,-50 0-80,1-4-402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6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 0 1489,'0'0'1774,"0"0"-1755,0 0 0,0 0 1,0 0-1,0 1 0,0-1 1,0 0-1,0 0 0,0 0 0,0 0 1,0 0-1,0 0 0,-1 0 1,1 0-1,0 0 0,0 1 0,0-1 1,0 0-1,0 0 0,0 0 1,0 0-1,0 0 0,0 0 1,0 0-1,1 0 0,-1 0 0,0 1 1,0-1-1,0 0 0,0 0 1,0 0-1,0 0 0,0 0 0,0 0 1,0 0 38,0 0-39,0 0 0,0 0 0,0 1 1,0-1-1,1 0 0,-1 0 1,0 0-1,0 0 0,0 0 0,0 0 1,0 0-1,0 0 0,0 0 1,0 0-1,0 0 0,1 0 1,-1 0-1,0 0 0,0 0 0,0 0 1,0 0-1,0 0 0,0 0 1,0 0-1,0 0 0,0 0 0,1 0 1,224 6 131,-182-6 114,-45 0-296,-1 0-1,0 1 1,0 0-1,0-1 1,1 1 0,-1 1-1,1-1 1,-1 0-1,1 0 1,-1 1 0,1 0-1,0-1 1,-4 5-1,-32 33-224,12-11 2,18-21 125,6-6 93,0 1 1,-1 0-1,1 0 0,0 0 0,0 0 1,0 0-1,0 0 0,1 0 0,-1 1 1,1-1-1,-1 1 0,1-1 0,0 1 1,0-1-1,0 1 0,0 0 0,0-1 1,0 6-1,3-6 26,0 0 0,1-1 1,-1 1-1,1 0 0,-1-1 1,1 0-1,0 0 0,0 0 0,0 0 1,-1 0-1,6 0 0,-1 1-4,-1 1 21,1-1 0,0 1 0,0 0 0,-1 0 0,0 0 0,11 8 0,-15-9-3,0 1-1,0-1 1,0 0 0,-1 1-1,1-1 1,0 1-1,-1-1 1,0 1 0,1 0-1,-1-1 1,0 1-1,-1 0 1,1 0-1,0 0 1,-1 0 0,0 0-1,1 0 1,-1 4-1,-1 2 17,0-1-1,-1 1 1,0-1-1,0 0 1,-1 0-1,0 0 0,0 0 1,-1-1-1,0 1 1,-1-1-1,-6 10 0,2-5 30,-1 1 0,-1-1 0,0-1 0,0 0-1,-18 13 1,23-20 10,-1 0 0,0 0 0,0 0 0,0-1 0,-1 0 0,1 0-1,-1-1 1,-14 3 0,-1-3 83,-39 0 0,51-2-185,1-1-250,2-6-959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0:59.98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3 64,'0'0'454,"-3"0"-289,-16-1 518,19-1-91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1.6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11 208,'0'0'1964,"-11"-7"282,72 6-1983,-32-1-231,0 2-1,55 5 1,-45 2-49,0-2 0,51 0 0,54-5 11,-143 0 57,31 0-104,-6-1 69,-26 1 0,1 0 48,0 0 13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3.6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0 272,'0'0'1780,"11"-5"266,10 3-2025,0 0 1,-1 1-1,1 1 0,34 5 1,31 8-7,-49-9 23,3-1-14,69-4 0,-37-1-8,4 1-100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5.62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 480,'0'0'2759,"20"0"-2871,31-1 150,-16 0-16,42 3 0,48 7-30,74-9 355,-139-14 8,-41 12-24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3.4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 3073,'0'0'1401,"49"0"-1081,246-14-936,-261 14-609,-1 0-127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8.38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7 0,'0'0'1187,"25"-7"289,35-1-1467,71-1 0,-50 5-11,-66 2 36,0 0 1,-1-1 0,19-6-1,8-2 14,-40 10-98,0 1-1,0 0 1,0 0-1,0 0 0,0-1 1,0 1-1,0 0 1,0 0-1,0 1 1,0-1-1,0 0 0,1 0 1,-1 0-1,0 1 1,0-1-1,0 0 0,0 1 1,-1-1-1,1 1 1,0-1-1,0 1 1,0 0-1,1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2.83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0 37 512,'0'0'2367,"-5"-5"-2319,-3-1-8,6 4 21,0 0 1,-1 0-1,1 0 0,0 0 1,0-1-1,0 1 0,0-1 1,-3-4-1,9 62 1321,-4 200-1339,-2-236-33,0 1 1,-1-1-1,-10 32 1,0 8-24,7-27 55,4-13-39,-1-1 1,-1 1-1,-1-1 0,0 0 0,-14 29 0,18-45-20,1 0-214,2-6-268,6-8-1099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3.56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 255 176,'0'0'2078,"-4"-36"78,5 31-2157,0 0 0,0 0 0,0 0-1,1 1 1,-1-1 0,1 0 0,0 1 0,1-1 0,-1 1-1,1 0 1,0 0 0,0 0 0,0 0 0,0 0 0,1 0 0,-1 1-1,1 0 1,8-5 0,9-7-47,1 1 0,32-15 1,-37 20 135,-15 8-84,25-10-12,-26 10 7,1 1 1,0-1-1,-1 1 0,1 0 1,-1-1-1,1 1 0,-1 0 0,1 0 1,0 0-1,-1 0 0,1 1 1,-1-1-1,1 0 0,-1 1 1,1-1-1,-1 1 0,3 1 1,1 1 8,14 10 28,0-1-1,1-1 1,0 0 0,33 11-1,-49-21-30,-1 0 0,1-1 0,-1 1 0,1-1 0,0 0-1,-1 0 1,1 0 0,0 0 0,-1-1 0,1 1-1,-1-1 1,1 0 0,-1 0 0,1-1 0,-1 1 0,0-1-1,1 1 1,-1-1 0,0 0 0,0 0 0,0 0-1,-1-1 1,1 1 0,4-6 0,-1 2-237,-2-1 0,1 1-1,-1-1 1,0 0 0,0 0 0,-1 0 0,0-1 0,0 1 0,-1-1-1,3-11 1,-4 11-355,-1 4-40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4.27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76 608,'0'0'2513,"9"-19"-2459,3 7-39,0 1 1,0 0-1,1 1 1,0 1-1,1 0 1,0 1-1,1 0 1,-1 1-1,1 1 1,17-5 0,-27 9-20,1 1 1,0-1-1,0 2 1,0-1-1,0 0 1,0 1-1,0 0 1,0 1-1,0-1 1,0 1-1,7 2 1,1 2 20,0 0 0,0 2 0,16 8 0,-26-12 34,0-1-1,0 0 1,1 0-1,-1 0 0,0 0 1,1-1-1,0 0 1,-1 0-1,1 0 1,0-1-1,0 1 1,-1-1-1,1 0 0,0 0 1,0-1-1,-1 0 1,1 1-1,0-1 1,-1-1-1,1 1 1,-1-1-1,1 0 1,-1 0-1,0 0 0,0-1 1,0 1-1,0-1 1,0 0-1,0 0 1,-1 0-1,0-1 1,6-7-1,29-45-31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5.24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 1 592,'0'0'2105,"0"16"-1104,2 117-968,-9 191 126,1-41 292,8-164-145,34 395 64,-31-464-385,-1 123-98,-4-125-307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3.28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0 0 320,'0'0'3330,"-10"0"-2071,1 1-1401,8 1 36,16 4-11,25 5 178,-16-7-27,1-2 1,0 0 0,45-4-1,-11 0-74,204 2-4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4.37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576,'0'0'4293,"10"0"-4360,561 3-149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5.50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4 368,'0'0'2020,"0"0"-1913,0-1 0,0 1-1,0 0 1,0-1 0,1 1 0,3-7 1924,-4 6-1924,1 1 0,-1 0 0,0 0 0,1 0 0,484-24-9,-467 24-212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6.3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0 96,'0'0'1542,"-15"2"1910,273 4-3580,-39-5-48,-218-1 200,4 6-129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43.11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6 61 592,'0'0'2319,"-26"-14"-511,25 13-1796,-1 1-1,1 0 0,-1-1 0,1 1 0,-1 0 0,0 0 0,1 0 0,-1 0 0,0 0 0,1 0 0,-1 1 0,1-1 0,-1 0 0,0 1 0,1 0 0,-1-1 0,1 1 0,0 0 1,-1-1-1,1 1 0,-1 0 0,1 0 0,0 0 0,0 0 0,0 1 0,-1-1 0,0 2 0,-6 6-37,2 0 0,-1 0 0,-4 11 1,4-9 45,-26 49-9,21-39-3,0 1-1,-1-1 0,-1-1 1,-20 24-1,33-44-10,1 1-1,0-1 1,0 0-1,0 1 1,0-1-1,0 0 1,-1 1-1,1-1 1,0 0-1,0 0 1,0 1-1,-1-1 1,1 0-1,0 0 1,-1 1-1,1-1 1,0 0-1,0 0 1,-1 0-1,1 1 1,0-1-1,-1 0 1,1 0-1,-1 0 1,1 0-1,0 0 1,-1 0-1,1 0 1,0 0-1,-1 0 1,1 0-1,0 0 1,-1 0-1,0 0 1,6-14-100,14-23 32,27-38-1,26-49-56,-69 119 189,-1-1 1,0 1-1,-1-1 1,1 0-1,-1 0 0,0 0 1,0 0-1,-1-11 0,15 20-205,-3 6 127,0 0 0,-1 2 0,0-1 0,-1 1-1,0 1 1,9 14 0,-1 0 25,-1 1 0,-1 1 0,-1 0 0,-1 1 0,16 54 0,-27-71-145,-1 0 0,0 0 0,0 0 0,-1 23 0,-1 9-156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4C9BA1FE-8384-407E-B67B-F4D4ABE2818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B896EB7F-D88C-4EB3-9923-D88A00C4E2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25AF79A-541B-46CF-B93F-9B64273D5E7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63588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2DB3FE5F-CED2-4BCC-BCC4-B0899F3314F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660900"/>
            <a:ext cx="5045075" cy="4505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447123CE-C434-4FE4-8D6C-2E847DDFA7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3767898C-95D1-40B1-BA9B-29FE146629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70943C9-6B96-4AB7-A6AF-0A656156122C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7A6282-169C-4E03-9D81-4ADE6C2294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BFFCFE-8785-48A3-A7DE-84485CBB5B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7589C0-6221-414A-A19E-54D25281A7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BD843-33C5-48C5-88EE-60FCC810215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85431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AF05C9-046E-443F-8397-F51DB177D5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FCD22F-B29E-41A2-B21D-9A2BAA0D91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C9E1D1-FD7F-4821-A776-663FCE51D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2AADF-FBD7-4E59-8282-8F32D358BCB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6706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4C8777-E964-4716-AC91-D9C3FBF4D0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B856B0-6F99-45A2-9B73-C762A9D6D8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790BE8-AF74-4CFD-87C4-42F127E98E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FE848-9D78-4803-8ACC-0DA696AC61D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6983965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2EB5D73-C02A-4639-87EF-BC60C0A3A1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F1A341C-1DAB-468A-9BB4-31C3EA145C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E3A0E1-E8D2-4B7C-86D4-AC8E97DA23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351F7-FE3F-4A7A-88F3-9D6951893BE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286777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E60F2B-A4CD-4C98-BA46-69F96570DF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E29682-D359-4A35-B9E3-BFE5542DFC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D0F0C9-3688-483E-B5DD-07E4A503DE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78E16-9FC6-44A0-8F63-164BC114780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96425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D2376E-E02C-4AA7-90E7-2CF01E75EB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2F5F9F-8080-40A5-8E36-B97A289DAF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B69CF0-9D31-4D70-8F0F-B18DA102C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11A10-D5E6-46DB-B7BD-59C8963F5E55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759377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259119-6BC3-43ED-B0D1-5F20C43267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957534-D108-4C11-841E-27A4297605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B9428C-64E5-4E34-AB51-8269343A3B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E8D35-96D6-4416-B9A5-08281C504D28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356782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9B27603-7D6E-4050-9205-964972FCE1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5947164-6CF4-4242-94F4-FD4C8324E6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26C7CA3-9486-4B34-8836-4ED435AFAD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418E4-C172-4E17-8BD2-0B2649138924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33906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CB91E2D-18B6-4F20-ACE8-F79F4BD722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F0AE5F-781B-4A7B-ADE7-E4FA5B5DC8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D455FE-C7B8-4E14-8542-43ADFC82C9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D7DF5-A6E1-4728-B6D1-D27CB597D89E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977248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E815DF3-EF8D-42D6-8646-4326F369A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E68634A-9DF4-4E2C-99CB-33EAFC947C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B034416-2AEE-4163-8D67-6C166067EE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28066-665A-4996-A775-C9D3DB5ECE1E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067559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6C5AAD-EE50-4A5B-848E-D28256023E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9B8896-6729-46F7-9CE0-BA94107AE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A2DB1B-D05F-4F0C-BD1F-F4695580E4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81198-8649-42DD-BEF9-20381319358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6966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4AF386-AD14-4900-94D0-86E8A559BC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6301F6-AD68-433F-A296-8A95ABAD98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E59C3C-C0E0-4872-88F0-80047399E1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BE163-4EC0-44C8-AF93-E06FD77C269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237099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591C74-DD5F-451A-9E28-6CC92318C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3DAB32E-849B-4134-A96C-73040B881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552D6E5-72FF-49F2-9B33-92CE89474B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DDF8599-9B5F-4FBD-92AB-E81D3C9AD2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5433F2B-5213-42F9-A966-1BE730B684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505D432-39FB-42AC-9FE2-2FD92CB2E72C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7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1.emf"/><Relationship Id="rId21" Type="http://schemas.openxmlformats.org/officeDocument/2006/relationships/image" Target="../media/image43.emf"/><Relationship Id="rId42" Type="http://schemas.openxmlformats.org/officeDocument/2006/relationships/customXml" Target="../ink/ink20.xml"/><Relationship Id="rId63" Type="http://schemas.openxmlformats.org/officeDocument/2006/relationships/image" Target="../media/image64.emf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07" Type="http://schemas.openxmlformats.org/officeDocument/2006/relationships/image" Target="../media/image86.emf"/><Relationship Id="rId11" Type="http://schemas.openxmlformats.org/officeDocument/2006/relationships/image" Target="../media/image38.emf"/><Relationship Id="rId32" Type="http://schemas.openxmlformats.org/officeDocument/2006/relationships/customXml" Target="../ink/ink15.xml"/><Relationship Id="rId37" Type="http://schemas.openxmlformats.org/officeDocument/2006/relationships/image" Target="../media/image51.emf"/><Relationship Id="rId53" Type="http://schemas.openxmlformats.org/officeDocument/2006/relationships/image" Target="../media/image59.emf"/><Relationship Id="rId58" Type="http://schemas.openxmlformats.org/officeDocument/2006/relationships/customXml" Target="../ink/ink28.xml"/><Relationship Id="rId74" Type="http://schemas.openxmlformats.org/officeDocument/2006/relationships/customXml" Target="../ink/ink36.xml"/><Relationship Id="rId79" Type="http://schemas.openxmlformats.org/officeDocument/2006/relationships/image" Target="../media/image72.emf"/><Relationship Id="rId102" Type="http://schemas.openxmlformats.org/officeDocument/2006/relationships/customXml" Target="../ink/ink50.xml"/><Relationship Id="rId123" Type="http://schemas.openxmlformats.org/officeDocument/2006/relationships/image" Target="../media/image94.emf"/><Relationship Id="rId128" Type="http://schemas.openxmlformats.org/officeDocument/2006/relationships/customXml" Target="../ink/ink63.xml"/><Relationship Id="rId5" Type="http://schemas.openxmlformats.org/officeDocument/2006/relationships/image" Target="../media/image35.emf"/><Relationship Id="rId90" Type="http://schemas.openxmlformats.org/officeDocument/2006/relationships/customXml" Target="../ink/ink44.xml"/><Relationship Id="rId95" Type="http://schemas.openxmlformats.org/officeDocument/2006/relationships/image" Target="../media/image80.emf"/><Relationship Id="rId22" Type="http://schemas.openxmlformats.org/officeDocument/2006/relationships/customXml" Target="../ink/ink10.xml"/><Relationship Id="rId27" Type="http://schemas.openxmlformats.org/officeDocument/2006/relationships/image" Target="../media/image46.emf"/><Relationship Id="rId43" Type="http://schemas.openxmlformats.org/officeDocument/2006/relationships/image" Target="../media/image54.emf"/><Relationship Id="rId48" Type="http://schemas.openxmlformats.org/officeDocument/2006/relationships/customXml" Target="../ink/ink23.xml"/><Relationship Id="rId64" Type="http://schemas.openxmlformats.org/officeDocument/2006/relationships/customXml" Target="../ink/ink31.xml"/><Relationship Id="rId69" Type="http://schemas.openxmlformats.org/officeDocument/2006/relationships/image" Target="../media/image67.emf"/><Relationship Id="rId113" Type="http://schemas.openxmlformats.org/officeDocument/2006/relationships/image" Target="../media/image89.emf"/><Relationship Id="rId118" Type="http://schemas.openxmlformats.org/officeDocument/2006/relationships/customXml" Target="../ink/ink58.xml"/><Relationship Id="rId134" Type="http://schemas.openxmlformats.org/officeDocument/2006/relationships/customXml" Target="../ink/ink66.xml"/><Relationship Id="rId139" Type="http://schemas.openxmlformats.org/officeDocument/2006/relationships/image" Target="../media/image102.emf"/><Relationship Id="rId80" Type="http://schemas.openxmlformats.org/officeDocument/2006/relationships/customXml" Target="../ink/ink39.xml"/><Relationship Id="rId85" Type="http://schemas.openxmlformats.org/officeDocument/2006/relationships/image" Target="../media/image75.emf"/><Relationship Id="rId12" Type="http://schemas.openxmlformats.org/officeDocument/2006/relationships/customXml" Target="../ink/ink5.xml"/><Relationship Id="rId17" Type="http://schemas.openxmlformats.org/officeDocument/2006/relationships/image" Target="../media/image41.emf"/><Relationship Id="rId33" Type="http://schemas.openxmlformats.org/officeDocument/2006/relationships/image" Target="../media/image49.emf"/><Relationship Id="rId38" Type="http://schemas.openxmlformats.org/officeDocument/2006/relationships/customXml" Target="../ink/ink18.xml"/><Relationship Id="rId59" Type="http://schemas.openxmlformats.org/officeDocument/2006/relationships/image" Target="../media/image62.emf"/><Relationship Id="rId103" Type="http://schemas.openxmlformats.org/officeDocument/2006/relationships/image" Target="../media/image84.emf"/><Relationship Id="rId108" Type="http://schemas.openxmlformats.org/officeDocument/2006/relationships/customXml" Target="../ink/ink53.xml"/><Relationship Id="rId124" Type="http://schemas.openxmlformats.org/officeDocument/2006/relationships/customXml" Target="../ink/ink61.xml"/><Relationship Id="rId129" Type="http://schemas.openxmlformats.org/officeDocument/2006/relationships/image" Target="../media/image97.emf"/><Relationship Id="rId54" Type="http://schemas.openxmlformats.org/officeDocument/2006/relationships/customXml" Target="../ink/ink26.xml"/><Relationship Id="rId70" Type="http://schemas.openxmlformats.org/officeDocument/2006/relationships/customXml" Target="../ink/ink34.xml"/><Relationship Id="rId75" Type="http://schemas.openxmlformats.org/officeDocument/2006/relationships/image" Target="../media/image70.emf"/><Relationship Id="rId91" Type="http://schemas.openxmlformats.org/officeDocument/2006/relationships/image" Target="../media/image78.emf"/><Relationship Id="rId96" Type="http://schemas.openxmlformats.org/officeDocument/2006/relationships/customXml" Target="../ink/ink47.xml"/><Relationship Id="rId140" Type="http://schemas.openxmlformats.org/officeDocument/2006/relationships/customXml" Target="../ink/ink6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23" Type="http://schemas.openxmlformats.org/officeDocument/2006/relationships/image" Target="../media/image44.emf"/><Relationship Id="rId28" Type="http://schemas.openxmlformats.org/officeDocument/2006/relationships/customXml" Target="../ink/ink13.xml"/><Relationship Id="rId49" Type="http://schemas.openxmlformats.org/officeDocument/2006/relationships/image" Target="../media/image57.emf"/><Relationship Id="rId114" Type="http://schemas.openxmlformats.org/officeDocument/2006/relationships/customXml" Target="../ink/ink56.xml"/><Relationship Id="rId119" Type="http://schemas.openxmlformats.org/officeDocument/2006/relationships/image" Target="../media/image92.emf"/><Relationship Id="rId44" Type="http://schemas.openxmlformats.org/officeDocument/2006/relationships/customXml" Target="../ink/ink21.xml"/><Relationship Id="rId60" Type="http://schemas.openxmlformats.org/officeDocument/2006/relationships/customXml" Target="../ink/ink29.xml"/><Relationship Id="rId65" Type="http://schemas.openxmlformats.org/officeDocument/2006/relationships/image" Target="../media/image65.emf"/><Relationship Id="rId81" Type="http://schemas.openxmlformats.org/officeDocument/2006/relationships/image" Target="../media/image73.emf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35" Type="http://schemas.openxmlformats.org/officeDocument/2006/relationships/image" Target="../media/image100.emf"/><Relationship Id="rId13" Type="http://schemas.openxmlformats.org/officeDocument/2006/relationships/image" Target="../media/image39.emf"/><Relationship Id="rId18" Type="http://schemas.openxmlformats.org/officeDocument/2006/relationships/customXml" Target="../ink/ink8.xml"/><Relationship Id="rId39" Type="http://schemas.openxmlformats.org/officeDocument/2006/relationships/image" Target="../media/image52.emf"/><Relationship Id="rId109" Type="http://schemas.openxmlformats.org/officeDocument/2006/relationships/image" Target="../media/image87.emf"/><Relationship Id="rId34" Type="http://schemas.openxmlformats.org/officeDocument/2006/relationships/customXml" Target="../ink/ink16.xml"/><Relationship Id="rId50" Type="http://schemas.openxmlformats.org/officeDocument/2006/relationships/customXml" Target="../ink/ink24.xml"/><Relationship Id="rId55" Type="http://schemas.openxmlformats.org/officeDocument/2006/relationships/image" Target="../media/image60.emf"/><Relationship Id="rId76" Type="http://schemas.openxmlformats.org/officeDocument/2006/relationships/customXml" Target="../ink/ink37.xml"/><Relationship Id="rId97" Type="http://schemas.openxmlformats.org/officeDocument/2006/relationships/image" Target="../media/image81.emf"/><Relationship Id="rId104" Type="http://schemas.openxmlformats.org/officeDocument/2006/relationships/customXml" Target="../ink/ink51.xml"/><Relationship Id="rId120" Type="http://schemas.openxmlformats.org/officeDocument/2006/relationships/customXml" Target="../ink/ink59.xml"/><Relationship Id="rId125" Type="http://schemas.openxmlformats.org/officeDocument/2006/relationships/image" Target="../media/image95.emf"/><Relationship Id="rId141" Type="http://schemas.openxmlformats.org/officeDocument/2006/relationships/image" Target="../media/image103.emf"/><Relationship Id="rId7" Type="http://schemas.openxmlformats.org/officeDocument/2006/relationships/image" Target="../media/image36.emf"/><Relationship Id="rId71" Type="http://schemas.openxmlformats.org/officeDocument/2006/relationships/image" Target="../media/image68.emf"/><Relationship Id="rId92" Type="http://schemas.openxmlformats.org/officeDocument/2006/relationships/customXml" Target="../ink/ink45.xml"/><Relationship Id="rId2" Type="http://schemas.openxmlformats.org/officeDocument/2006/relationships/image" Target="../media/image32.png"/><Relationship Id="rId29" Type="http://schemas.openxmlformats.org/officeDocument/2006/relationships/image" Target="../media/image47.emf"/><Relationship Id="rId24" Type="http://schemas.openxmlformats.org/officeDocument/2006/relationships/customXml" Target="../ink/ink11.xml"/><Relationship Id="rId40" Type="http://schemas.openxmlformats.org/officeDocument/2006/relationships/customXml" Target="../ink/ink19.xml"/><Relationship Id="rId45" Type="http://schemas.openxmlformats.org/officeDocument/2006/relationships/image" Target="../media/image55.emf"/><Relationship Id="rId66" Type="http://schemas.openxmlformats.org/officeDocument/2006/relationships/customXml" Target="../ink/ink32.xml"/><Relationship Id="rId87" Type="http://schemas.openxmlformats.org/officeDocument/2006/relationships/image" Target="../media/image76.emf"/><Relationship Id="rId110" Type="http://schemas.openxmlformats.org/officeDocument/2006/relationships/customXml" Target="../ink/ink54.xml"/><Relationship Id="rId115" Type="http://schemas.openxmlformats.org/officeDocument/2006/relationships/image" Target="../media/image90.emf"/><Relationship Id="rId131" Type="http://schemas.openxmlformats.org/officeDocument/2006/relationships/image" Target="../media/image98.emf"/><Relationship Id="rId136" Type="http://schemas.openxmlformats.org/officeDocument/2006/relationships/customXml" Target="../ink/ink67.xml"/><Relationship Id="rId61" Type="http://schemas.openxmlformats.org/officeDocument/2006/relationships/image" Target="../media/image63.emf"/><Relationship Id="rId82" Type="http://schemas.openxmlformats.org/officeDocument/2006/relationships/customXml" Target="../ink/ink40.xml"/><Relationship Id="rId19" Type="http://schemas.openxmlformats.org/officeDocument/2006/relationships/image" Target="../media/image42.emf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50.emf"/><Relationship Id="rId56" Type="http://schemas.openxmlformats.org/officeDocument/2006/relationships/customXml" Target="../ink/ink27.xml"/><Relationship Id="rId77" Type="http://schemas.openxmlformats.org/officeDocument/2006/relationships/image" Target="../media/image71.emf"/><Relationship Id="rId100" Type="http://schemas.openxmlformats.org/officeDocument/2006/relationships/customXml" Target="../ink/ink49.xml"/><Relationship Id="rId105" Type="http://schemas.openxmlformats.org/officeDocument/2006/relationships/image" Target="../media/image85.emf"/><Relationship Id="rId126" Type="http://schemas.openxmlformats.org/officeDocument/2006/relationships/customXml" Target="../ink/ink62.xml"/><Relationship Id="rId8" Type="http://schemas.openxmlformats.org/officeDocument/2006/relationships/customXml" Target="../ink/ink3.xml"/><Relationship Id="rId51" Type="http://schemas.openxmlformats.org/officeDocument/2006/relationships/image" Target="../media/image58.emf"/><Relationship Id="rId72" Type="http://schemas.openxmlformats.org/officeDocument/2006/relationships/customXml" Target="../ink/ink35.xml"/><Relationship Id="rId93" Type="http://schemas.openxmlformats.org/officeDocument/2006/relationships/image" Target="../media/image79.emf"/><Relationship Id="rId98" Type="http://schemas.openxmlformats.org/officeDocument/2006/relationships/customXml" Target="../ink/ink48.xml"/><Relationship Id="rId121" Type="http://schemas.openxmlformats.org/officeDocument/2006/relationships/image" Target="../media/image93.emf"/><Relationship Id="rId3" Type="http://schemas.openxmlformats.org/officeDocument/2006/relationships/image" Target="../media/image34.png"/><Relationship Id="rId25" Type="http://schemas.openxmlformats.org/officeDocument/2006/relationships/image" Target="../media/image45.emf"/><Relationship Id="rId46" Type="http://schemas.openxmlformats.org/officeDocument/2006/relationships/customXml" Target="../ink/ink22.xml"/><Relationship Id="rId67" Type="http://schemas.openxmlformats.org/officeDocument/2006/relationships/image" Target="../media/image66.emf"/><Relationship Id="rId116" Type="http://schemas.openxmlformats.org/officeDocument/2006/relationships/customXml" Target="../ink/ink57.xml"/><Relationship Id="rId137" Type="http://schemas.openxmlformats.org/officeDocument/2006/relationships/image" Target="../media/image101.emf"/><Relationship Id="rId20" Type="http://schemas.openxmlformats.org/officeDocument/2006/relationships/customXml" Target="../ink/ink9.xml"/><Relationship Id="rId41" Type="http://schemas.openxmlformats.org/officeDocument/2006/relationships/image" Target="../media/image53.emf"/><Relationship Id="rId62" Type="http://schemas.openxmlformats.org/officeDocument/2006/relationships/customXml" Target="../ink/ink30.xml"/><Relationship Id="rId83" Type="http://schemas.openxmlformats.org/officeDocument/2006/relationships/image" Target="../media/image74.emf"/><Relationship Id="rId88" Type="http://schemas.openxmlformats.org/officeDocument/2006/relationships/customXml" Target="../ink/ink43.xml"/><Relationship Id="rId111" Type="http://schemas.openxmlformats.org/officeDocument/2006/relationships/image" Target="../media/image88.emf"/><Relationship Id="rId132" Type="http://schemas.openxmlformats.org/officeDocument/2006/relationships/customXml" Target="../ink/ink65.xml"/><Relationship Id="rId15" Type="http://schemas.openxmlformats.org/officeDocument/2006/relationships/image" Target="../media/image40.emf"/><Relationship Id="rId36" Type="http://schemas.openxmlformats.org/officeDocument/2006/relationships/customXml" Target="../ink/ink17.xml"/><Relationship Id="rId57" Type="http://schemas.openxmlformats.org/officeDocument/2006/relationships/image" Target="../media/image61.emf"/><Relationship Id="rId106" Type="http://schemas.openxmlformats.org/officeDocument/2006/relationships/customXml" Target="../ink/ink52.xml"/><Relationship Id="rId127" Type="http://schemas.openxmlformats.org/officeDocument/2006/relationships/image" Target="../media/image96.emf"/><Relationship Id="rId10" Type="http://schemas.openxmlformats.org/officeDocument/2006/relationships/customXml" Target="../ink/ink4.xml"/><Relationship Id="rId31" Type="http://schemas.openxmlformats.org/officeDocument/2006/relationships/image" Target="../media/image48.emf"/><Relationship Id="rId52" Type="http://schemas.openxmlformats.org/officeDocument/2006/relationships/customXml" Target="../ink/ink25.xml"/><Relationship Id="rId73" Type="http://schemas.openxmlformats.org/officeDocument/2006/relationships/image" Target="../media/image69.emf"/><Relationship Id="rId78" Type="http://schemas.openxmlformats.org/officeDocument/2006/relationships/customXml" Target="../ink/ink38.xml"/><Relationship Id="rId94" Type="http://schemas.openxmlformats.org/officeDocument/2006/relationships/customXml" Target="../ink/ink46.xml"/><Relationship Id="rId99" Type="http://schemas.openxmlformats.org/officeDocument/2006/relationships/image" Target="../media/image82.emf"/><Relationship Id="rId101" Type="http://schemas.openxmlformats.org/officeDocument/2006/relationships/image" Target="../media/image83.emf"/><Relationship Id="rId122" Type="http://schemas.openxmlformats.org/officeDocument/2006/relationships/customXml" Target="../ink/ink60.xml"/><Relationship Id="rId4" Type="http://schemas.openxmlformats.org/officeDocument/2006/relationships/customXml" Target="../ink/ink1.xml"/><Relationship Id="rId9" Type="http://schemas.openxmlformats.org/officeDocument/2006/relationships/image" Target="../media/image37.emf"/><Relationship Id="rId26" Type="http://schemas.openxmlformats.org/officeDocument/2006/relationships/customXml" Target="../ink/ink12.xml"/><Relationship Id="rId47" Type="http://schemas.openxmlformats.org/officeDocument/2006/relationships/image" Target="../media/image56.emf"/><Relationship Id="rId68" Type="http://schemas.openxmlformats.org/officeDocument/2006/relationships/customXml" Target="../ink/ink33.xml"/><Relationship Id="rId89" Type="http://schemas.openxmlformats.org/officeDocument/2006/relationships/image" Target="../media/image77.emf"/><Relationship Id="rId112" Type="http://schemas.openxmlformats.org/officeDocument/2006/relationships/customXml" Target="../ink/ink55.xml"/><Relationship Id="rId133" Type="http://schemas.openxmlformats.org/officeDocument/2006/relationships/image" Target="../media/image99.emf"/><Relationship Id="rId16" Type="http://schemas.openxmlformats.org/officeDocument/2006/relationships/customXml" Target="../ink/ink7.xml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82.xml"/><Relationship Id="rId21" Type="http://schemas.openxmlformats.org/officeDocument/2006/relationships/image" Target="../media/image113.emf"/><Relationship Id="rId42" Type="http://schemas.openxmlformats.org/officeDocument/2006/relationships/customXml" Target="../ink/ink90.xml"/><Relationship Id="rId47" Type="http://schemas.openxmlformats.org/officeDocument/2006/relationships/image" Target="../media/image126.emf"/><Relationship Id="rId63" Type="http://schemas.openxmlformats.org/officeDocument/2006/relationships/image" Target="../media/image134.emf"/><Relationship Id="rId68" Type="http://schemas.openxmlformats.org/officeDocument/2006/relationships/customXml" Target="../ink/ink103.xml"/><Relationship Id="rId84" Type="http://schemas.openxmlformats.org/officeDocument/2006/relationships/customXml" Target="../ink/ink111.xml"/><Relationship Id="rId89" Type="http://schemas.openxmlformats.org/officeDocument/2006/relationships/image" Target="../media/image147.emf"/><Relationship Id="rId112" Type="http://schemas.openxmlformats.org/officeDocument/2006/relationships/customXml" Target="../ink/ink125.xml"/><Relationship Id="rId16" Type="http://schemas.openxmlformats.org/officeDocument/2006/relationships/customXml" Target="../ink/ink77.xml"/><Relationship Id="rId107" Type="http://schemas.openxmlformats.org/officeDocument/2006/relationships/image" Target="../media/image156.emf"/><Relationship Id="rId11" Type="http://schemas.openxmlformats.org/officeDocument/2006/relationships/image" Target="../media/image108.emf"/><Relationship Id="rId32" Type="http://schemas.openxmlformats.org/officeDocument/2006/relationships/customXml" Target="../ink/ink85.xml"/><Relationship Id="rId37" Type="http://schemas.openxmlformats.org/officeDocument/2006/relationships/image" Target="../media/image121.emf"/><Relationship Id="rId53" Type="http://schemas.openxmlformats.org/officeDocument/2006/relationships/image" Target="../media/image129.emf"/><Relationship Id="rId58" Type="http://schemas.openxmlformats.org/officeDocument/2006/relationships/customXml" Target="../ink/ink98.xml"/><Relationship Id="rId74" Type="http://schemas.openxmlformats.org/officeDocument/2006/relationships/customXml" Target="../ink/ink106.xml"/><Relationship Id="rId79" Type="http://schemas.openxmlformats.org/officeDocument/2006/relationships/image" Target="../media/image142.emf"/><Relationship Id="rId102" Type="http://schemas.openxmlformats.org/officeDocument/2006/relationships/customXml" Target="../ink/ink120.xml"/><Relationship Id="rId5" Type="http://schemas.openxmlformats.org/officeDocument/2006/relationships/image" Target="../media/image105.emf"/><Relationship Id="rId90" Type="http://schemas.openxmlformats.org/officeDocument/2006/relationships/customXml" Target="../ink/ink114.xml"/><Relationship Id="rId95" Type="http://schemas.openxmlformats.org/officeDocument/2006/relationships/image" Target="../media/image150.emf"/><Relationship Id="rId22" Type="http://schemas.openxmlformats.org/officeDocument/2006/relationships/customXml" Target="../ink/ink80.xml"/><Relationship Id="rId27" Type="http://schemas.openxmlformats.org/officeDocument/2006/relationships/image" Target="../media/image116.emf"/><Relationship Id="rId43" Type="http://schemas.openxmlformats.org/officeDocument/2006/relationships/image" Target="../media/image124.emf"/><Relationship Id="rId48" Type="http://schemas.openxmlformats.org/officeDocument/2006/relationships/customXml" Target="../ink/ink93.xml"/><Relationship Id="rId64" Type="http://schemas.openxmlformats.org/officeDocument/2006/relationships/customXml" Target="../ink/ink101.xml"/><Relationship Id="rId69" Type="http://schemas.openxmlformats.org/officeDocument/2006/relationships/image" Target="../media/image137.emf"/><Relationship Id="rId113" Type="http://schemas.openxmlformats.org/officeDocument/2006/relationships/image" Target="../media/image159.emf"/><Relationship Id="rId80" Type="http://schemas.openxmlformats.org/officeDocument/2006/relationships/customXml" Target="../ink/ink109.xml"/><Relationship Id="rId85" Type="http://schemas.openxmlformats.org/officeDocument/2006/relationships/image" Target="../media/image145.emf"/><Relationship Id="rId12" Type="http://schemas.openxmlformats.org/officeDocument/2006/relationships/customXml" Target="../ink/ink75.xml"/><Relationship Id="rId17" Type="http://schemas.openxmlformats.org/officeDocument/2006/relationships/image" Target="../media/image111.emf"/><Relationship Id="rId33" Type="http://schemas.openxmlformats.org/officeDocument/2006/relationships/image" Target="../media/image119.emf"/><Relationship Id="rId38" Type="http://schemas.openxmlformats.org/officeDocument/2006/relationships/customXml" Target="../ink/ink88.xml"/><Relationship Id="rId59" Type="http://schemas.openxmlformats.org/officeDocument/2006/relationships/image" Target="../media/image132.emf"/><Relationship Id="rId103" Type="http://schemas.openxmlformats.org/officeDocument/2006/relationships/image" Target="../media/image154.emf"/><Relationship Id="rId108" Type="http://schemas.openxmlformats.org/officeDocument/2006/relationships/customXml" Target="../ink/ink123.xml"/><Relationship Id="rId54" Type="http://schemas.openxmlformats.org/officeDocument/2006/relationships/customXml" Target="../ink/ink96.xml"/><Relationship Id="rId70" Type="http://schemas.openxmlformats.org/officeDocument/2006/relationships/customXml" Target="../ink/ink104.xml"/><Relationship Id="rId75" Type="http://schemas.openxmlformats.org/officeDocument/2006/relationships/image" Target="../media/image140.emf"/><Relationship Id="rId91" Type="http://schemas.openxmlformats.org/officeDocument/2006/relationships/image" Target="../media/image148.emf"/><Relationship Id="rId96" Type="http://schemas.openxmlformats.org/officeDocument/2006/relationships/customXml" Target="../ink/ink11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2.xml"/><Relationship Id="rId15" Type="http://schemas.openxmlformats.org/officeDocument/2006/relationships/image" Target="../media/image110.emf"/><Relationship Id="rId23" Type="http://schemas.openxmlformats.org/officeDocument/2006/relationships/image" Target="../media/image114.emf"/><Relationship Id="rId28" Type="http://schemas.openxmlformats.org/officeDocument/2006/relationships/customXml" Target="../ink/ink83.xml"/><Relationship Id="rId36" Type="http://schemas.openxmlformats.org/officeDocument/2006/relationships/customXml" Target="../ink/ink87.xml"/><Relationship Id="rId49" Type="http://schemas.openxmlformats.org/officeDocument/2006/relationships/image" Target="../media/image127.emf"/><Relationship Id="rId57" Type="http://schemas.openxmlformats.org/officeDocument/2006/relationships/image" Target="../media/image131.emf"/><Relationship Id="rId106" Type="http://schemas.openxmlformats.org/officeDocument/2006/relationships/customXml" Target="../ink/ink122.xml"/><Relationship Id="rId114" Type="http://schemas.openxmlformats.org/officeDocument/2006/relationships/customXml" Target="../ink/ink126.xml"/><Relationship Id="rId10" Type="http://schemas.openxmlformats.org/officeDocument/2006/relationships/customXml" Target="../ink/ink74.xml"/><Relationship Id="rId31" Type="http://schemas.openxmlformats.org/officeDocument/2006/relationships/image" Target="../media/image118.emf"/><Relationship Id="rId44" Type="http://schemas.openxmlformats.org/officeDocument/2006/relationships/customXml" Target="../ink/ink91.xml"/><Relationship Id="rId52" Type="http://schemas.openxmlformats.org/officeDocument/2006/relationships/customXml" Target="../ink/ink95.xml"/><Relationship Id="rId60" Type="http://schemas.openxmlformats.org/officeDocument/2006/relationships/customXml" Target="../ink/ink99.xml"/><Relationship Id="rId65" Type="http://schemas.openxmlformats.org/officeDocument/2006/relationships/image" Target="../media/image135.emf"/><Relationship Id="rId73" Type="http://schemas.openxmlformats.org/officeDocument/2006/relationships/image" Target="../media/image139.emf"/><Relationship Id="rId78" Type="http://schemas.openxmlformats.org/officeDocument/2006/relationships/customXml" Target="../ink/ink108.xml"/><Relationship Id="rId81" Type="http://schemas.openxmlformats.org/officeDocument/2006/relationships/image" Target="../media/image143.emf"/><Relationship Id="rId86" Type="http://schemas.openxmlformats.org/officeDocument/2006/relationships/customXml" Target="../ink/ink112.xml"/><Relationship Id="rId94" Type="http://schemas.openxmlformats.org/officeDocument/2006/relationships/customXml" Target="../ink/ink116.xml"/><Relationship Id="rId99" Type="http://schemas.openxmlformats.org/officeDocument/2006/relationships/image" Target="../media/image152.emf"/><Relationship Id="rId101" Type="http://schemas.openxmlformats.org/officeDocument/2006/relationships/image" Target="../media/image153.emf"/><Relationship Id="rId4" Type="http://schemas.openxmlformats.org/officeDocument/2006/relationships/customXml" Target="../ink/ink71.xml"/><Relationship Id="rId9" Type="http://schemas.openxmlformats.org/officeDocument/2006/relationships/image" Target="../media/image107.emf"/><Relationship Id="rId13" Type="http://schemas.openxmlformats.org/officeDocument/2006/relationships/image" Target="../media/image109.emf"/><Relationship Id="rId18" Type="http://schemas.openxmlformats.org/officeDocument/2006/relationships/customXml" Target="../ink/ink78.xml"/><Relationship Id="rId39" Type="http://schemas.openxmlformats.org/officeDocument/2006/relationships/image" Target="../media/image122.emf"/><Relationship Id="rId109" Type="http://schemas.openxmlformats.org/officeDocument/2006/relationships/image" Target="../media/image157.emf"/><Relationship Id="rId34" Type="http://schemas.openxmlformats.org/officeDocument/2006/relationships/customXml" Target="../ink/ink86.xml"/><Relationship Id="rId50" Type="http://schemas.openxmlformats.org/officeDocument/2006/relationships/customXml" Target="../ink/ink94.xml"/><Relationship Id="rId55" Type="http://schemas.openxmlformats.org/officeDocument/2006/relationships/image" Target="../media/image130.emf"/><Relationship Id="rId76" Type="http://schemas.openxmlformats.org/officeDocument/2006/relationships/customXml" Target="../ink/ink107.xml"/><Relationship Id="rId97" Type="http://schemas.openxmlformats.org/officeDocument/2006/relationships/image" Target="../media/image151.emf"/><Relationship Id="rId104" Type="http://schemas.openxmlformats.org/officeDocument/2006/relationships/customXml" Target="../ink/ink121.xml"/><Relationship Id="rId7" Type="http://schemas.openxmlformats.org/officeDocument/2006/relationships/image" Target="../media/image106.emf"/><Relationship Id="rId71" Type="http://schemas.openxmlformats.org/officeDocument/2006/relationships/image" Target="../media/image138.emf"/><Relationship Id="rId92" Type="http://schemas.openxmlformats.org/officeDocument/2006/relationships/customXml" Target="../ink/ink115.xml"/><Relationship Id="rId2" Type="http://schemas.openxmlformats.org/officeDocument/2006/relationships/customXml" Target="../ink/ink70.xml"/><Relationship Id="rId29" Type="http://schemas.openxmlformats.org/officeDocument/2006/relationships/image" Target="../media/image117.emf"/><Relationship Id="rId24" Type="http://schemas.openxmlformats.org/officeDocument/2006/relationships/customXml" Target="../ink/ink81.xml"/><Relationship Id="rId40" Type="http://schemas.openxmlformats.org/officeDocument/2006/relationships/customXml" Target="../ink/ink89.xml"/><Relationship Id="rId45" Type="http://schemas.openxmlformats.org/officeDocument/2006/relationships/image" Target="../media/image125.emf"/><Relationship Id="rId66" Type="http://schemas.openxmlformats.org/officeDocument/2006/relationships/customXml" Target="../ink/ink102.xml"/><Relationship Id="rId87" Type="http://schemas.openxmlformats.org/officeDocument/2006/relationships/image" Target="../media/image146.emf"/><Relationship Id="rId110" Type="http://schemas.openxmlformats.org/officeDocument/2006/relationships/customXml" Target="../ink/ink124.xml"/><Relationship Id="rId115" Type="http://schemas.openxmlformats.org/officeDocument/2006/relationships/image" Target="../media/image160.emf"/><Relationship Id="rId61" Type="http://schemas.openxmlformats.org/officeDocument/2006/relationships/image" Target="../media/image133.emf"/><Relationship Id="rId82" Type="http://schemas.openxmlformats.org/officeDocument/2006/relationships/customXml" Target="../ink/ink110.xml"/><Relationship Id="rId19" Type="http://schemas.openxmlformats.org/officeDocument/2006/relationships/image" Target="../media/image112.emf"/><Relationship Id="rId14" Type="http://schemas.openxmlformats.org/officeDocument/2006/relationships/customXml" Target="../ink/ink76.xml"/><Relationship Id="rId30" Type="http://schemas.openxmlformats.org/officeDocument/2006/relationships/customXml" Target="../ink/ink84.xml"/><Relationship Id="rId35" Type="http://schemas.openxmlformats.org/officeDocument/2006/relationships/image" Target="../media/image120.emf"/><Relationship Id="rId56" Type="http://schemas.openxmlformats.org/officeDocument/2006/relationships/customXml" Target="../ink/ink97.xml"/><Relationship Id="rId77" Type="http://schemas.openxmlformats.org/officeDocument/2006/relationships/image" Target="../media/image141.emf"/><Relationship Id="rId100" Type="http://schemas.openxmlformats.org/officeDocument/2006/relationships/customXml" Target="../ink/ink119.xml"/><Relationship Id="rId105" Type="http://schemas.openxmlformats.org/officeDocument/2006/relationships/image" Target="../media/image155.emf"/><Relationship Id="rId8" Type="http://schemas.openxmlformats.org/officeDocument/2006/relationships/customXml" Target="../ink/ink73.xml"/><Relationship Id="rId51" Type="http://schemas.openxmlformats.org/officeDocument/2006/relationships/image" Target="../media/image128.emf"/><Relationship Id="rId72" Type="http://schemas.openxmlformats.org/officeDocument/2006/relationships/customXml" Target="../ink/ink105.xml"/><Relationship Id="rId93" Type="http://schemas.openxmlformats.org/officeDocument/2006/relationships/image" Target="../media/image149.emf"/><Relationship Id="rId98" Type="http://schemas.openxmlformats.org/officeDocument/2006/relationships/customXml" Target="../ink/ink118.xml"/><Relationship Id="rId3" Type="http://schemas.openxmlformats.org/officeDocument/2006/relationships/image" Target="../media/image104.emf"/><Relationship Id="rId25" Type="http://schemas.openxmlformats.org/officeDocument/2006/relationships/image" Target="../media/image115.emf"/><Relationship Id="rId46" Type="http://schemas.openxmlformats.org/officeDocument/2006/relationships/customXml" Target="../ink/ink92.xml"/><Relationship Id="rId67" Type="http://schemas.openxmlformats.org/officeDocument/2006/relationships/image" Target="../media/image136.emf"/><Relationship Id="rId20" Type="http://schemas.openxmlformats.org/officeDocument/2006/relationships/customXml" Target="../ink/ink79.xml"/><Relationship Id="rId41" Type="http://schemas.openxmlformats.org/officeDocument/2006/relationships/image" Target="../media/image123.emf"/><Relationship Id="rId62" Type="http://schemas.openxmlformats.org/officeDocument/2006/relationships/customXml" Target="../ink/ink100.xml"/><Relationship Id="rId83" Type="http://schemas.openxmlformats.org/officeDocument/2006/relationships/image" Target="../media/image144.emf"/><Relationship Id="rId88" Type="http://schemas.openxmlformats.org/officeDocument/2006/relationships/customXml" Target="../ink/ink113.xml"/><Relationship Id="rId111" Type="http://schemas.openxmlformats.org/officeDocument/2006/relationships/image" Target="../media/image158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google.gr/url?sa=i&amp;rct=j&amp;q=&amp;esrc=s&amp;source=images&amp;cd=&amp;cad=rja&amp;uact=8&amp;docid=NJNk7EuFiVSTrM&amp;tbnid=p6cYBQ87d9vGQM:&amp;ved=0CAUQjRw&amp;url=http%3A%2F%2Fwww.smartyhealth.com%2Ffir.html&amp;ei=NJFvU9_1K8iNO-zYgbAC&amp;bvm=bv.66330100,d.bGQ&amp;psig=AFQjCNHapB9pNMXujhaIFyuKTDu96VEZPA&amp;ust=1399906916512728" TargetMode="Externa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jpeg"/><Relationship Id="rId4" Type="http://schemas.openxmlformats.org/officeDocument/2006/relationships/hyperlink" Target="http://www.google.gr/url?sa=i&amp;rct=j&amp;q=&amp;esrc=s&amp;source=images&amp;cd=&amp;cad=rja&amp;uact=8&amp;docid=igUmih6hmfUq2M&amp;tbnid=B4yEeJLJ32LPXM:&amp;ved=0CAUQjRw&amp;url=http%3A%2F%2Fphys.columbia.edu%2F~zlab%2Fmolecules.html&amp;ei=-p1vU5a0K8rbPZ6fgLgH&amp;bvm=bv.66330100,d.bGQ&amp;psig=AFQjCNH6QXafqOjYgnNH-368eW9MYwnYuQ&amp;ust=1399910233183311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177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127.xml"/><Relationship Id="rId4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36.emf"/><Relationship Id="rId21" Type="http://schemas.openxmlformats.org/officeDocument/2006/relationships/image" Target="../media/image188.emf"/><Relationship Id="rId324" Type="http://schemas.openxmlformats.org/officeDocument/2006/relationships/customXml" Target="../ink/ink289.xml"/><Relationship Id="rId531" Type="http://schemas.openxmlformats.org/officeDocument/2006/relationships/image" Target="../media/image443.emf"/><Relationship Id="rId629" Type="http://schemas.openxmlformats.org/officeDocument/2006/relationships/image" Target="../media/image492.emf"/><Relationship Id="rId170" Type="http://schemas.openxmlformats.org/officeDocument/2006/relationships/customXml" Target="../ink/ink212.xml"/><Relationship Id="rId268" Type="http://schemas.openxmlformats.org/officeDocument/2006/relationships/customXml" Target="../ink/ink261.xml"/><Relationship Id="rId475" Type="http://schemas.openxmlformats.org/officeDocument/2006/relationships/image" Target="../media/image415.emf"/><Relationship Id="rId32" Type="http://schemas.openxmlformats.org/officeDocument/2006/relationships/customXml" Target="../ink/ink143.xml"/><Relationship Id="rId128" Type="http://schemas.openxmlformats.org/officeDocument/2006/relationships/customXml" Target="../ink/ink191.xml"/><Relationship Id="rId335" Type="http://schemas.openxmlformats.org/officeDocument/2006/relationships/image" Target="../media/image345.emf"/><Relationship Id="rId542" Type="http://schemas.openxmlformats.org/officeDocument/2006/relationships/customXml" Target="../ink/ink398.xml"/><Relationship Id="rId181" Type="http://schemas.openxmlformats.org/officeDocument/2006/relationships/image" Target="../media/image268.emf"/><Relationship Id="rId402" Type="http://schemas.openxmlformats.org/officeDocument/2006/relationships/customXml" Target="../ink/ink328.xml"/><Relationship Id="rId279" Type="http://schemas.openxmlformats.org/officeDocument/2006/relationships/image" Target="../media/image317.emf"/><Relationship Id="rId486" Type="http://schemas.openxmlformats.org/officeDocument/2006/relationships/customXml" Target="../ink/ink370.xml"/><Relationship Id="rId43" Type="http://schemas.openxmlformats.org/officeDocument/2006/relationships/image" Target="../media/image199.emf"/><Relationship Id="rId139" Type="http://schemas.openxmlformats.org/officeDocument/2006/relationships/image" Target="../media/image247.emf"/><Relationship Id="rId346" Type="http://schemas.openxmlformats.org/officeDocument/2006/relationships/customXml" Target="../ink/ink300.xml"/><Relationship Id="rId553" Type="http://schemas.openxmlformats.org/officeDocument/2006/relationships/image" Target="../media/image454.emf"/><Relationship Id="rId192" Type="http://schemas.openxmlformats.org/officeDocument/2006/relationships/customXml" Target="../ink/ink223.xml"/><Relationship Id="rId206" Type="http://schemas.openxmlformats.org/officeDocument/2006/relationships/customXml" Target="../ink/ink230.xml"/><Relationship Id="rId413" Type="http://schemas.openxmlformats.org/officeDocument/2006/relationships/image" Target="../media/image384.emf"/><Relationship Id="rId497" Type="http://schemas.openxmlformats.org/officeDocument/2006/relationships/image" Target="../media/image426.emf"/><Relationship Id="rId620" Type="http://schemas.openxmlformats.org/officeDocument/2006/relationships/customXml" Target="../ink/ink437.xml"/><Relationship Id="rId357" Type="http://schemas.openxmlformats.org/officeDocument/2006/relationships/image" Target="../media/image356.emf"/><Relationship Id="rId54" Type="http://schemas.openxmlformats.org/officeDocument/2006/relationships/customXml" Target="../ink/ink154.xml"/><Relationship Id="rId217" Type="http://schemas.openxmlformats.org/officeDocument/2006/relationships/image" Target="../media/image286.emf"/><Relationship Id="rId564" Type="http://schemas.openxmlformats.org/officeDocument/2006/relationships/customXml" Target="../ink/ink409.xml"/><Relationship Id="rId424" Type="http://schemas.openxmlformats.org/officeDocument/2006/relationships/customXml" Target="../ink/ink339.xml"/><Relationship Id="rId631" Type="http://schemas.openxmlformats.org/officeDocument/2006/relationships/image" Target="../media/image493.emf"/><Relationship Id="rId270" Type="http://schemas.openxmlformats.org/officeDocument/2006/relationships/customXml" Target="../ink/ink262.xml"/><Relationship Id="rId65" Type="http://schemas.openxmlformats.org/officeDocument/2006/relationships/image" Target="../media/image210.emf"/><Relationship Id="rId130" Type="http://schemas.openxmlformats.org/officeDocument/2006/relationships/customXml" Target="../ink/ink192.xml"/><Relationship Id="rId368" Type="http://schemas.openxmlformats.org/officeDocument/2006/relationships/customXml" Target="../ink/ink311.xml"/><Relationship Id="rId575" Type="http://schemas.openxmlformats.org/officeDocument/2006/relationships/image" Target="../media/image465.emf"/><Relationship Id="rId228" Type="http://schemas.openxmlformats.org/officeDocument/2006/relationships/customXml" Target="../ink/ink241.xml"/><Relationship Id="rId435" Type="http://schemas.openxmlformats.org/officeDocument/2006/relationships/image" Target="../media/image395.emf"/><Relationship Id="rId642" Type="http://schemas.openxmlformats.org/officeDocument/2006/relationships/customXml" Target="../ink/ink448.xml"/><Relationship Id="rId281" Type="http://schemas.openxmlformats.org/officeDocument/2006/relationships/image" Target="../media/image318.emf"/><Relationship Id="rId502" Type="http://schemas.openxmlformats.org/officeDocument/2006/relationships/customXml" Target="../ink/ink378.xml"/><Relationship Id="rId76" Type="http://schemas.openxmlformats.org/officeDocument/2006/relationships/customXml" Target="../ink/ink165.xml"/><Relationship Id="rId141" Type="http://schemas.openxmlformats.org/officeDocument/2006/relationships/image" Target="../media/image248.emf"/><Relationship Id="rId379" Type="http://schemas.openxmlformats.org/officeDocument/2006/relationships/image" Target="../media/image367.emf"/><Relationship Id="rId586" Type="http://schemas.openxmlformats.org/officeDocument/2006/relationships/customXml" Target="../ink/ink420.xml"/><Relationship Id="rId7" Type="http://schemas.openxmlformats.org/officeDocument/2006/relationships/image" Target="../media/image181.emf"/><Relationship Id="rId239" Type="http://schemas.openxmlformats.org/officeDocument/2006/relationships/image" Target="../media/image297.emf"/><Relationship Id="rId446" Type="http://schemas.openxmlformats.org/officeDocument/2006/relationships/customXml" Target="../ink/ink350.xml"/><Relationship Id="rId292" Type="http://schemas.openxmlformats.org/officeDocument/2006/relationships/customXml" Target="../ink/ink273.xml"/><Relationship Id="rId306" Type="http://schemas.openxmlformats.org/officeDocument/2006/relationships/customXml" Target="../ink/ink280.xml"/><Relationship Id="rId87" Type="http://schemas.openxmlformats.org/officeDocument/2006/relationships/image" Target="../media/image221.emf"/><Relationship Id="rId513" Type="http://schemas.openxmlformats.org/officeDocument/2006/relationships/image" Target="../media/image434.emf"/><Relationship Id="rId597" Type="http://schemas.openxmlformats.org/officeDocument/2006/relationships/image" Target="../media/image476.emf"/><Relationship Id="rId152" Type="http://schemas.openxmlformats.org/officeDocument/2006/relationships/customXml" Target="../ink/ink203.xml"/><Relationship Id="rId457" Type="http://schemas.openxmlformats.org/officeDocument/2006/relationships/image" Target="../media/image406.emf"/><Relationship Id="rId14" Type="http://schemas.openxmlformats.org/officeDocument/2006/relationships/customXml" Target="../ink/ink134.xml"/><Relationship Id="rId317" Type="http://schemas.openxmlformats.org/officeDocument/2006/relationships/image" Target="../media/image336.emf"/><Relationship Id="rId524" Type="http://schemas.openxmlformats.org/officeDocument/2006/relationships/customXml" Target="../ink/ink389.xml"/><Relationship Id="rId98" Type="http://schemas.openxmlformats.org/officeDocument/2006/relationships/customXml" Target="../ink/ink176.xml"/><Relationship Id="rId163" Type="http://schemas.openxmlformats.org/officeDocument/2006/relationships/image" Target="../media/image259.emf"/><Relationship Id="rId370" Type="http://schemas.openxmlformats.org/officeDocument/2006/relationships/customXml" Target="../ink/ink312.xml"/><Relationship Id="rId230" Type="http://schemas.openxmlformats.org/officeDocument/2006/relationships/customXml" Target="../ink/ink242.xml"/><Relationship Id="rId468" Type="http://schemas.openxmlformats.org/officeDocument/2006/relationships/customXml" Target="../ink/ink361.xml"/><Relationship Id="rId25" Type="http://schemas.openxmlformats.org/officeDocument/2006/relationships/image" Target="../media/image190.emf"/><Relationship Id="rId328" Type="http://schemas.openxmlformats.org/officeDocument/2006/relationships/customXml" Target="../ink/ink291.xml"/><Relationship Id="rId535" Type="http://schemas.openxmlformats.org/officeDocument/2006/relationships/image" Target="../media/image445.emf"/><Relationship Id="rId174" Type="http://schemas.openxmlformats.org/officeDocument/2006/relationships/customXml" Target="../ink/ink214.xml"/><Relationship Id="rId381" Type="http://schemas.openxmlformats.org/officeDocument/2006/relationships/image" Target="../media/image368.emf"/><Relationship Id="rId602" Type="http://schemas.openxmlformats.org/officeDocument/2006/relationships/customXml" Target="../ink/ink428.xml"/><Relationship Id="rId241" Type="http://schemas.openxmlformats.org/officeDocument/2006/relationships/image" Target="../media/image298.emf"/><Relationship Id="rId479" Type="http://schemas.openxmlformats.org/officeDocument/2006/relationships/image" Target="../media/image417.emf"/><Relationship Id="rId36" Type="http://schemas.openxmlformats.org/officeDocument/2006/relationships/customXml" Target="../ink/ink145.xml"/><Relationship Id="rId339" Type="http://schemas.openxmlformats.org/officeDocument/2006/relationships/image" Target="../media/image347.emf"/><Relationship Id="rId546" Type="http://schemas.openxmlformats.org/officeDocument/2006/relationships/customXml" Target="../ink/ink400.xml"/><Relationship Id="rId101" Type="http://schemas.openxmlformats.org/officeDocument/2006/relationships/image" Target="../media/image228.emf"/><Relationship Id="rId185" Type="http://schemas.openxmlformats.org/officeDocument/2006/relationships/image" Target="../media/image270.emf"/><Relationship Id="rId406" Type="http://schemas.openxmlformats.org/officeDocument/2006/relationships/customXml" Target="../ink/ink330.xml"/><Relationship Id="rId392" Type="http://schemas.openxmlformats.org/officeDocument/2006/relationships/customXml" Target="../ink/ink323.xml"/><Relationship Id="rId613" Type="http://schemas.openxmlformats.org/officeDocument/2006/relationships/image" Target="../media/image484.emf"/><Relationship Id="rId252" Type="http://schemas.openxmlformats.org/officeDocument/2006/relationships/customXml" Target="../ink/ink253.xml"/><Relationship Id="rId47" Type="http://schemas.openxmlformats.org/officeDocument/2006/relationships/image" Target="../media/image201.emf"/><Relationship Id="rId89" Type="http://schemas.openxmlformats.org/officeDocument/2006/relationships/image" Target="../media/image222.emf"/><Relationship Id="rId112" Type="http://schemas.openxmlformats.org/officeDocument/2006/relationships/customXml" Target="../ink/ink183.xml"/><Relationship Id="rId154" Type="http://schemas.openxmlformats.org/officeDocument/2006/relationships/customXml" Target="../ink/ink204.xml"/><Relationship Id="rId361" Type="http://schemas.openxmlformats.org/officeDocument/2006/relationships/image" Target="../media/image358.emf"/><Relationship Id="rId557" Type="http://schemas.openxmlformats.org/officeDocument/2006/relationships/image" Target="../media/image456.emf"/><Relationship Id="rId599" Type="http://schemas.openxmlformats.org/officeDocument/2006/relationships/image" Target="../media/image477.emf"/><Relationship Id="rId196" Type="http://schemas.openxmlformats.org/officeDocument/2006/relationships/customXml" Target="../ink/ink225.xml"/><Relationship Id="rId417" Type="http://schemas.openxmlformats.org/officeDocument/2006/relationships/image" Target="../media/image386.emf"/><Relationship Id="rId459" Type="http://schemas.openxmlformats.org/officeDocument/2006/relationships/image" Target="../media/image407.emf"/><Relationship Id="rId624" Type="http://schemas.openxmlformats.org/officeDocument/2006/relationships/customXml" Target="../ink/ink439.xml"/><Relationship Id="rId16" Type="http://schemas.openxmlformats.org/officeDocument/2006/relationships/customXml" Target="../ink/ink135.xml"/><Relationship Id="rId221" Type="http://schemas.openxmlformats.org/officeDocument/2006/relationships/image" Target="../media/image288.emf"/><Relationship Id="rId263" Type="http://schemas.openxmlformats.org/officeDocument/2006/relationships/image" Target="../media/image309.emf"/><Relationship Id="rId319" Type="http://schemas.openxmlformats.org/officeDocument/2006/relationships/image" Target="../media/image337.emf"/><Relationship Id="rId470" Type="http://schemas.openxmlformats.org/officeDocument/2006/relationships/customXml" Target="../ink/ink362.xml"/><Relationship Id="rId526" Type="http://schemas.openxmlformats.org/officeDocument/2006/relationships/customXml" Target="../ink/ink390.xml"/><Relationship Id="rId58" Type="http://schemas.openxmlformats.org/officeDocument/2006/relationships/customXml" Target="../ink/ink156.xml"/><Relationship Id="rId123" Type="http://schemas.openxmlformats.org/officeDocument/2006/relationships/image" Target="../media/image239.emf"/><Relationship Id="rId330" Type="http://schemas.openxmlformats.org/officeDocument/2006/relationships/customXml" Target="../ink/ink292.xml"/><Relationship Id="rId568" Type="http://schemas.openxmlformats.org/officeDocument/2006/relationships/customXml" Target="../ink/ink411.xml"/><Relationship Id="rId165" Type="http://schemas.openxmlformats.org/officeDocument/2006/relationships/image" Target="../media/image260.emf"/><Relationship Id="rId372" Type="http://schemas.openxmlformats.org/officeDocument/2006/relationships/customXml" Target="../ink/ink313.xml"/><Relationship Id="rId428" Type="http://schemas.openxmlformats.org/officeDocument/2006/relationships/customXml" Target="../ink/ink341.xml"/><Relationship Id="rId635" Type="http://schemas.openxmlformats.org/officeDocument/2006/relationships/image" Target="../media/image495.emf"/><Relationship Id="rId232" Type="http://schemas.openxmlformats.org/officeDocument/2006/relationships/customXml" Target="../ink/ink243.xml"/><Relationship Id="rId274" Type="http://schemas.openxmlformats.org/officeDocument/2006/relationships/customXml" Target="../ink/ink264.xml"/><Relationship Id="rId481" Type="http://schemas.openxmlformats.org/officeDocument/2006/relationships/image" Target="../media/image418.emf"/><Relationship Id="rId27" Type="http://schemas.openxmlformats.org/officeDocument/2006/relationships/image" Target="../media/image191.emf"/><Relationship Id="rId69" Type="http://schemas.openxmlformats.org/officeDocument/2006/relationships/image" Target="../media/image212.emf"/><Relationship Id="rId134" Type="http://schemas.openxmlformats.org/officeDocument/2006/relationships/customXml" Target="../ink/ink194.xml"/><Relationship Id="rId537" Type="http://schemas.openxmlformats.org/officeDocument/2006/relationships/image" Target="../media/image446.emf"/><Relationship Id="rId579" Type="http://schemas.openxmlformats.org/officeDocument/2006/relationships/image" Target="../media/image467.emf"/><Relationship Id="rId80" Type="http://schemas.openxmlformats.org/officeDocument/2006/relationships/customXml" Target="../ink/ink167.xml"/><Relationship Id="rId176" Type="http://schemas.openxmlformats.org/officeDocument/2006/relationships/customXml" Target="../ink/ink215.xml"/><Relationship Id="rId341" Type="http://schemas.openxmlformats.org/officeDocument/2006/relationships/image" Target="../media/image348.emf"/><Relationship Id="rId383" Type="http://schemas.openxmlformats.org/officeDocument/2006/relationships/image" Target="../media/image369.emf"/><Relationship Id="rId439" Type="http://schemas.openxmlformats.org/officeDocument/2006/relationships/image" Target="../media/image397.emf"/><Relationship Id="rId590" Type="http://schemas.openxmlformats.org/officeDocument/2006/relationships/customXml" Target="../ink/ink422.xml"/><Relationship Id="rId604" Type="http://schemas.openxmlformats.org/officeDocument/2006/relationships/customXml" Target="../ink/ink429.xml"/><Relationship Id="rId201" Type="http://schemas.openxmlformats.org/officeDocument/2006/relationships/image" Target="../media/image278.emf"/><Relationship Id="rId243" Type="http://schemas.openxmlformats.org/officeDocument/2006/relationships/image" Target="../media/image299.emf"/><Relationship Id="rId285" Type="http://schemas.openxmlformats.org/officeDocument/2006/relationships/image" Target="../media/image320.emf"/><Relationship Id="rId450" Type="http://schemas.openxmlformats.org/officeDocument/2006/relationships/customXml" Target="../ink/ink352.xml"/><Relationship Id="rId506" Type="http://schemas.openxmlformats.org/officeDocument/2006/relationships/customXml" Target="../ink/ink380.xml"/><Relationship Id="rId38" Type="http://schemas.openxmlformats.org/officeDocument/2006/relationships/customXml" Target="../ink/ink146.xml"/><Relationship Id="rId103" Type="http://schemas.openxmlformats.org/officeDocument/2006/relationships/image" Target="../media/image229.emf"/><Relationship Id="rId310" Type="http://schemas.openxmlformats.org/officeDocument/2006/relationships/customXml" Target="../ink/ink282.xml"/><Relationship Id="rId492" Type="http://schemas.openxmlformats.org/officeDocument/2006/relationships/customXml" Target="../ink/ink373.xml"/><Relationship Id="rId548" Type="http://schemas.openxmlformats.org/officeDocument/2006/relationships/customXml" Target="../ink/ink401.xml"/><Relationship Id="rId91" Type="http://schemas.openxmlformats.org/officeDocument/2006/relationships/image" Target="../media/image223.emf"/><Relationship Id="rId145" Type="http://schemas.openxmlformats.org/officeDocument/2006/relationships/image" Target="../media/image250.emf"/><Relationship Id="rId187" Type="http://schemas.openxmlformats.org/officeDocument/2006/relationships/image" Target="../media/image271.emf"/><Relationship Id="rId352" Type="http://schemas.openxmlformats.org/officeDocument/2006/relationships/customXml" Target="../ink/ink303.xml"/><Relationship Id="rId394" Type="http://schemas.openxmlformats.org/officeDocument/2006/relationships/customXml" Target="../ink/ink324.xml"/><Relationship Id="rId408" Type="http://schemas.openxmlformats.org/officeDocument/2006/relationships/customXml" Target="../ink/ink331.xml"/><Relationship Id="rId615" Type="http://schemas.openxmlformats.org/officeDocument/2006/relationships/image" Target="../media/image485.emf"/><Relationship Id="rId212" Type="http://schemas.openxmlformats.org/officeDocument/2006/relationships/customXml" Target="../ink/ink233.xml"/><Relationship Id="rId254" Type="http://schemas.openxmlformats.org/officeDocument/2006/relationships/customXml" Target="../ink/ink254.xml"/><Relationship Id="rId49" Type="http://schemas.openxmlformats.org/officeDocument/2006/relationships/image" Target="../media/image202.emf"/><Relationship Id="rId114" Type="http://schemas.openxmlformats.org/officeDocument/2006/relationships/customXml" Target="../ink/ink184.xml"/><Relationship Id="rId296" Type="http://schemas.openxmlformats.org/officeDocument/2006/relationships/customXml" Target="../ink/ink275.xml"/><Relationship Id="rId461" Type="http://schemas.openxmlformats.org/officeDocument/2006/relationships/image" Target="../media/image408.emf"/><Relationship Id="rId517" Type="http://schemas.openxmlformats.org/officeDocument/2006/relationships/image" Target="../media/image436.emf"/><Relationship Id="rId559" Type="http://schemas.openxmlformats.org/officeDocument/2006/relationships/image" Target="../media/image457.emf"/><Relationship Id="rId60" Type="http://schemas.openxmlformats.org/officeDocument/2006/relationships/customXml" Target="../ink/ink157.xml"/><Relationship Id="rId156" Type="http://schemas.openxmlformats.org/officeDocument/2006/relationships/customXml" Target="../ink/ink205.xml"/><Relationship Id="rId198" Type="http://schemas.openxmlformats.org/officeDocument/2006/relationships/customXml" Target="../ink/ink226.xml"/><Relationship Id="rId321" Type="http://schemas.openxmlformats.org/officeDocument/2006/relationships/image" Target="../media/image338.emf"/><Relationship Id="rId363" Type="http://schemas.openxmlformats.org/officeDocument/2006/relationships/image" Target="../media/image359.emf"/><Relationship Id="rId419" Type="http://schemas.openxmlformats.org/officeDocument/2006/relationships/image" Target="../media/image387.emf"/><Relationship Id="rId570" Type="http://schemas.openxmlformats.org/officeDocument/2006/relationships/customXml" Target="../ink/ink412.xml"/><Relationship Id="rId626" Type="http://schemas.openxmlformats.org/officeDocument/2006/relationships/customXml" Target="../ink/ink440.xml"/><Relationship Id="rId223" Type="http://schemas.openxmlformats.org/officeDocument/2006/relationships/image" Target="../media/image289.emf"/><Relationship Id="rId430" Type="http://schemas.openxmlformats.org/officeDocument/2006/relationships/customXml" Target="../ink/ink342.xml"/><Relationship Id="rId18" Type="http://schemas.openxmlformats.org/officeDocument/2006/relationships/customXml" Target="../ink/ink136.xml"/><Relationship Id="rId265" Type="http://schemas.openxmlformats.org/officeDocument/2006/relationships/image" Target="../media/image310.emf"/><Relationship Id="rId472" Type="http://schemas.openxmlformats.org/officeDocument/2006/relationships/customXml" Target="../ink/ink363.xml"/><Relationship Id="rId528" Type="http://schemas.openxmlformats.org/officeDocument/2006/relationships/customXml" Target="../ink/ink391.xml"/><Relationship Id="rId125" Type="http://schemas.openxmlformats.org/officeDocument/2006/relationships/image" Target="../media/image240.emf"/><Relationship Id="rId167" Type="http://schemas.openxmlformats.org/officeDocument/2006/relationships/image" Target="../media/image261.emf"/><Relationship Id="rId332" Type="http://schemas.openxmlformats.org/officeDocument/2006/relationships/customXml" Target="../ink/ink293.xml"/><Relationship Id="rId374" Type="http://schemas.openxmlformats.org/officeDocument/2006/relationships/customXml" Target="../ink/ink314.xml"/><Relationship Id="rId581" Type="http://schemas.openxmlformats.org/officeDocument/2006/relationships/image" Target="../media/image468.emf"/><Relationship Id="rId71" Type="http://schemas.openxmlformats.org/officeDocument/2006/relationships/image" Target="../media/image213.emf"/><Relationship Id="rId234" Type="http://schemas.openxmlformats.org/officeDocument/2006/relationships/customXml" Target="../ink/ink244.xml"/><Relationship Id="rId637" Type="http://schemas.openxmlformats.org/officeDocument/2006/relationships/image" Target="../media/image496.emf"/><Relationship Id="rId2" Type="http://schemas.openxmlformats.org/officeDocument/2006/relationships/customXml" Target="../ink/ink128.xml"/><Relationship Id="rId29" Type="http://schemas.openxmlformats.org/officeDocument/2006/relationships/image" Target="../media/image192.emf"/><Relationship Id="rId276" Type="http://schemas.openxmlformats.org/officeDocument/2006/relationships/customXml" Target="../ink/ink265.xml"/><Relationship Id="rId441" Type="http://schemas.openxmlformats.org/officeDocument/2006/relationships/image" Target="../media/image398.emf"/><Relationship Id="rId483" Type="http://schemas.openxmlformats.org/officeDocument/2006/relationships/image" Target="../media/image419.emf"/><Relationship Id="rId539" Type="http://schemas.openxmlformats.org/officeDocument/2006/relationships/image" Target="../media/image447.emf"/><Relationship Id="rId40" Type="http://schemas.openxmlformats.org/officeDocument/2006/relationships/customXml" Target="../ink/ink147.xml"/><Relationship Id="rId136" Type="http://schemas.openxmlformats.org/officeDocument/2006/relationships/customXml" Target="../ink/ink195.xml"/><Relationship Id="rId178" Type="http://schemas.openxmlformats.org/officeDocument/2006/relationships/customXml" Target="../ink/ink216.xml"/><Relationship Id="rId301" Type="http://schemas.openxmlformats.org/officeDocument/2006/relationships/image" Target="../media/image328.emf"/><Relationship Id="rId343" Type="http://schemas.openxmlformats.org/officeDocument/2006/relationships/image" Target="../media/image349.emf"/><Relationship Id="rId550" Type="http://schemas.openxmlformats.org/officeDocument/2006/relationships/customXml" Target="../ink/ink402.xml"/><Relationship Id="rId82" Type="http://schemas.openxmlformats.org/officeDocument/2006/relationships/customXml" Target="../ink/ink168.xml"/><Relationship Id="rId203" Type="http://schemas.openxmlformats.org/officeDocument/2006/relationships/image" Target="../media/image279.emf"/><Relationship Id="rId385" Type="http://schemas.openxmlformats.org/officeDocument/2006/relationships/image" Target="../media/image370.emf"/><Relationship Id="rId592" Type="http://schemas.openxmlformats.org/officeDocument/2006/relationships/customXml" Target="../ink/ink423.xml"/><Relationship Id="rId606" Type="http://schemas.openxmlformats.org/officeDocument/2006/relationships/customXml" Target="../ink/ink430.xml"/><Relationship Id="rId245" Type="http://schemas.openxmlformats.org/officeDocument/2006/relationships/image" Target="../media/image300.emf"/><Relationship Id="rId287" Type="http://schemas.openxmlformats.org/officeDocument/2006/relationships/image" Target="../media/image321.emf"/><Relationship Id="rId410" Type="http://schemas.openxmlformats.org/officeDocument/2006/relationships/customXml" Target="../ink/ink332.xml"/><Relationship Id="rId452" Type="http://schemas.openxmlformats.org/officeDocument/2006/relationships/customXml" Target="../ink/ink353.xml"/><Relationship Id="rId494" Type="http://schemas.openxmlformats.org/officeDocument/2006/relationships/customXml" Target="../ink/ink374.xml"/><Relationship Id="rId508" Type="http://schemas.openxmlformats.org/officeDocument/2006/relationships/customXml" Target="../ink/ink381.xml"/><Relationship Id="rId105" Type="http://schemas.openxmlformats.org/officeDocument/2006/relationships/image" Target="../media/image230.emf"/><Relationship Id="rId147" Type="http://schemas.openxmlformats.org/officeDocument/2006/relationships/image" Target="../media/image251.emf"/><Relationship Id="rId312" Type="http://schemas.openxmlformats.org/officeDocument/2006/relationships/customXml" Target="../ink/ink283.xml"/><Relationship Id="rId354" Type="http://schemas.openxmlformats.org/officeDocument/2006/relationships/customXml" Target="../ink/ink304.xml"/><Relationship Id="rId51" Type="http://schemas.openxmlformats.org/officeDocument/2006/relationships/image" Target="../media/image203.emf"/><Relationship Id="rId93" Type="http://schemas.openxmlformats.org/officeDocument/2006/relationships/image" Target="../media/image224.emf"/><Relationship Id="rId189" Type="http://schemas.openxmlformats.org/officeDocument/2006/relationships/image" Target="../media/image272.emf"/><Relationship Id="rId396" Type="http://schemas.openxmlformats.org/officeDocument/2006/relationships/customXml" Target="../ink/ink325.xml"/><Relationship Id="rId561" Type="http://schemas.openxmlformats.org/officeDocument/2006/relationships/image" Target="../media/image458.emf"/><Relationship Id="rId617" Type="http://schemas.openxmlformats.org/officeDocument/2006/relationships/image" Target="../media/image486.emf"/><Relationship Id="rId214" Type="http://schemas.openxmlformats.org/officeDocument/2006/relationships/customXml" Target="../ink/ink234.xml"/><Relationship Id="rId256" Type="http://schemas.openxmlformats.org/officeDocument/2006/relationships/customXml" Target="../ink/ink255.xml"/><Relationship Id="rId298" Type="http://schemas.openxmlformats.org/officeDocument/2006/relationships/customXml" Target="../ink/ink276.xml"/><Relationship Id="rId421" Type="http://schemas.openxmlformats.org/officeDocument/2006/relationships/image" Target="../media/image388.emf"/><Relationship Id="rId463" Type="http://schemas.openxmlformats.org/officeDocument/2006/relationships/image" Target="../media/image409.emf"/><Relationship Id="rId519" Type="http://schemas.openxmlformats.org/officeDocument/2006/relationships/image" Target="../media/image437.emf"/><Relationship Id="rId116" Type="http://schemas.openxmlformats.org/officeDocument/2006/relationships/customXml" Target="../ink/ink185.xml"/><Relationship Id="rId158" Type="http://schemas.openxmlformats.org/officeDocument/2006/relationships/customXml" Target="../ink/ink206.xml"/><Relationship Id="rId323" Type="http://schemas.openxmlformats.org/officeDocument/2006/relationships/image" Target="../media/image339.emf"/><Relationship Id="rId530" Type="http://schemas.openxmlformats.org/officeDocument/2006/relationships/customXml" Target="../ink/ink392.xml"/><Relationship Id="rId20" Type="http://schemas.openxmlformats.org/officeDocument/2006/relationships/customXml" Target="../ink/ink137.xml"/><Relationship Id="rId62" Type="http://schemas.openxmlformats.org/officeDocument/2006/relationships/customXml" Target="../ink/ink158.xml"/><Relationship Id="rId365" Type="http://schemas.openxmlformats.org/officeDocument/2006/relationships/image" Target="../media/image360.emf"/><Relationship Id="rId572" Type="http://schemas.openxmlformats.org/officeDocument/2006/relationships/customXml" Target="../ink/ink413.xml"/><Relationship Id="rId628" Type="http://schemas.openxmlformats.org/officeDocument/2006/relationships/customXml" Target="../ink/ink441.xml"/><Relationship Id="rId225" Type="http://schemas.openxmlformats.org/officeDocument/2006/relationships/image" Target="../media/image290.emf"/><Relationship Id="rId267" Type="http://schemas.openxmlformats.org/officeDocument/2006/relationships/image" Target="../media/image311.emf"/><Relationship Id="rId432" Type="http://schemas.openxmlformats.org/officeDocument/2006/relationships/customXml" Target="../ink/ink343.xml"/><Relationship Id="rId474" Type="http://schemas.openxmlformats.org/officeDocument/2006/relationships/customXml" Target="../ink/ink364.xml"/><Relationship Id="rId127" Type="http://schemas.openxmlformats.org/officeDocument/2006/relationships/image" Target="../media/image241.emf"/><Relationship Id="rId31" Type="http://schemas.openxmlformats.org/officeDocument/2006/relationships/image" Target="../media/image193.emf"/><Relationship Id="rId73" Type="http://schemas.openxmlformats.org/officeDocument/2006/relationships/image" Target="../media/image214.emf"/><Relationship Id="rId169" Type="http://schemas.openxmlformats.org/officeDocument/2006/relationships/image" Target="../media/image262.emf"/><Relationship Id="rId334" Type="http://schemas.openxmlformats.org/officeDocument/2006/relationships/customXml" Target="../ink/ink294.xml"/><Relationship Id="rId376" Type="http://schemas.openxmlformats.org/officeDocument/2006/relationships/customXml" Target="../ink/ink315.xml"/><Relationship Id="rId541" Type="http://schemas.openxmlformats.org/officeDocument/2006/relationships/image" Target="../media/image448.emf"/><Relationship Id="rId583" Type="http://schemas.openxmlformats.org/officeDocument/2006/relationships/image" Target="../media/image469.emf"/><Relationship Id="rId639" Type="http://schemas.openxmlformats.org/officeDocument/2006/relationships/image" Target="../media/image497.emf"/><Relationship Id="rId4" Type="http://schemas.openxmlformats.org/officeDocument/2006/relationships/customXml" Target="../ink/ink129.xml"/><Relationship Id="rId180" Type="http://schemas.openxmlformats.org/officeDocument/2006/relationships/customXml" Target="../ink/ink217.xml"/><Relationship Id="rId236" Type="http://schemas.openxmlformats.org/officeDocument/2006/relationships/customXml" Target="../ink/ink245.xml"/><Relationship Id="rId278" Type="http://schemas.openxmlformats.org/officeDocument/2006/relationships/customXml" Target="../ink/ink266.xml"/><Relationship Id="rId401" Type="http://schemas.openxmlformats.org/officeDocument/2006/relationships/image" Target="../media/image378.emf"/><Relationship Id="rId443" Type="http://schemas.openxmlformats.org/officeDocument/2006/relationships/image" Target="../media/image399.emf"/><Relationship Id="rId303" Type="http://schemas.openxmlformats.org/officeDocument/2006/relationships/image" Target="../media/image329.emf"/><Relationship Id="rId485" Type="http://schemas.openxmlformats.org/officeDocument/2006/relationships/image" Target="../media/image420.emf"/><Relationship Id="rId42" Type="http://schemas.openxmlformats.org/officeDocument/2006/relationships/customXml" Target="../ink/ink148.xml"/><Relationship Id="rId84" Type="http://schemas.openxmlformats.org/officeDocument/2006/relationships/customXml" Target="../ink/ink169.xml"/><Relationship Id="rId138" Type="http://schemas.openxmlformats.org/officeDocument/2006/relationships/customXml" Target="../ink/ink196.xml"/><Relationship Id="rId345" Type="http://schemas.openxmlformats.org/officeDocument/2006/relationships/image" Target="../media/image350.emf"/><Relationship Id="rId387" Type="http://schemas.openxmlformats.org/officeDocument/2006/relationships/image" Target="../media/image371.emf"/><Relationship Id="rId510" Type="http://schemas.openxmlformats.org/officeDocument/2006/relationships/customXml" Target="../ink/ink382.xml"/><Relationship Id="rId552" Type="http://schemas.openxmlformats.org/officeDocument/2006/relationships/customXml" Target="../ink/ink403.xml"/><Relationship Id="rId594" Type="http://schemas.openxmlformats.org/officeDocument/2006/relationships/customXml" Target="../ink/ink424.xml"/><Relationship Id="rId608" Type="http://schemas.openxmlformats.org/officeDocument/2006/relationships/customXml" Target="../ink/ink431.xml"/><Relationship Id="rId191" Type="http://schemas.openxmlformats.org/officeDocument/2006/relationships/image" Target="../media/image273.emf"/><Relationship Id="rId205" Type="http://schemas.openxmlformats.org/officeDocument/2006/relationships/image" Target="../media/image280.emf"/><Relationship Id="rId247" Type="http://schemas.openxmlformats.org/officeDocument/2006/relationships/image" Target="../media/image301.emf"/><Relationship Id="rId412" Type="http://schemas.openxmlformats.org/officeDocument/2006/relationships/customXml" Target="../ink/ink333.xml"/><Relationship Id="rId107" Type="http://schemas.openxmlformats.org/officeDocument/2006/relationships/image" Target="../media/image231.emf"/><Relationship Id="rId289" Type="http://schemas.openxmlformats.org/officeDocument/2006/relationships/image" Target="../media/image322.emf"/><Relationship Id="rId454" Type="http://schemas.openxmlformats.org/officeDocument/2006/relationships/customXml" Target="../ink/ink354.xml"/><Relationship Id="rId496" Type="http://schemas.openxmlformats.org/officeDocument/2006/relationships/customXml" Target="../ink/ink375.xml"/><Relationship Id="rId11" Type="http://schemas.openxmlformats.org/officeDocument/2006/relationships/image" Target="../media/image183.emf"/><Relationship Id="rId53" Type="http://schemas.openxmlformats.org/officeDocument/2006/relationships/image" Target="../media/image204.emf"/><Relationship Id="rId149" Type="http://schemas.openxmlformats.org/officeDocument/2006/relationships/image" Target="../media/image252.emf"/><Relationship Id="rId314" Type="http://schemas.openxmlformats.org/officeDocument/2006/relationships/customXml" Target="../ink/ink284.xml"/><Relationship Id="rId356" Type="http://schemas.openxmlformats.org/officeDocument/2006/relationships/customXml" Target="../ink/ink305.xml"/><Relationship Id="rId398" Type="http://schemas.openxmlformats.org/officeDocument/2006/relationships/customXml" Target="../ink/ink326.xml"/><Relationship Id="rId521" Type="http://schemas.openxmlformats.org/officeDocument/2006/relationships/image" Target="../media/image438.emf"/><Relationship Id="rId563" Type="http://schemas.openxmlformats.org/officeDocument/2006/relationships/image" Target="../media/image459.emf"/><Relationship Id="rId619" Type="http://schemas.openxmlformats.org/officeDocument/2006/relationships/image" Target="../media/image487.emf"/><Relationship Id="rId95" Type="http://schemas.openxmlformats.org/officeDocument/2006/relationships/image" Target="../media/image225.emf"/><Relationship Id="rId160" Type="http://schemas.openxmlformats.org/officeDocument/2006/relationships/customXml" Target="../ink/ink207.xml"/><Relationship Id="rId216" Type="http://schemas.openxmlformats.org/officeDocument/2006/relationships/customXml" Target="../ink/ink235.xml"/><Relationship Id="rId423" Type="http://schemas.openxmlformats.org/officeDocument/2006/relationships/image" Target="../media/image389.emf"/><Relationship Id="rId258" Type="http://schemas.openxmlformats.org/officeDocument/2006/relationships/customXml" Target="../ink/ink256.xml"/><Relationship Id="rId465" Type="http://schemas.openxmlformats.org/officeDocument/2006/relationships/image" Target="../media/image410.emf"/><Relationship Id="rId630" Type="http://schemas.openxmlformats.org/officeDocument/2006/relationships/customXml" Target="../ink/ink442.xml"/><Relationship Id="rId22" Type="http://schemas.openxmlformats.org/officeDocument/2006/relationships/customXml" Target="../ink/ink138.xml"/><Relationship Id="rId64" Type="http://schemas.openxmlformats.org/officeDocument/2006/relationships/customXml" Target="../ink/ink159.xml"/><Relationship Id="rId118" Type="http://schemas.openxmlformats.org/officeDocument/2006/relationships/customXml" Target="../ink/ink186.xml"/><Relationship Id="rId325" Type="http://schemas.openxmlformats.org/officeDocument/2006/relationships/image" Target="../media/image340.emf"/><Relationship Id="rId367" Type="http://schemas.openxmlformats.org/officeDocument/2006/relationships/image" Target="../media/image361.emf"/><Relationship Id="rId532" Type="http://schemas.openxmlformats.org/officeDocument/2006/relationships/customXml" Target="../ink/ink393.xml"/><Relationship Id="rId574" Type="http://schemas.openxmlformats.org/officeDocument/2006/relationships/customXml" Target="../ink/ink414.xml"/><Relationship Id="rId171" Type="http://schemas.openxmlformats.org/officeDocument/2006/relationships/image" Target="../media/image263.emf"/><Relationship Id="rId227" Type="http://schemas.openxmlformats.org/officeDocument/2006/relationships/image" Target="../media/image291.emf"/><Relationship Id="rId269" Type="http://schemas.openxmlformats.org/officeDocument/2006/relationships/image" Target="../media/image312.emf"/><Relationship Id="rId434" Type="http://schemas.openxmlformats.org/officeDocument/2006/relationships/customXml" Target="../ink/ink344.xml"/><Relationship Id="rId476" Type="http://schemas.openxmlformats.org/officeDocument/2006/relationships/customXml" Target="../ink/ink365.xml"/><Relationship Id="rId641" Type="http://schemas.openxmlformats.org/officeDocument/2006/relationships/image" Target="../media/image498.emf"/><Relationship Id="rId33" Type="http://schemas.openxmlformats.org/officeDocument/2006/relationships/image" Target="../media/image194.emf"/><Relationship Id="rId129" Type="http://schemas.openxmlformats.org/officeDocument/2006/relationships/image" Target="../media/image242.emf"/><Relationship Id="rId280" Type="http://schemas.openxmlformats.org/officeDocument/2006/relationships/customXml" Target="../ink/ink267.xml"/><Relationship Id="rId336" Type="http://schemas.openxmlformats.org/officeDocument/2006/relationships/customXml" Target="../ink/ink295.xml"/><Relationship Id="rId501" Type="http://schemas.openxmlformats.org/officeDocument/2006/relationships/image" Target="../media/image428.emf"/><Relationship Id="rId543" Type="http://schemas.openxmlformats.org/officeDocument/2006/relationships/image" Target="../media/image449.emf"/><Relationship Id="rId75" Type="http://schemas.openxmlformats.org/officeDocument/2006/relationships/image" Target="../media/image215.emf"/><Relationship Id="rId140" Type="http://schemas.openxmlformats.org/officeDocument/2006/relationships/customXml" Target="../ink/ink197.xml"/><Relationship Id="rId182" Type="http://schemas.openxmlformats.org/officeDocument/2006/relationships/customXml" Target="../ink/ink218.xml"/><Relationship Id="rId378" Type="http://schemas.openxmlformats.org/officeDocument/2006/relationships/customXml" Target="../ink/ink316.xml"/><Relationship Id="rId403" Type="http://schemas.openxmlformats.org/officeDocument/2006/relationships/image" Target="../media/image379.emf"/><Relationship Id="rId585" Type="http://schemas.openxmlformats.org/officeDocument/2006/relationships/image" Target="../media/image470.emf"/><Relationship Id="rId6" Type="http://schemas.openxmlformats.org/officeDocument/2006/relationships/customXml" Target="../ink/ink130.xml"/><Relationship Id="rId238" Type="http://schemas.openxmlformats.org/officeDocument/2006/relationships/customXml" Target="../ink/ink246.xml"/><Relationship Id="rId445" Type="http://schemas.openxmlformats.org/officeDocument/2006/relationships/image" Target="../media/image400.emf"/><Relationship Id="rId487" Type="http://schemas.openxmlformats.org/officeDocument/2006/relationships/image" Target="../media/image421.emf"/><Relationship Id="rId610" Type="http://schemas.openxmlformats.org/officeDocument/2006/relationships/customXml" Target="../ink/ink432.xml"/><Relationship Id="rId291" Type="http://schemas.openxmlformats.org/officeDocument/2006/relationships/image" Target="../media/image323.emf"/><Relationship Id="rId305" Type="http://schemas.openxmlformats.org/officeDocument/2006/relationships/image" Target="../media/image330.emf"/><Relationship Id="rId347" Type="http://schemas.openxmlformats.org/officeDocument/2006/relationships/image" Target="../media/image351.emf"/><Relationship Id="rId512" Type="http://schemas.openxmlformats.org/officeDocument/2006/relationships/customXml" Target="../ink/ink383.xml"/><Relationship Id="rId44" Type="http://schemas.openxmlformats.org/officeDocument/2006/relationships/customXml" Target="../ink/ink149.xml"/><Relationship Id="rId86" Type="http://schemas.openxmlformats.org/officeDocument/2006/relationships/customXml" Target="../ink/ink170.xml"/><Relationship Id="rId151" Type="http://schemas.openxmlformats.org/officeDocument/2006/relationships/image" Target="../media/image253.emf"/><Relationship Id="rId389" Type="http://schemas.openxmlformats.org/officeDocument/2006/relationships/image" Target="../media/image372.emf"/><Relationship Id="rId554" Type="http://schemas.openxmlformats.org/officeDocument/2006/relationships/customXml" Target="../ink/ink404.xml"/><Relationship Id="rId596" Type="http://schemas.openxmlformats.org/officeDocument/2006/relationships/customXml" Target="../ink/ink425.xml"/><Relationship Id="rId193" Type="http://schemas.openxmlformats.org/officeDocument/2006/relationships/image" Target="../media/image274.emf"/><Relationship Id="rId207" Type="http://schemas.openxmlformats.org/officeDocument/2006/relationships/image" Target="../media/image281.emf"/><Relationship Id="rId249" Type="http://schemas.openxmlformats.org/officeDocument/2006/relationships/image" Target="../media/image302.emf"/><Relationship Id="rId414" Type="http://schemas.openxmlformats.org/officeDocument/2006/relationships/customXml" Target="../ink/ink334.xml"/><Relationship Id="rId456" Type="http://schemas.openxmlformats.org/officeDocument/2006/relationships/customXml" Target="../ink/ink355.xml"/><Relationship Id="rId498" Type="http://schemas.openxmlformats.org/officeDocument/2006/relationships/customXml" Target="../ink/ink376.xml"/><Relationship Id="rId621" Type="http://schemas.openxmlformats.org/officeDocument/2006/relationships/image" Target="../media/image488.emf"/><Relationship Id="rId13" Type="http://schemas.openxmlformats.org/officeDocument/2006/relationships/image" Target="../media/image184.emf"/><Relationship Id="rId109" Type="http://schemas.openxmlformats.org/officeDocument/2006/relationships/image" Target="../media/image232.emf"/><Relationship Id="rId260" Type="http://schemas.openxmlformats.org/officeDocument/2006/relationships/customXml" Target="../ink/ink257.xml"/><Relationship Id="rId316" Type="http://schemas.openxmlformats.org/officeDocument/2006/relationships/customXml" Target="../ink/ink285.xml"/><Relationship Id="rId523" Type="http://schemas.openxmlformats.org/officeDocument/2006/relationships/image" Target="../media/image439.emf"/><Relationship Id="rId55" Type="http://schemas.openxmlformats.org/officeDocument/2006/relationships/image" Target="../media/image205.emf"/><Relationship Id="rId97" Type="http://schemas.openxmlformats.org/officeDocument/2006/relationships/image" Target="../media/image226.emf"/><Relationship Id="rId120" Type="http://schemas.openxmlformats.org/officeDocument/2006/relationships/customXml" Target="../ink/ink187.xml"/><Relationship Id="rId358" Type="http://schemas.openxmlformats.org/officeDocument/2006/relationships/customXml" Target="../ink/ink306.xml"/><Relationship Id="rId565" Type="http://schemas.openxmlformats.org/officeDocument/2006/relationships/image" Target="../media/image460.emf"/><Relationship Id="rId162" Type="http://schemas.openxmlformats.org/officeDocument/2006/relationships/customXml" Target="../ink/ink208.xml"/><Relationship Id="rId218" Type="http://schemas.openxmlformats.org/officeDocument/2006/relationships/customXml" Target="../ink/ink236.xml"/><Relationship Id="rId425" Type="http://schemas.openxmlformats.org/officeDocument/2006/relationships/image" Target="../media/image390.emf"/><Relationship Id="rId467" Type="http://schemas.openxmlformats.org/officeDocument/2006/relationships/image" Target="../media/image411.emf"/><Relationship Id="rId632" Type="http://schemas.openxmlformats.org/officeDocument/2006/relationships/customXml" Target="../ink/ink443.xml"/><Relationship Id="rId271" Type="http://schemas.openxmlformats.org/officeDocument/2006/relationships/image" Target="../media/image313.emf"/><Relationship Id="rId24" Type="http://schemas.openxmlformats.org/officeDocument/2006/relationships/customXml" Target="../ink/ink139.xml"/><Relationship Id="rId66" Type="http://schemas.openxmlformats.org/officeDocument/2006/relationships/customXml" Target="../ink/ink160.xml"/><Relationship Id="rId131" Type="http://schemas.openxmlformats.org/officeDocument/2006/relationships/image" Target="../media/image243.emf"/><Relationship Id="rId327" Type="http://schemas.openxmlformats.org/officeDocument/2006/relationships/image" Target="../media/image341.emf"/><Relationship Id="rId369" Type="http://schemas.openxmlformats.org/officeDocument/2006/relationships/image" Target="../media/image362.emf"/><Relationship Id="rId534" Type="http://schemas.openxmlformats.org/officeDocument/2006/relationships/customXml" Target="../ink/ink394.xml"/><Relationship Id="rId576" Type="http://schemas.openxmlformats.org/officeDocument/2006/relationships/customXml" Target="../ink/ink415.xml"/><Relationship Id="rId173" Type="http://schemas.openxmlformats.org/officeDocument/2006/relationships/image" Target="../media/image264.emf"/><Relationship Id="rId229" Type="http://schemas.openxmlformats.org/officeDocument/2006/relationships/image" Target="../media/image292.emf"/><Relationship Id="rId380" Type="http://schemas.openxmlformats.org/officeDocument/2006/relationships/customXml" Target="../ink/ink317.xml"/><Relationship Id="rId436" Type="http://schemas.openxmlformats.org/officeDocument/2006/relationships/customXml" Target="../ink/ink345.xml"/><Relationship Id="rId601" Type="http://schemas.openxmlformats.org/officeDocument/2006/relationships/image" Target="../media/image478.emf"/><Relationship Id="rId643" Type="http://schemas.openxmlformats.org/officeDocument/2006/relationships/image" Target="../media/image499.emf"/><Relationship Id="rId240" Type="http://schemas.openxmlformats.org/officeDocument/2006/relationships/customXml" Target="../ink/ink247.xml"/><Relationship Id="rId478" Type="http://schemas.openxmlformats.org/officeDocument/2006/relationships/customXml" Target="../ink/ink366.xml"/><Relationship Id="rId35" Type="http://schemas.openxmlformats.org/officeDocument/2006/relationships/image" Target="../media/image195.emf"/><Relationship Id="rId77" Type="http://schemas.openxmlformats.org/officeDocument/2006/relationships/image" Target="../media/image216.emf"/><Relationship Id="rId100" Type="http://schemas.openxmlformats.org/officeDocument/2006/relationships/customXml" Target="../ink/ink177.xml"/><Relationship Id="rId282" Type="http://schemas.openxmlformats.org/officeDocument/2006/relationships/customXml" Target="../ink/ink268.xml"/><Relationship Id="rId338" Type="http://schemas.openxmlformats.org/officeDocument/2006/relationships/customXml" Target="../ink/ink296.xml"/><Relationship Id="rId503" Type="http://schemas.openxmlformats.org/officeDocument/2006/relationships/image" Target="../media/image429.emf"/><Relationship Id="rId545" Type="http://schemas.openxmlformats.org/officeDocument/2006/relationships/image" Target="../media/image450.emf"/><Relationship Id="rId587" Type="http://schemas.openxmlformats.org/officeDocument/2006/relationships/image" Target="../media/image471.emf"/><Relationship Id="rId8" Type="http://schemas.openxmlformats.org/officeDocument/2006/relationships/customXml" Target="../ink/ink131.xml"/><Relationship Id="rId142" Type="http://schemas.openxmlformats.org/officeDocument/2006/relationships/customXml" Target="../ink/ink198.xml"/><Relationship Id="rId184" Type="http://schemas.openxmlformats.org/officeDocument/2006/relationships/customXml" Target="../ink/ink219.xml"/><Relationship Id="rId391" Type="http://schemas.openxmlformats.org/officeDocument/2006/relationships/image" Target="../media/image373.emf"/><Relationship Id="rId405" Type="http://schemas.openxmlformats.org/officeDocument/2006/relationships/image" Target="../media/image380.emf"/><Relationship Id="rId447" Type="http://schemas.openxmlformats.org/officeDocument/2006/relationships/image" Target="../media/image401.emf"/><Relationship Id="rId612" Type="http://schemas.openxmlformats.org/officeDocument/2006/relationships/customXml" Target="../ink/ink433.xml"/><Relationship Id="rId251" Type="http://schemas.openxmlformats.org/officeDocument/2006/relationships/image" Target="../media/image303.emf"/><Relationship Id="rId489" Type="http://schemas.openxmlformats.org/officeDocument/2006/relationships/image" Target="../media/image422.emf"/><Relationship Id="rId46" Type="http://schemas.openxmlformats.org/officeDocument/2006/relationships/customXml" Target="../ink/ink150.xml"/><Relationship Id="rId293" Type="http://schemas.openxmlformats.org/officeDocument/2006/relationships/image" Target="../media/image324.emf"/><Relationship Id="rId307" Type="http://schemas.openxmlformats.org/officeDocument/2006/relationships/image" Target="../media/image331.emf"/><Relationship Id="rId349" Type="http://schemas.openxmlformats.org/officeDocument/2006/relationships/image" Target="../media/image352.emf"/><Relationship Id="rId514" Type="http://schemas.openxmlformats.org/officeDocument/2006/relationships/customXml" Target="../ink/ink384.xml"/><Relationship Id="rId556" Type="http://schemas.openxmlformats.org/officeDocument/2006/relationships/customXml" Target="../ink/ink405.xml"/><Relationship Id="rId88" Type="http://schemas.openxmlformats.org/officeDocument/2006/relationships/customXml" Target="../ink/ink171.xml"/><Relationship Id="rId111" Type="http://schemas.openxmlformats.org/officeDocument/2006/relationships/image" Target="../media/image233.emf"/><Relationship Id="rId153" Type="http://schemas.openxmlformats.org/officeDocument/2006/relationships/image" Target="../media/image254.emf"/><Relationship Id="rId195" Type="http://schemas.openxmlformats.org/officeDocument/2006/relationships/image" Target="../media/image275.emf"/><Relationship Id="rId209" Type="http://schemas.openxmlformats.org/officeDocument/2006/relationships/image" Target="../media/image282.emf"/><Relationship Id="rId360" Type="http://schemas.openxmlformats.org/officeDocument/2006/relationships/customXml" Target="../ink/ink307.xml"/><Relationship Id="rId416" Type="http://schemas.openxmlformats.org/officeDocument/2006/relationships/customXml" Target="../ink/ink335.xml"/><Relationship Id="rId598" Type="http://schemas.openxmlformats.org/officeDocument/2006/relationships/customXml" Target="../ink/ink426.xml"/><Relationship Id="rId220" Type="http://schemas.openxmlformats.org/officeDocument/2006/relationships/customXml" Target="../ink/ink237.xml"/><Relationship Id="rId458" Type="http://schemas.openxmlformats.org/officeDocument/2006/relationships/customXml" Target="../ink/ink356.xml"/><Relationship Id="rId623" Type="http://schemas.openxmlformats.org/officeDocument/2006/relationships/image" Target="../media/image489.emf"/><Relationship Id="rId15" Type="http://schemas.openxmlformats.org/officeDocument/2006/relationships/image" Target="../media/image185.emf"/><Relationship Id="rId57" Type="http://schemas.openxmlformats.org/officeDocument/2006/relationships/image" Target="../media/image206.emf"/><Relationship Id="rId262" Type="http://schemas.openxmlformats.org/officeDocument/2006/relationships/customXml" Target="../ink/ink258.xml"/><Relationship Id="rId318" Type="http://schemas.openxmlformats.org/officeDocument/2006/relationships/customXml" Target="../ink/ink286.xml"/><Relationship Id="rId525" Type="http://schemas.openxmlformats.org/officeDocument/2006/relationships/image" Target="../media/image440.emf"/><Relationship Id="rId567" Type="http://schemas.openxmlformats.org/officeDocument/2006/relationships/image" Target="../media/image461.emf"/><Relationship Id="rId99" Type="http://schemas.openxmlformats.org/officeDocument/2006/relationships/image" Target="../media/image227.emf"/><Relationship Id="rId122" Type="http://schemas.openxmlformats.org/officeDocument/2006/relationships/customXml" Target="../ink/ink188.xml"/><Relationship Id="rId164" Type="http://schemas.openxmlformats.org/officeDocument/2006/relationships/customXml" Target="../ink/ink209.xml"/><Relationship Id="rId371" Type="http://schemas.openxmlformats.org/officeDocument/2006/relationships/image" Target="../media/image363.emf"/><Relationship Id="rId427" Type="http://schemas.openxmlformats.org/officeDocument/2006/relationships/image" Target="../media/image391.emf"/><Relationship Id="rId469" Type="http://schemas.openxmlformats.org/officeDocument/2006/relationships/image" Target="../media/image412.emf"/><Relationship Id="rId634" Type="http://schemas.openxmlformats.org/officeDocument/2006/relationships/customXml" Target="../ink/ink444.xml"/><Relationship Id="rId26" Type="http://schemas.openxmlformats.org/officeDocument/2006/relationships/customXml" Target="../ink/ink140.xml"/><Relationship Id="rId231" Type="http://schemas.openxmlformats.org/officeDocument/2006/relationships/image" Target="../media/image293.emf"/><Relationship Id="rId273" Type="http://schemas.openxmlformats.org/officeDocument/2006/relationships/image" Target="../media/image314.emf"/><Relationship Id="rId329" Type="http://schemas.openxmlformats.org/officeDocument/2006/relationships/image" Target="../media/image342.emf"/><Relationship Id="rId480" Type="http://schemas.openxmlformats.org/officeDocument/2006/relationships/customXml" Target="../ink/ink367.xml"/><Relationship Id="rId536" Type="http://schemas.openxmlformats.org/officeDocument/2006/relationships/customXml" Target="../ink/ink395.xml"/><Relationship Id="rId68" Type="http://schemas.openxmlformats.org/officeDocument/2006/relationships/customXml" Target="../ink/ink161.xml"/><Relationship Id="rId133" Type="http://schemas.openxmlformats.org/officeDocument/2006/relationships/image" Target="../media/image244.emf"/><Relationship Id="rId175" Type="http://schemas.openxmlformats.org/officeDocument/2006/relationships/image" Target="../media/image265.emf"/><Relationship Id="rId340" Type="http://schemas.openxmlformats.org/officeDocument/2006/relationships/customXml" Target="../ink/ink297.xml"/><Relationship Id="rId578" Type="http://schemas.openxmlformats.org/officeDocument/2006/relationships/customXml" Target="../ink/ink416.xml"/><Relationship Id="rId200" Type="http://schemas.openxmlformats.org/officeDocument/2006/relationships/customXml" Target="../ink/ink227.xml"/><Relationship Id="rId382" Type="http://schemas.openxmlformats.org/officeDocument/2006/relationships/customXml" Target="../ink/ink318.xml"/><Relationship Id="rId438" Type="http://schemas.openxmlformats.org/officeDocument/2006/relationships/customXml" Target="../ink/ink346.xml"/><Relationship Id="rId603" Type="http://schemas.openxmlformats.org/officeDocument/2006/relationships/image" Target="../media/image479.emf"/><Relationship Id="rId242" Type="http://schemas.openxmlformats.org/officeDocument/2006/relationships/customXml" Target="../ink/ink248.xml"/><Relationship Id="rId284" Type="http://schemas.openxmlformats.org/officeDocument/2006/relationships/customXml" Target="../ink/ink269.xml"/><Relationship Id="rId491" Type="http://schemas.openxmlformats.org/officeDocument/2006/relationships/image" Target="../media/image423.emf"/><Relationship Id="rId505" Type="http://schemas.openxmlformats.org/officeDocument/2006/relationships/image" Target="../media/image430.emf"/><Relationship Id="rId37" Type="http://schemas.openxmlformats.org/officeDocument/2006/relationships/image" Target="../media/image196.emf"/><Relationship Id="rId79" Type="http://schemas.openxmlformats.org/officeDocument/2006/relationships/image" Target="../media/image217.emf"/><Relationship Id="rId102" Type="http://schemas.openxmlformats.org/officeDocument/2006/relationships/customXml" Target="../ink/ink178.xml"/><Relationship Id="rId144" Type="http://schemas.openxmlformats.org/officeDocument/2006/relationships/customXml" Target="../ink/ink199.xml"/><Relationship Id="rId547" Type="http://schemas.openxmlformats.org/officeDocument/2006/relationships/image" Target="../media/image451.emf"/><Relationship Id="rId589" Type="http://schemas.openxmlformats.org/officeDocument/2006/relationships/image" Target="../media/image472.emf"/><Relationship Id="rId90" Type="http://schemas.openxmlformats.org/officeDocument/2006/relationships/customXml" Target="../ink/ink172.xml"/><Relationship Id="rId186" Type="http://schemas.openxmlformats.org/officeDocument/2006/relationships/customXml" Target="../ink/ink220.xml"/><Relationship Id="rId351" Type="http://schemas.openxmlformats.org/officeDocument/2006/relationships/image" Target="../media/image353.emf"/><Relationship Id="rId393" Type="http://schemas.openxmlformats.org/officeDocument/2006/relationships/image" Target="../media/image374.emf"/><Relationship Id="rId407" Type="http://schemas.openxmlformats.org/officeDocument/2006/relationships/image" Target="../media/image381.emf"/><Relationship Id="rId449" Type="http://schemas.openxmlformats.org/officeDocument/2006/relationships/image" Target="../media/image402.emf"/><Relationship Id="rId614" Type="http://schemas.openxmlformats.org/officeDocument/2006/relationships/customXml" Target="../ink/ink434.xml"/><Relationship Id="rId211" Type="http://schemas.openxmlformats.org/officeDocument/2006/relationships/image" Target="../media/image283.emf"/><Relationship Id="rId253" Type="http://schemas.openxmlformats.org/officeDocument/2006/relationships/image" Target="../media/image304.emf"/><Relationship Id="rId295" Type="http://schemas.openxmlformats.org/officeDocument/2006/relationships/image" Target="../media/image325.emf"/><Relationship Id="rId309" Type="http://schemas.openxmlformats.org/officeDocument/2006/relationships/image" Target="../media/image332.emf"/><Relationship Id="rId460" Type="http://schemas.openxmlformats.org/officeDocument/2006/relationships/customXml" Target="../ink/ink357.xml"/><Relationship Id="rId516" Type="http://schemas.openxmlformats.org/officeDocument/2006/relationships/customXml" Target="../ink/ink385.xml"/><Relationship Id="rId48" Type="http://schemas.openxmlformats.org/officeDocument/2006/relationships/customXml" Target="../ink/ink151.xml"/><Relationship Id="rId113" Type="http://schemas.openxmlformats.org/officeDocument/2006/relationships/image" Target="../media/image234.emf"/><Relationship Id="rId320" Type="http://schemas.openxmlformats.org/officeDocument/2006/relationships/customXml" Target="../ink/ink287.xml"/><Relationship Id="rId558" Type="http://schemas.openxmlformats.org/officeDocument/2006/relationships/customXml" Target="../ink/ink406.xml"/><Relationship Id="rId155" Type="http://schemas.openxmlformats.org/officeDocument/2006/relationships/image" Target="../media/image255.emf"/><Relationship Id="rId197" Type="http://schemas.openxmlformats.org/officeDocument/2006/relationships/image" Target="../media/image276.emf"/><Relationship Id="rId362" Type="http://schemas.openxmlformats.org/officeDocument/2006/relationships/customXml" Target="../ink/ink308.xml"/><Relationship Id="rId418" Type="http://schemas.openxmlformats.org/officeDocument/2006/relationships/customXml" Target="../ink/ink336.xml"/><Relationship Id="rId625" Type="http://schemas.openxmlformats.org/officeDocument/2006/relationships/image" Target="../media/image490.emf"/><Relationship Id="rId222" Type="http://schemas.openxmlformats.org/officeDocument/2006/relationships/customXml" Target="../ink/ink238.xml"/><Relationship Id="rId264" Type="http://schemas.openxmlformats.org/officeDocument/2006/relationships/customXml" Target="../ink/ink259.xml"/><Relationship Id="rId471" Type="http://schemas.openxmlformats.org/officeDocument/2006/relationships/image" Target="../media/image413.emf"/><Relationship Id="rId17" Type="http://schemas.openxmlformats.org/officeDocument/2006/relationships/image" Target="../media/image186.emf"/><Relationship Id="rId59" Type="http://schemas.openxmlformats.org/officeDocument/2006/relationships/image" Target="../media/image207.emf"/><Relationship Id="rId124" Type="http://schemas.openxmlformats.org/officeDocument/2006/relationships/customXml" Target="../ink/ink189.xml"/><Relationship Id="rId527" Type="http://schemas.openxmlformats.org/officeDocument/2006/relationships/image" Target="../media/image441.emf"/><Relationship Id="rId569" Type="http://schemas.openxmlformats.org/officeDocument/2006/relationships/image" Target="../media/image462.emf"/><Relationship Id="rId70" Type="http://schemas.openxmlformats.org/officeDocument/2006/relationships/customXml" Target="../ink/ink162.xml"/><Relationship Id="rId166" Type="http://schemas.openxmlformats.org/officeDocument/2006/relationships/customXml" Target="../ink/ink210.xml"/><Relationship Id="rId331" Type="http://schemas.openxmlformats.org/officeDocument/2006/relationships/image" Target="../media/image343.emf"/><Relationship Id="rId373" Type="http://schemas.openxmlformats.org/officeDocument/2006/relationships/image" Target="../media/image364.emf"/><Relationship Id="rId429" Type="http://schemas.openxmlformats.org/officeDocument/2006/relationships/image" Target="../media/image392.emf"/><Relationship Id="rId580" Type="http://schemas.openxmlformats.org/officeDocument/2006/relationships/customXml" Target="../ink/ink417.xml"/><Relationship Id="rId636" Type="http://schemas.openxmlformats.org/officeDocument/2006/relationships/customXml" Target="../ink/ink445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294.emf"/><Relationship Id="rId440" Type="http://schemas.openxmlformats.org/officeDocument/2006/relationships/customXml" Target="../ink/ink347.xml"/><Relationship Id="rId28" Type="http://schemas.openxmlformats.org/officeDocument/2006/relationships/customXml" Target="../ink/ink141.xml"/><Relationship Id="rId275" Type="http://schemas.openxmlformats.org/officeDocument/2006/relationships/image" Target="../media/image315.emf"/><Relationship Id="rId300" Type="http://schemas.openxmlformats.org/officeDocument/2006/relationships/customXml" Target="../ink/ink277.xml"/><Relationship Id="rId482" Type="http://schemas.openxmlformats.org/officeDocument/2006/relationships/customXml" Target="../ink/ink368.xml"/><Relationship Id="rId538" Type="http://schemas.openxmlformats.org/officeDocument/2006/relationships/customXml" Target="../ink/ink396.xml"/><Relationship Id="rId81" Type="http://schemas.openxmlformats.org/officeDocument/2006/relationships/image" Target="../media/image218.emf"/><Relationship Id="rId135" Type="http://schemas.openxmlformats.org/officeDocument/2006/relationships/image" Target="../media/image245.emf"/><Relationship Id="rId177" Type="http://schemas.openxmlformats.org/officeDocument/2006/relationships/image" Target="../media/image266.emf"/><Relationship Id="rId342" Type="http://schemas.openxmlformats.org/officeDocument/2006/relationships/customXml" Target="../ink/ink298.xml"/><Relationship Id="rId384" Type="http://schemas.openxmlformats.org/officeDocument/2006/relationships/customXml" Target="../ink/ink319.xml"/><Relationship Id="rId591" Type="http://schemas.openxmlformats.org/officeDocument/2006/relationships/image" Target="../media/image473.emf"/><Relationship Id="rId605" Type="http://schemas.openxmlformats.org/officeDocument/2006/relationships/image" Target="../media/image480.emf"/><Relationship Id="rId202" Type="http://schemas.openxmlformats.org/officeDocument/2006/relationships/customXml" Target="../ink/ink228.xml"/><Relationship Id="rId244" Type="http://schemas.openxmlformats.org/officeDocument/2006/relationships/customXml" Target="../ink/ink249.xml"/><Relationship Id="rId39" Type="http://schemas.openxmlformats.org/officeDocument/2006/relationships/image" Target="../media/image197.emf"/><Relationship Id="rId286" Type="http://schemas.openxmlformats.org/officeDocument/2006/relationships/customXml" Target="../ink/ink270.xml"/><Relationship Id="rId451" Type="http://schemas.openxmlformats.org/officeDocument/2006/relationships/image" Target="../media/image403.emf"/><Relationship Id="rId493" Type="http://schemas.openxmlformats.org/officeDocument/2006/relationships/image" Target="../media/image424.emf"/><Relationship Id="rId507" Type="http://schemas.openxmlformats.org/officeDocument/2006/relationships/image" Target="../media/image431.emf"/><Relationship Id="rId549" Type="http://schemas.openxmlformats.org/officeDocument/2006/relationships/image" Target="../media/image452.emf"/><Relationship Id="rId50" Type="http://schemas.openxmlformats.org/officeDocument/2006/relationships/customXml" Target="../ink/ink152.xml"/><Relationship Id="rId104" Type="http://schemas.openxmlformats.org/officeDocument/2006/relationships/customXml" Target="../ink/ink179.xml"/><Relationship Id="rId146" Type="http://schemas.openxmlformats.org/officeDocument/2006/relationships/customXml" Target="../ink/ink200.xml"/><Relationship Id="rId188" Type="http://schemas.openxmlformats.org/officeDocument/2006/relationships/customXml" Target="../ink/ink221.xml"/><Relationship Id="rId311" Type="http://schemas.openxmlformats.org/officeDocument/2006/relationships/image" Target="../media/image333.emf"/><Relationship Id="rId353" Type="http://schemas.openxmlformats.org/officeDocument/2006/relationships/image" Target="../media/image354.emf"/><Relationship Id="rId395" Type="http://schemas.openxmlformats.org/officeDocument/2006/relationships/image" Target="../media/image375.emf"/><Relationship Id="rId409" Type="http://schemas.openxmlformats.org/officeDocument/2006/relationships/image" Target="../media/image382.emf"/><Relationship Id="rId560" Type="http://schemas.openxmlformats.org/officeDocument/2006/relationships/customXml" Target="../ink/ink407.xml"/><Relationship Id="rId92" Type="http://schemas.openxmlformats.org/officeDocument/2006/relationships/customXml" Target="../ink/ink173.xml"/><Relationship Id="rId213" Type="http://schemas.openxmlformats.org/officeDocument/2006/relationships/image" Target="../media/image284.emf"/><Relationship Id="rId420" Type="http://schemas.openxmlformats.org/officeDocument/2006/relationships/customXml" Target="../ink/ink337.xml"/><Relationship Id="rId616" Type="http://schemas.openxmlformats.org/officeDocument/2006/relationships/customXml" Target="../ink/ink435.xml"/><Relationship Id="rId255" Type="http://schemas.openxmlformats.org/officeDocument/2006/relationships/image" Target="../media/image305.emf"/><Relationship Id="rId297" Type="http://schemas.openxmlformats.org/officeDocument/2006/relationships/image" Target="../media/image326.emf"/><Relationship Id="rId462" Type="http://schemas.openxmlformats.org/officeDocument/2006/relationships/customXml" Target="../ink/ink358.xml"/><Relationship Id="rId518" Type="http://schemas.openxmlformats.org/officeDocument/2006/relationships/customXml" Target="../ink/ink386.xml"/><Relationship Id="rId115" Type="http://schemas.openxmlformats.org/officeDocument/2006/relationships/image" Target="../media/image235.emf"/><Relationship Id="rId157" Type="http://schemas.openxmlformats.org/officeDocument/2006/relationships/image" Target="../media/image256.emf"/><Relationship Id="rId322" Type="http://schemas.openxmlformats.org/officeDocument/2006/relationships/customXml" Target="../ink/ink288.xml"/><Relationship Id="rId364" Type="http://schemas.openxmlformats.org/officeDocument/2006/relationships/customXml" Target="../ink/ink309.xml"/><Relationship Id="rId61" Type="http://schemas.openxmlformats.org/officeDocument/2006/relationships/image" Target="../media/image208.emf"/><Relationship Id="rId199" Type="http://schemas.openxmlformats.org/officeDocument/2006/relationships/image" Target="../media/image277.emf"/><Relationship Id="rId571" Type="http://schemas.openxmlformats.org/officeDocument/2006/relationships/image" Target="../media/image463.emf"/><Relationship Id="rId627" Type="http://schemas.openxmlformats.org/officeDocument/2006/relationships/image" Target="../media/image491.emf"/><Relationship Id="rId19" Type="http://schemas.openxmlformats.org/officeDocument/2006/relationships/image" Target="../media/image187.emf"/><Relationship Id="rId224" Type="http://schemas.openxmlformats.org/officeDocument/2006/relationships/customXml" Target="../ink/ink239.xml"/><Relationship Id="rId266" Type="http://schemas.openxmlformats.org/officeDocument/2006/relationships/customXml" Target="../ink/ink260.xml"/><Relationship Id="rId431" Type="http://schemas.openxmlformats.org/officeDocument/2006/relationships/image" Target="../media/image393.emf"/><Relationship Id="rId473" Type="http://schemas.openxmlformats.org/officeDocument/2006/relationships/image" Target="../media/image414.emf"/><Relationship Id="rId529" Type="http://schemas.openxmlformats.org/officeDocument/2006/relationships/image" Target="../media/image442.emf"/><Relationship Id="rId30" Type="http://schemas.openxmlformats.org/officeDocument/2006/relationships/customXml" Target="../ink/ink142.xml"/><Relationship Id="rId126" Type="http://schemas.openxmlformats.org/officeDocument/2006/relationships/customXml" Target="../ink/ink190.xml"/><Relationship Id="rId168" Type="http://schemas.openxmlformats.org/officeDocument/2006/relationships/customXml" Target="../ink/ink211.xml"/><Relationship Id="rId333" Type="http://schemas.openxmlformats.org/officeDocument/2006/relationships/image" Target="../media/image344.emf"/><Relationship Id="rId540" Type="http://schemas.openxmlformats.org/officeDocument/2006/relationships/customXml" Target="../ink/ink397.xml"/><Relationship Id="rId72" Type="http://schemas.openxmlformats.org/officeDocument/2006/relationships/customXml" Target="../ink/ink163.xml"/><Relationship Id="rId375" Type="http://schemas.openxmlformats.org/officeDocument/2006/relationships/image" Target="../media/image365.emf"/><Relationship Id="rId582" Type="http://schemas.openxmlformats.org/officeDocument/2006/relationships/customXml" Target="../ink/ink418.xml"/><Relationship Id="rId638" Type="http://schemas.openxmlformats.org/officeDocument/2006/relationships/customXml" Target="../ink/ink446.xml"/><Relationship Id="rId3" Type="http://schemas.openxmlformats.org/officeDocument/2006/relationships/image" Target="../media/image179.emf"/><Relationship Id="rId235" Type="http://schemas.openxmlformats.org/officeDocument/2006/relationships/image" Target="../media/image295.emf"/><Relationship Id="rId277" Type="http://schemas.openxmlformats.org/officeDocument/2006/relationships/image" Target="../media/image316.emf"/><Relationship Id="rId400" Type="http://schemas.openxmlformats.org/officeDocument/2006/relationships/customXml" Target="../ink/ink327.xml"/><Relationship Id="rId442" Type="http://schemas.openxmlformats.org/officeDocument/2006/relationships/customXml" Target="../ink/ink348.xml"/><Relationship Id="rId484" Type="http://schemas.openxmlformats.org/officeDocument/2006/relationships/customXml" Target="../ink/ink369.xml"/><Relationship Id="rId137" Type="http://schemas.openxmlformats.org/officeDocument/2006/relationships/image" Target="../media/image246.emf"/><Relationship Id="rId302" Type="http://schemas.openxmlformats.org/officeDocument/2006/relationships/customXml" Target="../ink/ink278.xml"/><Relationship Id="rId344" Type="http://schemas.openxmlformats.org/officeDocument/2006/relationships/customXml" Target="../ink/ink299.xml"/><Relationship Id="rId41" Type="http://schemas.openxmlformats.org/officeDocument/2006/relationships/image" Target="../media/image198.emf"/><Relationship Id="rId83" Type="http://schemas.openxmlformats.org/officeDocument/2006/relationships/image" Target="../media/image219.emf"/><Relationship Id="rId179" Type="http://schemas.openxmlformats.org/officeDocument/2006/relationships/image" Target="../media/image267.emf"/><Relationship Id="rId386" Type="http://schemas.openxmlformats.org/officeDocument/2006/relationships/customXml" Target="../ink/ink320.xml"/><Relationship Id="rId551" Type="http://schemas.openxmlformats.org/officeDocument/2006/relationships/image" Target="../media/image453.emf"/><Relationship Id="rId593" Type="http://schemas.openxmlformats.org/officeDocument/2006/relationships/image" Target="../media/image474.emf"/><Relationship Id="rId607" Type="http://schemas.openxmlformats.org/officeDocument/2006/relationships/image" Target="../media/image481.emf"/><Relationship Id="rId190" Type="http://schemas.openxmlformats.org/officeDocument/2006/relationships/customXml" Target="../ink/ink222.xml"/><Relationship Id="rId204" Type="http://schemas.openxmlformats.org/officeDocument/2006/relationships/customXml" Target="../ink/ink229.xml"/><Relationship Id="rId246" Type="http://schemas.openxmlformats.org/officeDocument/2006/relationships/customXml" Target="../ink/ink250.xml"/><Relationship Id="rId288" Type="http://schemas.openxmlformats.org/officeDocument/2006/relationships/customXml" Target="../ink/ink271.xml"/><Relationship Id="rId411" Type="http://schemas.openxmlformats.org/officeDocument/2006/relationships/image" Target="../media/image383.emf"/><Relationship Id="rId453" Type="http://schemas.openxmlformats.org/officeDocument/2006/relationships/image" Target="../media/image404.emf"/><Relationship Id="rId509" Type="http://schemas.openxmlformats.org/officeDocument/2006/relationships/image" Target="../media/image432.emf"/><Relationship Id="rId106" Type="http://schemas.openxmlformats.org/officeDocument/2006/relationships/customXml" Target="../ink/ink180.xml"/><Relationship Id="rId313" Type="http://schemas.openxmlformats.org/officeDocument/2006/relationships/image" Target="../media/image334.emf"/><Relationship Id="rId495" Type="http://schemas.openxmlformats.org/officeDocument/2006/relationships/image" Target="../media/image425.emf"/><Relationship Id="rId10" Type="http://schemas.openxmlformats.org/officeDocument/2006/relationships/customXml" Target="../ink/ink132.xml"/><Relationship Id="rId52" Type="http://schemas.openxmlformats.org/officeDocument/2006/relationships/customXml" Target="../ink/ink153.xml"/><Relationship Id="rId94" Type="http://schemas.openxmlformats.org/officeDocument/2006/relationships/customXml" Target="../ink/ink174.xml"/><Relationship Id="rId148" Type="http://schemas.openxmlformats.org/officeDocument/2006/relationships/customXml" Target="../ink/ink201.xml"/><Relationship Id="rId355" Type="http://schemas.openxmlformats.org/officeDocument/2006/relationships/image" Target="../media/image355.emf"/><Relationship Id="rId397" Type="http://schemas.openxmlformats.org/officeDocument/2006/relationships/image" Target="../media/image376.emf"/><Relationship Id="rId520" Type="http://schemas.openxmlformats.org/officeDocument/2006/relationships/customXml" Target="../ink/ink387.xml"/><Relationship Id="rId562" Type="http://schemas.openxmlformats.org/officeDocument/2006/relationships/customXml" Target="../ink/ink408.xml"/><Relationship Id="rId618" Type="http://schemas.openxmlformats.org/officeDocument/2006/relationships/customXml" Target="../ink/ink436.xml"/><Relationship Id="rId215" Type="http://schemas.openxmlformats.org/officeDocument/2006/relationships/image" Target="../media/image285.emf"/><Relationship Id="rId257" Type="http://schemas.openxmlformats.org/officeDocument/2006/relationships/image" Target="../media/image306.emf"/><Relationship Id="rId422" Type="http://schemas.openxmlformats.org/officeDocument/2006/relationships/customXml" Target="../ink/ink338.xml"/><Relationship Id="rId464" Type="http://schemas.openxmlformats.org/officeDocument/2006/relationships/customXml" Target="../ink/ink359.xml"/><Relationship Id="rId299" Type="http://schemas.openxmlformats.org/officeDocument/2006/relationships/image" Target="../media/image327.emf"/><Relationship Id="rId63" Type="http://schemas.openxmlformats.org/officeDocument/2006/relationships/image" Target="../media/image209.emf"/><Relationship Id="rId159" Type="http://schemas.openxmlformats.org/officeDocument/2006/relationships/image" Target="../media/image257.emf"/><Relationship Id="rId366" Type="http://schemas.openxmlformats.org/officeDocument/2006/relationships/customXml" Target="../ink/ink310.xml"/><Relationship Id="rId573" Type="http://schemas.openxmlformats.org/officeDocument/2006/relationships/image" Target="../media/image464.emf"/><Relationship Id="rId226" Type="http://schemas.openxmlformats.org/officeDocument/2006/relationships/customXml" Target="../ink/ink240.xml"/><Relationship Id="rId433" Type="http://schemas.openxmlformats.org/officeDocument/2006/relationships/image" Target="../media/image394.emf"/><Relationship Id="rId640" Type="http://schemas.openxmlformats.org/officeDocument/2006/relationships/customXml" Target="../ink/ink447.xml"/><Relationship Id="rId74" Type="http://schemas.openxmlformats.org/officeDocument/2006/relationships/customXml" Target="../ink/ink164.xml"/><Relationship Id="rId377" Type="http://schemas.openxmlformats.org/officeDocument/2006/relationships/image" Target="../media/image366.emf"/><Relationship Id="rId500" Type="http://schemas.openxmlformats.org/officeDocument/2006/relationships/customXml" Target="../ink/ink377.xml"/><Relationship Id="rId584" Type="http://schemas.openxmlformats.org/officeDocument/2006/relationships/customXml" Target="../ink/ink419.xml"/><Relationship Id="rId5" Type="http://schemas.openxmlformats.org/officeDocument/2006/relationships/image" Target="../media/image180.emf"/><Relationship Id="rId237" Type="http://schemas.openxmlformats.org/officeDocument/2006/relationships/image" Target="../media/image296.emf"/><Relationship Id="rId444" Type="http://schemas.openxmlformats.org/officeDocument/2006/relationships/customXml" Target="../ink/ink349.xml"/><Relationship Id="rId290" Type="http://schemas.openxmlformats.org/officeDocument/2006/relationships/customXml" Target="../ink/ink272.xml"/><Relationship Id="rId304" Type="http://schemas.openxmlformats.org/officeDocument/2006/relationships/customXml" Target="../ink/ink279.xml"/><Relationship Id="rId388" Type="http://schemas.openxmlformats.org/officeDocument/2006/relationships/customXml" Target="../ink/ink321.xml"/><Relationship Id="rId511" Type="http://schemas.openxmlformats.org/officeDocument/2006/relationships/image" Target="../media/image433.emf"/><Relationship Id="rId609" Type="http://schemas.openxmlformats.org/officeDocument/2006/relationships/image" Target="../media/image482.emf"/><Relationship Id="rId85" Type="http://schemas.openxmlformats.org/officeDocument/2006/relationships/image" Target="../media/image220.emf"/><Relationship Id="rId150" Type="http://schemas.openxmlformats.org/officeDocument/2006/relationships/customXml" Target="../ink/ink202.xml"/><Relationship Id="rId595" Type="http://schemas.openxmlformats.org/officeDocument/2006/relationships/image" Target="../media/image475.emf"/><Relationship Id="rId248" Type="http://schemas.openxmlformats.org/officeDocument/2006/relationships/customXml" Target="../ink/ink251.xml"/><Relationship Id="rId455" Type="http://schemas.openxmlformats.org/officeDocument/2006/relationships/image" Target="../media/image405.emf"/><Relationship Id="rId12" Type="http://schemas.openxmlformats.org/officeDocument/2006/relationships/customXml" Target="../ink/ink133.xml"/><Relationship Id="rId108" Type="http://schemas.openxmlformats.org/officeDocument/2006/relationships/customXml" Target="../ink/ink181.xml"/><Relationship Id="rId315" Type="http://schemas.openxmlformats.org/officeDocument/2006/relationships/image" Target="../media/image335.emf"/><Relationship Id="rId522" Type="http://schemas.openxmlformats.org/officeDocument/2006/relationships/customXml" Target="../ink/ink388.xml"/><Relationship Id="rId96" Type="http://schemas.openxmlformats.org/officeDocument/2006/relationships/customXml" Target="../ink/ink175.xml"/><Relationship Id="rId161" Type="http://schemas.openxmlformats.org/officeDocument/2006/relationships/image" Target="../media/image258.emf"/><Relationship Id="rId399" Type="http://schemas.openxmlformats.org/officeDocument/2006/relationships/image" Target="../media/image377.emf"/><Relationship Id="rId259" Type="http://schemas.openxmlformats.org/officeDocument/2006/relationships/image" Target="../media/image307.emf"/><Relationship Id="rId466" Type="http://schemas.openxmlformats.org/officeDocument/2006/relationships/customXml" Target="../ink/ink360.xml"/><Relationship Id="rId23" Type="http://schemas.openxmlformats.org/officeDocument/2006/relationships/image" Target="../media/image189.emf"/><Relationship Id="rId119" Type="http://schemas.openxmlformats.org/officeDocument/2006/relationships/image" Target="../media/image237.emf"/><Relationship Id="rId326" Type="http://schemas.openxmlformats.org/officeDocument/2006/relationships/customXml" Target="../ink/ink290.xml"/><Relationship Id="rId533" Type="http://schemas.openxmlformats.org/officeDocument/2006/relationships/image" Target="../media/image444.emf"/><Relationship Id="rId172" Type="http://schemas.openxmlformats.org/officeDocument/2006/relationships/customXml" Target="../ink/ink213.xml"/><Relationship Id="rId477" Type="http://schemas.openxmlformats.org/officeDocument/2006/relationships/image" Target="../media/image416.emf"/><Relationship Id="rId600" Type="http://schemas.openxmlformats.org/officeDocument/2006/relationships/customXml" Target="../ink/ink427.xml"/><Relationship Id="rId337" Type="http://schemas.openxmlformats.org/officeDocument/2006/relationships/image" Target="../media/image346.emf"/><Relationship Id="rId34" Type="http://schemas.openxmlformats.org/officeDocument/2006/relationships/customXml" Target="../ink/ink144.xml"/><Relationship Id="rId544" Type="http://schemas.openxmlformats.org/officeDocument/2006/relationships/customXml" Target="../ink/ink399.xml"/><Relationship Id="rId183" Type="http://schemas.openxmlformats.org/officeDocument/2006/relationships/image" Target="../media/image269.emf"/><Relationship Id="rId390" Type="http://schemas.openxmlformats.org/officeDocument/2006/relationships/customXml" Target="../ink/ink322.xml"/><Relationship Id="rId404" Type="http://schemas.openxmlformats.org/officeDocument/2006/relationships/customXml" Target="../ink/ink329.xml"/><Relationship Id="rId611" Type="http://schemas.openxmlformats.org/officeDocument/2006/relationships/image" Target="../media/image483.emf"/><Relationship Id="rId250" Type="http://schemas.openxmlformats.org/officeDocument/2006/relationships/customXml" Target="../ink/ink252.xml"/><Relationship Id="rId488" Type="http://schemas.openxmlformats.org/officeDocument/2006/relationships/customXml" Target="../ink/ink371.xml"/><Relationship Id="rId45" Type="http://schemas.openxmlformats.org/officeDocument/2006/relationships/image" Target="../media/image200.emf"/><Relationship Id="rId110" Type="http://schemas.openxmlformats.org/officeDocument/2006/relationships/customXml" Target="../ink/ink182.xml"/><Relationship Id="rId348" Type="http://schemas.openxmlformats.org/officeDocument/2006/relationships/customXml" Target="../ink/ink301.xml"/><Relationship Id="rId555" Type="http://schemas.openxmlformats.org/officeDocument/2006/relationships/image" Target="../media/image455.emf"/><Relationship Id="rId194" Type="http://schemas.openxmlformats.org/officeDocument/2006/relationships/customXml" Target="../ink/ink224.xml"/><Relationship Id="rId208" Type="http://schemas.openxmlformats.org/officeDocument/2006/relationships/customXml" Target="../ink/ink231.xml"/><Relationship Id="rId415" Type="http://schemas.openxmlformats.org/officeDocument/2006/relationships/image" Target="../media/image385.emf"/><Relationship Id="rId622" Type="http://schemas.openxmlformats.org/officeDocument/2006/relationships/customXml" Target="../ink/ink438.xml"/><Relationship Id="rId261" Type="http://schemas.openxmlformats.org/officeDocument/2006/relationships/image" Target="../media/image308.emf"/><Relationship Id="rId499" Type="http://schemas.openxmlformats.org/officeDocument/2006/relationships/image" Target="../media/image427.emf"/><Relationship Id="rId56" Type="http://schemas.openxmlformats.org/officeDocument/2006/relationships/customXml" Target="../ink/ink155.xml"/><Relationship Id="rId359" Type="http://schemas.openxmlformats.org/officeDocument/2006/relationships/image" Target="../media/image357.emf"/><Relationship Id="rId566" Type="http://schemas.openxmlformats.org/officeDocument/2006/relationships/customXml" Target="../ink/ink410.xml"/><Relationship Id="rId121" Type="http://schemas.openxmlformats.org/officeDocument/2006/relationships/image" Target="../media/image238.emf"/><Relationship Id="rId219" Type="http://schemas.openxmlformats.org/officeDocument/2006/relationships/image" Target="../media/image287.emf"/><Relationship Id="rId426" Type="http://schemas.openxmlformats.org/officeDocument/2006/relationships/customXml" Target="../ink/ink340.xml"/><Relationship Id="rId633" Type="http://schemas.openxmlformats.org/officeDocument/2006/relationships/image" Target="../media/image494.emf"/><Relationship Id="rId67" Type="http://schemas.openxmlformats.org/officeDocument/2006/relationships/image" Target="../media/image211.emf"/><Relationship Id="rId272" Type="http://schemas.openxmlformats.org/officeDocument/2006/relationships/customXml" Target="../ink/ink263.xml"/><Relationship Id="rId577" Type="http://schemas.openxmlformats.org/officeDocument/2006/relationships/image" Target="../media/image466.emf"/><Relationship Id="rId132" Type="http://schemas.openxmlformats.org/officeDocument/2006/relationships/customXml" Target="../ink/ink193.xml"/><Relationship Id="rId437" Type="http://schemas.openxmlformats.org/officeDocument/2006/relationships/image" Target="../media/image396.emf"/><Relationship Id="rId283" Type="http://schemas.openxmlformats.org/officeDocument/2006/relationships/image" Target="../media/image319.emf"/><Relationship Id="rId490" Type="http://schemas.openxmlformats.org/officeDocument/2006/relationships/customXml" Target="../ink/ink372.xml"/><Relationship Id="rId504" Type="http://schemas.openxmlformats.org/officeDocument/2006/relationships/customXml" Target="../ink/ink379.xml"/><Relationship Id="rId78" Type="http://schemas.openxmlformats.org/officeDocument/2006/relationships/customXml" Target="../ink/ink166.xml"/><Relationship Id="rId143" Type="http://schemas.openxmlformats.org/officeDocument/2006/relationships/image" Target="../media/image249.emf"/><Relationship Id="rId350" Type="http://schemas.openxmlformats.org/officeDocument/2006/relationships/customXml" Target="../ink/ink302.xml"/><Relationship Id="rId588" Type="http://schemas.openxmlformats.org/officeDocument/2006/relationships/customXml" Target="../ink/ink421.xml"/><Relationship Id="rId9" Type="http://schemas.openxmlformats.org/officeDocument/2006/relationships/image" Target="../media/image182.emf"/><Relationship Id="rId210" Type="http://schemas.openxmlformats.org/officeDocument/2006/relationships/customXml" Target="../ink/ink232.xml"/><Relationship Id="rId448" Type="http://schemas.openxmlformats.org/officeDocument/2006/relationships/customXml" Target="../ink/ink351.xml"/><Relationship Id="rId294" Type="http://schemas.openxmlformats.org/officeDocument/2006/relationships/customXml" Target="../ink/ink274.xml"/><Relationship Id="rId308" Type="http://schemas.openxmlformats.org/officeDocument/2006/relationships/customXml" Target="../ink/ink281.xml"/><Relationship Id="rId515" Type="http://schemas.openxmlformats.org/officeDocument/2006/relationships/image" Target="../media/image435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6657749B-22D1-4135-B579-4C1F9027F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86800" cy="366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endParaRPr lang="el-GR" altLang="el-GR" sz="6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Δόνησης </a:t>
            </a:r>
            <a:r>
              <a:rPr lang="el-GR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(Υπερύθρου)</a:t>
            </a: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  Διατομικών Μορίων</a:t>
            </a:r>
            <a:endParaRPr lang="el-GR" altLang="el-GR" sz="4400"/>
          </a:p>
        </p:txBody>
      </p:sp>
      <p:sp>
        <p:nvSpPr>
          <p:cNvPr id="4099" name="TextBox 1">
            <a:extLst>
              <a:ext uri="{FF2B5EF4-FFF2-40B4-BE49-F238E27FC236}">
                <a16:creationId xmlns:a16="http://schemas.microsoft.com/office/drawing/2014/main" id="{77A14E7D-4BF5-4B2D-8F30-E2ABC0F39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6" y="4953000"/>
            <a:ext cx="3696333" cy="8617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01.1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4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 1 -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b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endParaRPr lang="el-GR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EEFCAFD8-20F6-41B0-A205-6F2EB72E7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28178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ξισώσεις τη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λασικής μηχανική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περιγράφουν πλήρως τη συμπεριφορά σωμάτων με ατομικές διαστάσει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 χρησιμοποιηθεί η έννοια του απλού αρμονικού ταλαντωτή, μπορούν να δημιουργηθού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υματικές εξισώσ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ι λύσεις των οποίων για τις δυναμικές ενέργειες </a:t>
            </a:r>
            <a:r>
              <a:rPr lang="en-GB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κβαντομηχανικές μεθόδους) έχουν τη μορφή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				</a:t>
            </a:r>
            <a:r>
              <a:rPr lang="en-US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ά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Plank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latin typeface="Arial" panose="020B0604020202020204" pitchFamily="34" charset="0"/>
              </a:rPr>
              <a:t>				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υ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= 0, 1, 2,…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βαντικός αριθμός δόνηση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</p:txBody>
      </p:sp>
      <p:graphicFrame>
        <p:nvGraphicFramePr>
          <p:cNvPr id="13315" name="Object 5">
            <a:extLst>
              <a:ext uri="{FF2B5EF4-FFF2-40B4-BE49-F238E27FC236}">
                <a16:creationId xmlns:a16="http://schemas.microsoft.com/office/drawing/2014/main" id="{8F7FFC5E-3296-4134-9A16-FBE8A6515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2743200"/>
          <a:ext cx="23558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431800" progId="Equation.DSMT4">
                  <p:embed/>
                </p:oleObj>
              </mc:Choice>
              <mc:Fallback>
                <p:oleObj name="Equation" r:id="rId2" imgW="1206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2355850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>
            <a:extLst>
              <a:ext uri="{FF2B5EF4-FFF2-40B4-BE49-F238E27FC236}">
                <a16:creationId xmlns:a16="http://schemas.microsoft.com/office/drawing/2014/main" id="{A66899E6-FFA7-4EBB-A043-0C6114C5A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14850"/>
            <a:ext cx="86106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Σε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αντίθεση με την κλασική μηχαν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που οι δονήσεις μπορούν να αποκτήσουν οποιαδήποτε τιμή δυναμικής ενέργειας, στην κβαντική μηχανική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οι ταλαντωτές μπορούν να αποκτήσουν μόνο ορισμένες διακριτές τιμές ενέργειας</a:t>
            </a:r>
            <a:r>
              <a:rPr lang="el-GR" altLang="el-GR" sz="1800" b="1">
                <a:latin typeface="Arial" panose="020B0604020202020204" pitchFamily="34" charset="0"/>
              </a:rPr>
              <a:t>. </a:t>
            </a:r>
            <a:endParaRPr lang="el-GR" altLang="el-GR" sz="800" b="1">
              <a:latin typeface="Arial" panose="020B0604020202020204" pitchFamily="34" charset="0"/>
            </a:endParaRPr>
          </a:p>
        </p:txBody>
      </p:sp>
      <p:sp>
        <p:nvSpPr>
          <p:cNvPr id="13317" name="Line 7">
            <a:extLst>
              <a:ext uri="{FF2B5EF4-FFF2-40B4-BE49-F238E27FC236}">
                <a16:creationId xmlns:a16="http://schemas.microsoft.com/office/drawing/2014/main" id="{CA760232-F2CA-4962-A3BB-7ABB0640F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8" name="Text Box 8">
            <a:extLst>
              <a:ext uri="{FF2B5EF4-FFF2-40B4-BE49-F238E27FC236}">
                <a16:creationId xmlns:a16="http://schemas.microsoft.com/office/drawing/2014/main" id="{622B519E-EFB9-4DE9-AA88-5B4122A50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0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 αρμονικός ταλαντωτ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3319" name="Arrow: Down 1">
            <a:extLst>
              <a:ext uri="{FF2B5EF4-FFF2-40B4-BE49-F238E27FC236}">
                <a16:creationId xmlns:a16="http://schemas.microsoft.com/office/drawing/2014/main" id="{2DAC24B2-A24E-492B-B1A9-2B4C888FE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86163"/>
            <a:ext cx="457200" cy="985837"/>
          </a:xfrm>
          <a:prstGeom prst="downArrow">
            <a:avLst>
              <a:gd name="adj1" fmla="val 50000"/>
              <a:gd name="adj2" fmla="val 50003"/>
            </a:avLst>
          </a:prstGeom>
          <a:solidFill>
            <a:srgbClr val="00FF00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7">
            <a:extLst>
              <a:ext uri="{FF2B5EF4-FFF2-40B4-BE49-F238E27FC236}">
                <a16:creationId xmlns:a16="http://schemas.microsoft.com/office/drawing/2014/main" id="{CDDC9EFA-9733-4FFC-BB7F-870C33E8F8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39" name="Text Box 8">
            <a:extLst>
              <a:ext uri="{FF2B5EF4-FFF2-40B4-BE49-F238E27FC236}">
                <a16:creationId xmlns:a16="http://schemas.microsoft.com/office/drawing/2014/main" id="{FF9C4F6E-EA26-40FE-A8BC-3291F724E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0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 αρμονικός ταλαντωτ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11">
            <a:extLst>
              <a:ext uri="{FF2B5EF4-FFF2-40B4-BE49-F238E27FC236}">
                <a16:creationId xmlns:a16="http://schemas.microsoft.com/office/drawing/2014/main" id="{C17D5644-F2DF-4B6F-AA8E-A3D578C29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ενεργειακές στάθμες δόνησης είναι κβαντωμένες και καθορίζονται από τον κβαντικό αριθμό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i="1" dirty="0">
                <a:solidFill>
                  <a:srgbClr val="FF3300"/>
                </a:solidFill>
                <a:latin typeface="Arial" panose="020B0604020202020204" pitchFamily="34" charset="0"/>
              </a:rPr>
              <a:t>υ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l-GR" altLang="el-GR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Όπου </a:t>
            </a:r>
            <a:r>
              <a:rPr lang="el-GR" altLang="el-GR" sz="2800" b="1" i="1" dirty="0">
                <a:solidFill>
                  <a:srgbClr val="000066"/>
                </a:solidFill>
                <a:latin typeface="+mn-lt"/>
              </a:rPr>
              <a:t>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 0, 1, 2, 3, …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78929" name="Object 17">
            <a:extLst>
              <a:ext uri="{FF2B5EF4-FFF2-40B4-BE49-F238E27FC236}">
                <a16:creationId xmlns:a16="http://schemas.microsoft.com/office/drawing/2014/main" id="{965E7DE7-DCEC-4A30-9109-CC65B1945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659313"/>
          <a:ext cx="403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228501" progId="Equation.DSMT4">
                  <p:embed/>
                </p:oleObj>
              </mc:Choice>
              <mc:Fallback>
                <p:oleObj name="Equation" r:id="rId2" imgW="203112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59313"/>
                        <a:ext cx="403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32" name="Line 20">
            <a:extLst>
              <a:ext uri="{FF2B5EF4-FFF2-40B4-BE49-F238E27FC236}">
                <a16:creationId xmlns:a16="http://schemas.microsoft.com/office/drawing/2014/main" id="{FE1437ED-B5F1-4301-B805-5648B9764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876800"/>
            <a:ext cx="2159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78933" name="Line 21">
            <a:extLst>
              <a:ext uri="{FF2B5EF4-FFF2-40B4-BE49-F238E27FC236}">
                <a16:creationId xmlns:a16="http://schemas.microsoft.com/office/drawing/2014/main" id="{27D04C6A-6A25-4D15-9D4C-569862C5B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810000"/>
            <a:ext cx="2159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678934" name="Object 22">
            <a:extLst>
              <a:ext uri="{FF2B5EF4-FFF2-40B4-BE49-F238E27FC236}">
                <a16:creationId xmlns:a16="http://schemas.microsoft.com/office/drawing/2014/main" id="{6211B08D-4A5E-478D-8366-1CEA77050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594100"/>
          <a:ext cx="403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94100"/>
                        <a:ext cx="4032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8" name="Object 16">
            <a:extLst>
              <a:ext uri="{FF2B5EF4-FFF2-40B4-BE49-F238E27FC236}">
                <a16:creationId xmlns:a16="http://schemas.microsoft.com/office/drawing/2014/main" id="{2C05F7CC-7F0D-4579-8C80-4B145FC97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781675"/>
          <a:ext cx="404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81675"/>
                        <a:ext cx="4048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31" name="Line 19">
            <a:extLst>
              <a:ext uri="{FF2B5EF4-FFF2-40B4-BE49-F238E27FC236}">
                <a16:creationId xmlns:a16="http://schemas.microsoft.com/office/drawing/2014/main" id="{87CE78FE-9696-4031-8210-D77B3AD1E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943600"/>
            <a:ext cx="2159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4347" name="Object 32">
            <a:extLst>
              <a:ext uri="{FF2B5EF4-FFF2-40B4-BE49-F238E27FC236}">
                <a16:creationId xmlns:a16="http://schemas.microsoft.com/office/drawing/2014/main" id="{44ACB9A5-EEB8-4880-A32D-E66E8670E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524000"/>
          <a:ext cx="2386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431800" progId="Equation.DSMT4">
                  <p:embed/>
                </p:oleObj>
              </mc:Choice>
              <mc:Fallback>
                <p:oleObj name="Equation" r:id="rId8" imgW="1193800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24000"/>
                        <a:ext cx="23860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46" name="Text Box 34">
            <a:extLst>
              <a:ext uri="{FF2B5EF4-FFF2-40B4-BE49-F238E27FC236}">
                <a16:creationId xmlns:a16="http://schemas.microsoft.com/office/drawing/2014/main" id="{B3CB2C1F-26D6-483B-8597-887DFB2D9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7912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Ενέργεια μηδενικής στάθμης</a:t>
            </a:r>
          </a:p>
        </p:txBody>
      </p:sp>
      <p:sp>
        <p:nvSpPr>
          <p:cNvPr id="678956" name="Text Box 44">
            <a:extLst>
              <a:ext uri="{FF2B5EF4-FFF2-40B4-BE49-F238E27FC236}">
                <a16:creationId xmlns:a16="http://schemas.microsoft.com/office/drawing/2014/main" id="{1742D6E2-089C-4B7E-8653-6277793F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600200"/>
            <a:ext cx="31242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λάχιστη ενέργεια δόνησης ενός μορίου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δεν μπορεί να είναι μηδέ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78957" name="Object 45">
            <a:extLst>
              <a:ext uri="{FF2B5EF4-FFF2-40B4-BE49-F238E27FC236}">
                <a16:creationId xmlns:a16="http://schemas.microsoft.com/office/drawing/2014/main" id="{2FBB0FA8-CAE4-4231-929E-D38744DDE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4049713"/>
          <a:ext cx="29829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7950" imgH="241195" progId="Equation.DSMT4">
                  <p:embed/>
                </p:oleObj>
              </mc:Choice>
              <mc:Fallback>
                <p:oleObj name="Equation" r:id="rId10" imgW="1497950" imgH="24119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049713"/>
                        <a:ext cx="29829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58" name="Object 46">
            <a:extLst>
              <a:ext uri="{FF2B5EF4-FFF2-40B4-BE49-F238E27FC236}">
                <a16:creationId xmlns:a16="http://schemas.microsoft.com/office/drawing/2014/main" id="{CAB1941D-ED7A-4A44-9C03-E7CA6DF39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657600"/>
          <a:ext cx="354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569" imgH="253670" progId="Equation.DSMT4">
                  <p:embed/>
                </p:oleObj>
              </mc:Choice>
              <mc:Fallback>
                <p:oleObj name="Equation" r:id="rId12" imgW="177569" imgH="25367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354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6DF8761-8C07-4923-B6A3-926A17CBAA4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80538" y="3449914"/>
            <a:ext cx="1426416" cy="582467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3F81D9-7DFA-4524-AE33-BE080266547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1450" y="4553357"/>
            <a:ext cx="1426416" cy="582467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6B19DE-AC9A-44E3-BA3F-8FD4E440742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1450" y="5620551"/>
            <a:ext cx="1426416" cy="582467"/>
          </a:xfrm>
          <a:prstGeom prst="rect">
            <a:avLst/>
          </a:prstGeom>
          <a:blipFill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46" grpId="0"/>
      <p:bldP spid="6789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211A21A6-71DF-446C-8EB1-AF7DE8E93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C95944CA-2787-4ED5-87CD-1CDDB7AEA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299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5364" name="Picture 19">
            <a:extLst>
              <a:ext uri="{FF2B5EF4-FFF2-40B4-BE49-F238E27FC236}">
                <a16:creationId xmlns:a16="http://schemas.microsoft.com/office/drawing/2014/main" id="{109A8EB9-33E8-4361-B42A-D259E67D259F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888" y="990600"/>
            <a:ext cx="4379912" cy="48768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5365" name="Rectangle 21">
            <a:extLst>
              <a:ext uri="{FF2B5EF4-FFF2-40B4-BE49-F238E27FC236}">
                <a16:creationId xmlns:a16="http://schemas.microsoft.com/office/drawing/2014/main" id="{4246050D-F207-46C8-B92B-7D02E58B9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82025" name="Text Box 41">
            <a:extLst>
              <a:ext uri="{FF2B5EF4-FFF2-40B4-BE49-F238E27FC236}">
                <a16:creationId xmlns:a16="http://schemas.microsoft.com/office/drawing/2014/main" id="{07364006-35D1-458A-8D83-45BCEBB67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4114800" cy="16319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διατομικό μόριο σε κάθε στάθμη δόνησης έχει χαρακτηριστική συνολική ενέργεια, η οποία εξαρτάται από την αντίστοιχη τιμή του </a:t>
            </a:r>
            <a:r>
              <a:rPr lang="el-GR" altLang="el-GR" sz="2800" b="1" i="1">
                <a:solidFill>
                  <a:srgbClr val="FF0000"/>
                </a:solidFill>
              </a:rPr>
              <a:t>υ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sp>
        <p:nvSpPr>
          <p:cNvPr id="682026" name="Text Box 42">
            <a:extLst>
              <a:ext uri="{FF2B5EF4-FFF2-40B4-BE49-F238E27FC236}">
                <a16:creationId xmlns:a16="http://schemas.microsoft.com/office/drawing/2014/main" id="{BA757BB8-5842-4D70-ACA7-2D0EB7BCA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716213"/>
            <a:ext cx="4114800" cy="1322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νεργειακές στάθμες δόνησης ισαπέχουν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682027" name="Object 43">
            <a:extLst>
              <a:ext uri="{FF2B5EF4-FFF2-40B4-BE49-F238E27FC236}">
                <a16:creationId xmlns:a16="http://schemas.microsoft.com/office/drawing/2014/main" id="{E7557482-E4D2-49CE-8C3D-307767B34B5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257800" y="3452813"/>
          <a:ext cx="2994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241195" progId="Equation.DSMT4">
                  <p:embed/>
                </p:oleObj>
              </mc:Choice>
              <mc:Fallback>
                <p:oleObj name="Equation" r:id="rId3" imgW="1497950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52813"/>
                        <a:ext cx="2994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30" name="Text Box 46">
            <a:extLst>
              <a:ext uri="{FF2B5EF4-FFF2-40B4-BE49-F238E27FC236}">
                <a16:creationId xmlns:a16="http://schemas.microsoft.com/office/drawing/2014/main" id="{AB80E4E8-A036-4D82-B67E-72528543B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267200"/>
            <a:ext cx="4114800" cy="24209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χνότητα απορρόφησης ηλεκτρομαγνητικής ακτινοβολίας στην περιοχή του υπερύθρου είναι ίση με την κλασσική συχνότητα δόνησης ισορροπίας του δεσμού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682035" name="Object 51">
            <a:extLst>
              <a:ext uri="{FF2B5EF4-FFF2-40B4-BE49-F238E27FC236}">
                <a16:creationId xmlns:a16="http://schemas.microsoft.com/office/drawing/2014/main" id="{50ADA8EF-4F97-4BDF-9426-32A581502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613" y="5791200"/>
          <a:ext cx="3097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393529" progId="Equation.DSMT4">
                  <p:embed/>
                </p:oleObj>
              </mc:Choice>
              <mc:Fallback>
                <p:oleObj name="Equation" r:id="rId5" imgW="1548728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791200"/>
                        <a:ext cx="3097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2025" grpId="0" animBg="1"/>
      <p:bldP spid="682026" grpId="0" animBg="1"/>
      <p:bldP spid="6820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>
            <a:extLst>
              <a:ext uri="{FF2B5EF4-FFF2-40B4-BE49-F238E27FC236}">
                <a16:creationId xmlns:a16="http://schemas.microsoft.com/office/drawing/2014/main" id="{66D3CE5E-BC9F-4885-9B94-4A742F28F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D69A867A-20FE-48D4-AC5D-73D3EBE73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2990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 dirty="0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</a:t>
            </a:r>
            <a:endParaRPr lang="en-US" altLang="el-GR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6388" name="Picture 6">
            <a:extLst>
              <a:ext uri="{FF2B5EF4-FFF2-40B4-BE49-F238E27FC236}">
                <a16:creationId xmlns:a16="http://schemas.microsoft.com/office/drawing/2014/main" id="{2A7189E6-72BD-46C7-9ACB-CDF0AC5E4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990600"/>
            <a:ext cx="4379912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9" name="Rectangle 7">
            <a:extLst>
              <a:ext uri="{FF2B5EF4-FFF2-40B4-BE49-F238E27FC236}">
                <a16:creationId xmlns:a16="http://schemas.microsoft.com/office/drawing/2014/main" id="{37B4D651-14D9-4A76-ADDE-144A4DB5B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86088" name="Text Box 8">
            <a:extLst>
              <a:ext uri="{FF2B5EF4-FFF2-40B4-BE49-F238E27FC236}">
                <a16:creationId xmlns:a16="http://schemas.microsoft.com/office/drawing/2014/main" id="{5E741BC4-0521-408E-8A88-7696A14B1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41148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ειδικός κανόνας επιλογής της φασματοσκοπίας δόνησης είναι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 dirty="0">
              <a:latin typeface="Arial" panose="020B0604020202020204" pitchFamily="34" charset="0"/>
            </a:endParaRPr>
          </a:p>
        </p:txBody>
      </p:sp>
      <p:sp>
        <p:nvSpPr>
          <p:cNvPr id="686089" name="Text Box 9">
            <a:extLst>
              <a:ext uri="{FF2B5EF4-FFF2-40B4-BE49-F238E27FC236}">
                <a16:creationId xmlns:a16="http://schemas.microsoft.com/office/drawing/2014/main" id="{21D78F36-CF74-4A9E-A658-DE7A1A327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457450"/>
            <a:ext cx="4114800" cy="203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μεταβάσεις είναι επιτρεπτές μόνο όταν γίνονται μεταξύ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δοχικ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μών δόνησης, δηλαδή όταν ο δονητικός κβαντικός αριθμός αυξάνεται (διέγερση) ή μειώνεται (αποδιέγερση) κατά μια μονάδα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686090" name="Object 10">
            <a:extLst>
              <a:ext uri="{FF2B5EF4-FFF2-40B4-BE49-F238E27FC236}">
                <a16:creationId xmlns:a16="http://schemas.microsoft.com/office/drawing/2014/main" id="{DDB8AFD7-0F1E-4E4A-8B75-37A4F042E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752600"/>
          <a:ext cx="1116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1116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93" name="Text Box 13">
            <a:extLst>
              <a:ext uri="{FF2B5EF4-FFF2-40B4-BE49-F238E27FC236}">
                <a16:creationId xmlns:a16="http://schemas.microsoft.com/office/drawing/2014/main" id="{1C7E5A43-13AE-4649-8E02-078A7937A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667250"/>
            <a:ext cx="4114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Ερώτημ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όσες κορυφές απορρόφησης θα παρατηρήσουμε στο φάσμα ενός διατομικού μορίου;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86094" name="Rectangle 14">
            <a:extLst>
              <a:ext uri="{FF2B5EF4-FFF2-40B4-BE49-F238E27FC236}">
                <a16:creationId xmlns:a16="http://schemas.microsoft.com/office/drawing/2014/main" id="{C0A33EB5-2450-48C3-A7B7-238155A3E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6019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Μία (!)</a:t>
            </a:r>
            <a:endParaRPr lang="en-GB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8" grpId="0" animBg="1"/>
      <p:bldP spid="686089" grpId="0" animBg="1"/>
      <p:bldP spid="686093" grpId="0" animBg="1"/>
      <p:bldP spid="6860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>
            <a:extLst>
              <a:ext uri="{FF2B5EF4-FFF2-40B4-BE49-F238E27FC236}">
                <a16:creationId xmlns:a16="http://schemas.microsoft.com/office/drawing/2014/main" id="{1504D7C8-670E-407F-B89C-D1BE7F587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1243013"/>
            <a:ext cx="328453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2">
            <a:extLst>
              <a:ext uri="{FF2B5EF4-FFF2-40B4-BE49-F238E27FC236}">
                <a16:creationId xmlns:a16="http://schemas.microsoft.com/office/drawing/2014/main" id="{BB8E7EA4-9042-4AD7-AABE-D42A563DE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243013"/>
            <a:ext cx="4138612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16" name="Group 80">
            <a:extLst>
              <a:ext uri="{FF2B5EF4-FFF2-40B4-BE49-F238E27FC236}">
                <a16:creationId xmlns:a16="http://schemas.microsoft.com/office/drawing/2014/main" id="{722430F8-F3CF-467C-88B1-340F6F9BB913}"/>
              </a:ext>
            </a:extLst>
          </p:cNvPr>
          <p:cNvGrpSpPr>
            <a:grpSpLocks/>
          </p:cNvGrpSpPr>
          <p:nvPr/>
        </p:nvGrpSpPr>
        <p:grpSpPr bwMode="auto">
          <a:xfrm>
            <a:off x="6018213" y="5022850"/>
            <a:ext cx="1546225" cy="354013"/>
            <a:chOff x="8023636" y="5553264"/>
            <a:chExt cx="2062080" cy="47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BD0AC3F-8132-4013-8632-8E547A1EBAFB}"/>
                    </a:ext>
                  </a:extLst>
                </p14:cNvPr>
                <p14:cNvContentPartPr/>
                <p14:nvPr/>
              </p14:nvContentPartPr>
              <p14:xfrm>
                <a:off x="8023636" y="5571984"/>
                <a:ext cx="244080" cy="3416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BD0AC3F-8132-4013-8632-8E547A1EBAF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975683" y="5524001"/>
                  <a:ext cx="339506" cy="43712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2484BC0-E2D9-4A4C-80DF-DDDCB057C09C}"/>
                    </a:ext>
                  </a:extLst>
                </p14:cNvPr>
                <p14:cNvContentPartPr/>
                <p14:nvPr/>
              </p14:nvContentPartPr>
              <p14:xfrm>
                <a:off x="8052436" y="5772504"/>
                <a:ext cx="159480" cy="198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2484BC0-E2D9-4A4C-80DF-DDDCB057C09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004544" y="5724211"/>
                  <a:ext cx="254785" cy="1159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98F9C85-E2C2-46CF-896D-AD1683129705}"/>
                    </a:ext>
                  </a:extLst>
                </p14:cNvPr>
                <p14:cNvContentPartPr/>
                <p14:nvPr/>
              </p14:nvContentPartPr>
              <p14:xfrm>
                <a:off x="8336116" y="5861424"/>
                <a:ext cx="91440" cy="1641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98F9C85-E2C2-46CF-896D-AD168312970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288242" y="5813564"/>
                  <a:ext cx="186710" cy="2594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BF7F42C-CE42-4913-89DA-6BFAB3175025}"/>
                    </a:ext>
                  </a:extLst>
                </p14:cNvPr>
                <p14:cNvContentPartPr/>
                <p14:nvPr/>
              </p14:nvContentPartPr>
              <p14:xfrm>
                <a:off x="8567596" y="5765304"/>
                <a:ext cx="144360" cy="9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BF7F42C-CE42-4913-89DA-6BFAB317502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519636" y="5718504"/>
                  <a:ext cx="239801" cy="10249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A253F08-04E6-41ED-B1DC-B24DA8D3BDC7}"/>
                    </a:ext>
                  </a:extLst>
                </p14:cNvPr>
                <p14:cNvContentPartPr/>
                <p14:nvPr/>
              </p14:nvContentPartPr>
              <p14:xfrm>
                <a:off x="8584876" y="5853144"/>
                <a:ext cx="162000" cy="64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A253F08-04E6-41ED-B1DC-B24DA8D3BDC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536947" y="5803298"/>
                  <a:ext cx="257379" cy="1056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914B766-B427-4370-A950-492E4809800A}"/>
                    </a:ext>
                  </a:extLst>
                </p14:cNvPr>
                <p14:cNvContentPartPr/>
                <p14:nvPr/>
              </p14:nvContentPartPr>
              <p14:xfrm>
                <a:off x="8866036" y="5605464"/>
                <a:ext cx="142200" cy="4035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914B766-B427-4370-A950-492E4809800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818157" y="5557478"/>
                  <a:ext cx="237479" cy="4990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07A8E4A-4A0E-4D0B-993D-6122E8D08BCF}"/>
                    </a:ext>
                  </a:extLst>
                </p14:cNvPr>
                <p14:cNvContentPartPr/>
                <p14:nvPr/>
              </p14:nvContentPartPr>
              <p14:xfrm>
                <a:off x="9058636" y="5743704"/>
                <a:ext cx="140400" cy="1292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07A8E4A-4A0E-4D0B-993D-6122E8D08BC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010718" y="5695659"/>
                  <a:ext cx="235757" cy="2248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6436F00-D1F9-4450-B9CE-FD4498869C76}"/>
                    </a:ext>
                  </a:extLst>
                </p14:cNvPr>
                <p14:cNvContentPartPr/>
                <p14:nvPr/>
              </p14:nvContentPartPr>
              <p14:xfrm>
                <a:off x="9413596" y="5720304"/>
                <a:ext cx="15120" cy="146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6436F00-D1F9-4450-B9CE-FD4498869C7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366346" y="5672304"/>
                  <a:ext cx="109148" cy="24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CFD18AF-CD02-4DF4-B6C9-C7263D83CBCC}"/>
                    </a:ext>
                  </a:extLst>
                </p14:cNvPr>
                <p14:cNvContentPartPr/>
                <p14:nvPr/>
              </p14:nvContentPartPr>
              <p14:xfrm>
                <a:off x="9348796" y="5805624"/>
                <a:ext cx="197640" cy="7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CFD18AF-CD02-4DF4-B6C9-C7263D83CBC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300825" y="5757624"/>
                  <a:ext cx="293102" cy="10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5251D0-FDAC-414A-8C01-73B3A0DC332D}"/>
                    </a:ext>
                  </a:extLst>
                </p14:cNvPr>
                <p14:cNvContentPartPr/>
                <p14:nvPr/>
              </p14:nvContentPartPr>
              <p14:xfrm>
                <a:off x="9798076" y="5553264"/>
                <a:ext cx="27000" cy="151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5251D0-FDAC-414A-8C01-73B3A0DC332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749862" y="5505340"/>
                  <a:ext cx="122946" cy="2472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271A9A4-2661-4A45-9647-3E884C97B21C}"/>
                    </a:ext>
                  </a:extLst>
                </p14:cNvPr>
                <p14:cNvContentPartPr/>
                <p14:nvPr/>
              </p14:nvContentPartPr>
              <p14:xfrm>
                <a:off x="9715996" y="5777544"/>
                <a:ext cx="235080" cy="8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271A9A4-2661-4A45-9647-3E884C97B21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668020" y="5729544"/>
                  <a:ext cx="330551" cy="10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1F58B5B-8831-452B-BC72-9E2CAF430E98}"/>
                    </a:ext>
                  </a:extLst>
                </p14:cNvPr>
                <p14:cNvContentPartPr/>
                <p14:nvPr/>
              </p14:nvContentPartPr>
              <p14:xfrm>
                <a:off x="9764236" y="5885904"/>
                <a:ext cx="146160" cy="140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1F58B5B-8831-452B-BC72-9E2CAF430E9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716315" y="5838026"/>
                  <a:ext cx="241523" cy="2360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FA34884-5C66-4F1E-81F8-9EF2F5FCC801}"/>
                    </a:ext>
                  </a:extLst>
                </p14:cNvPr>
                <p14:cNvContentPartPr/>
                <p14:nvPr/>
              </p14:nvContentPartPr>
              <p14:xfrm>
                <a:off x="10005436" y="5627784"/>
                <a:ext cx="80280" cy="347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FA34884-5C66-4F1E-81F8-9EF2F5FCC80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957364" y="5579801"/>
                  <a:ext cx="175943" cy="44288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17" name="Group 79">
            <a:extLst>
              <a:ext uri="{FF2B5EF4-FFF2-40B4-BE49-F238E27FC236}">
                <a16:creationId xmlns:a16="http://schemas.microsoft.com/office/drawing/2014/main" id="{867B563C-71C0-4798-81AD-BE2206BEF906}"/>
              </a:ext>
            </a:extLst>
          </p:cNvPr>
          <p:cNvGrpSpPr>
            <a:grpSpLocks/>
          </p:cNvGrpSpPr>
          <p:nvPr/>
        </p:nvGrpSpPr>
        <p:grpSpPr bwMode="auto">
          <a:xfrm>
            <a:off x="7727950" y="5103813"/>
            <a:ext cx="623888" cy="288925"/>
            <a:chOff x="10304956" y="5662344"/>
            <a:chExt cx="831600" cy="38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51C1194-7A0A-40F3-B6AE-8D4B66257BB9}"/>
                    </a:ext>
                  </a:extLst>
                </p14:cNvPr>
                <p14:cNvContentPartPr/>
                <p14:nvPr/>
              </p14:nvContentPartPr>
              <p14:xfrm>
                <a:off x="10304956" y="5662344"/>
                <a:ext cx="138600" cy="161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51C1194-7A0A-40F3-B6AE-8D4B66257BB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256998" y="5614344"/>
                  <a:ext cx="234037" cy="25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20F1946-4D38-4528-9D57-FD98B53DDD85}"/>
                    </a:ext>
                  </a:extLst>
                </p14:cNvPr>
                <p14:cNvContentPartPr/>
                <p14:nvPr/>
              </p14:nvContentPartPr>
              <p14:xfrm>
                <a:off x="10505836" y="5713104"/>
                <a:ext cx="113040" cy="1148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20F1946-4D38-4528-9D57-FD98B53DDD8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457938" y="5665254"/>
                  <a:ext cx="208358" cy="2100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2A5E146-B893-45AD-B867-B4F82E3A6DDB}"/>
                    </a:ext>
                  </a:extLst>
                </p14:cNvPr>
                <p14:cNvContentPartPr/>
                <p14:nvPr/>
              </p14:nvContentPartPr>
              <p14:xfrm>
                <a:off x="10654156" y="5875824"/>
                <a:ext cx="21240" cy="119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2A5E146-B893-45AD-B867-B4F82E3A6DD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606956" y="5827872"/>
                  <a:ext cx="115168" cy="2153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E01E827-FFD7-47C0-A9E1-0256E25FD13B}"/>
                    </a:ext>
                  </a:extLst>
                </p14:cNvPr>
                <p14:cNvContentPartPr/>
                <p14:nvPr/>
              </p14:nvContentPartPr>
              <p14:xfrm>
                <a:off x="10765036" y="5881584"/>
                <a:ext cx="116640" cy="1148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E01E827-FFD7-47C0-A9E1-0256E25FD13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717233" y="5833734"/>
                  <a:ext cx="211769" cy="2100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18B69ED9-4634-4B25-B0FB-1F03E75BB1F4}"/>
                    </a:ext>
                  </a:extLst>
                </p14:cNvPr>
                <p14:cNvContentPartPr/>
                <p14:nvPr/>
              </p14:nvContentPartPr>
              <p14:xfrm>
                <a:off x="10933156" y="5898504"/>
                <a:ext cx="55080" cy="975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18B69ED9-4634-4B25-B0FB-1F03E75BB1F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0884840" y="5850445"/>
                  <a:ext cx="151228" cy="1931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C85249B-9B62-4FCB-8442-AB93A16CA45C}"/>
                    </a:ext>
                  </a:extLst>
                </p14:cNvPr>
                <p14:cNvContentPartPr/>
                <p14:nvPr/>
              </p14:nvContentPartPr>
              <p14:xfrm>
                <a:off x="11058796" y="5906424"/>
                <a:ext cx="77760" cy="1418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C85249B-9B62-4FCB-8442-AB93A16CA45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1010796" y="5858343"/>
                  <a:ext cx="173280" cy="23752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18" name="Group 99">
            <a:extLst>
              <a:ext uri="{FF2B5EF4-FFF2-40B4-BE49-F238E27FC236}">
                <a16:creationId xmlns:a16="http://schemas.microsoft.com/office/drawing/2014/main" id="{A9C2D968-0125-4FA0-9415-3AA69DA365A7}"/>
              </a:ext>
            </a:extLst>
          </p:cNvPr>
          <p:cNvGrpSpPr>
            <a:grpSpLocks/>
          </p:cNvGrpSpPr>
          <p:nvPr/>
        </p:nvGrpSpPr>
        <p:grpSpPr bwMode="auto">
          <a:xfrm>
            <a:off x="1479550" y="4992688"/>
            <a:ext cx="2100263" cy="388937"/>
            <a:chOff x="1972396" y="5513664"/>
            <a:chExt cx="2800080" cy="51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02BB158-2DE2-4B67-B68F-2FD8B578A0A0}"/>
                    </a:ext>
                  </a:extLst>
                </p14:cNvPr>
                <p14:cNvContentPartPr/>
                <p14:nvPr/>
              </p14:nvContentPartPr>
              <p14:xfrm>
                <a:off x="1973116" y="5596464"/>
                <a:ext cx="235440" cy="295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02BB158-2DE2-4B67-B68F-2FD8B578A0A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925165" y="5548542"/>
                  <a:ext cx="330863" cy="3905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462ABE3-E105-4FF1-BC75-1E4D4ED23A6D}"/>
                    </a:ext>
                  </a:extLst>
                </p14:cNvPr>
                <p14:cNvContentPartPr/>
                <p14:nvPr/>
              </p14:nvContentPartPr>
              <p14:xfrm>
                <a:off x="1972396" y="5766024"/>
                <a:ext cx="109080" cy="6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462ABE3-E105-4FF1-BC75-1E4D4ED23A6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924343" y="5719738"/>
                  <a:ext cx="204705" cy="985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EDA8FB2-DA32-4962-BD8A-3D362280D7EA}"/>
                    </a:ext>
                  </a:extLst>
                </p14:cNvPr>
                <p14:cNvContentPartPr/>
                <p14:nvPr/>
              </p14:nvContentPartPr>
              <p14:xfrm>
                <a:off x="2299996" y="5800944"/>
                <a:ext cx="89640" cy="2318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EDA8FB2-DA32-4962-BD8A-3D362280D7E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252060" y="5752944"/>
                  <a:ext cx="185032" cy="3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A9BEC2F-1718-4A79-8420-DA9EC4135C8C}"/>
                    </a:ext>
                  </a:extLst>
                </p14:cNvPr>
                <p14:cNvContentPartPr/>
                <p14:nvPr/>
              </p14:nvContentPartPr>
              <p14:xfrm>
                <a:off x="2541916" y="5701584"/>
                <a:ext cx="140040" cy="3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A9BEC2F-1718-4A79-8420-DA9EC4135C8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493957" y="5655298"/>
                  <a:ext cx="235478" cy="953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12F517E-6F78-4332-8AA2-1B678BA3056A}"/>
                    </a:ext>
                  </a:extLst>
                </p14:cNvPr>
                <p14:cNvContentPartPr/>
                <p14:nvPr/>
              </p14:nvContentPartPr>
              <p14:xfrm>
                <a:off x="2573956" y="5745144"/>
                <a:ext cx="158040" cy="19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12F517E-6F78-4332-8AA2-1B678BA3056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525920" y="5698001"/>
                  <a:ext cx="253633" cy="11361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35613B5-F579-422A-B501-F42C75850948}"/>
                    </a:ext>
                  </a:extLst>
                </p14:cNvPr>
                <p14:cNvContentPartPr/>
                <p14:nvPr/>
              </p14:nvContentPartPr>
              <p14:xfrm>
                <a:off x="2924956" y="5516544"/>
                <a:ext cx="29880" cy="269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35613B5-F579-422A-B501-F42C7585094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877527" y="5468565"/>
                  <a:ext cx="124263" cy="3651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CA63E2E-90AD-4FBB-BC50-61E5D57C4A61}"/>
                    </a:ext>
                  </a:extLst>
                </p14:cNvPr>
                <p14:cNvContentPartPr/>
                <p14:nvPr/>
              </p14:nvContentPartPr>
              <p14:xfrm>
                <a:off x="2946916" y="5674224"/>
                <a:ext cx="129600" cy="146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CA63E2E-90AD-4FBB-BC50-61E5D57C4A6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898916" y="5626303"/>
                  <a:ext cx="225120" cy="2415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2283678-9ABF-441C-BD6A-A0EFCA598BAB}"/>
                    </a:ext>
                  </a:extLst>
                </p14:cNvPr>
                <p14:cNvContentPartPr/>
                <p14:nvPr/>
              </p14:nvContentPartPr>
              <p14:xfrm>
                <a:off x="3183436" y="5535984"/>
                <a:ext cx="22680" cy="2480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2283678-9ABF-441C-BD6A-A0EFCA598BA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136186" y="5488100"/>
                  <a:ext cx="116708" cy="3433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5167A9A-64F8-4627-B76E-D3A888C9CED2}"/>
                    </a:ext>
                  </a:extLst>
                </p14:cNvPr>
                <p14:cNvContentPartPr/>
                <p14:nvPr/>
              </p14:nvContentPartPr>
              <p14:xfrm>
                <a:off x="3172636" y="5524824"/>
                <a:ext cx="200880" cy="341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5167A9A-64F8-4627-B76E-D3A888C9CED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124693" y="5476824"/>
                  <a:ext cx="296286" cy="4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96C6DEC-32D0-4A05-993B-33338BD970F6}"/>
                    </a:ext>
                  </a:extLst>
                </p14:cNvPr>
                <p14:cNvContentPartPr/>
                <p14:nvPr/>
              </p14:nvContentPartPr>
              <p14:xfrm>
                <a:off x="3514996" y="5529504"/>
                <a:ext cx="219960" cy="3013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96C6DEC-32D0-4A05-993B-33338BD970F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466970" y="5481523"/>
                  <a:ext cx="315532" cy="3968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943C2F7-C051-4BF1-9589-96327A9A54C0}"/>
                    </a:ext>
                  </a:extLst>
                </p14:cNvPr>
                <p14:cNvContentPartPr/>
                <p14:nvPr/>
              </p14:nvContentPartPr>
              <p14:xfrm>
                <a:off x="3860236" y="5513664"/>
                <a:ext cx="144720" cy="329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943C2F7-C051-4BF1-9589-96327A9A54C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812315" y="5465734"/>
                  <a:ext cx="240082" cy="42514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0E33981-FFC6-4A76-AD21-FA28269144DA}"/>
                    </a:ext>
                  </a:extLst>
                </p14:cNvPr>
                <p14:cNvContentPartPr/>
                <p14:nvPr/>
              </p14:nvContentPartPr>
              <p14:xfrm>
                <a:off x="4000276" y="5601864"/>
                <a:ext cx="140400" cy="2016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0E33981-FFC6-4A76-AD21-FA28269144D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952358" y="5553864"/>
                  <a:ext cx="235757" cy="29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EAD2835B-831F-4081-B6AB-61ED732F7254}"/>
                    </a:ext>
                  </a:extLst>
                </p14:cNvPr>
                <p14:cNvContentPartPr/>
                <p14:nvPr/>
              </p14:nvContentPartPr>
              <p14:xfrm>
                <a:off x="4308796" y="5753064"/>
                <a:ext cx="161280" cy="13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EAD2835B-831F-4081-B6AB-61ED732F725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260938" y="5705892"/>
                  <a:ext cx="256517" cy="1075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42CC8BD-62E0-493A-9F61-D5E94C8545B7}"/>
                    </a:ext>
                  </a:extLst>
                </p14:cNvPr>
                <p14:cNvContentPartPr/>
                <p14:nvPr/>
              </p14:nvContentPartPr>
              <p14:xfrm>
                <a:off x="4348756" y="5672784"/>
                <a:ext cx="51120" cy="1717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42CC8BD-62E0-493A-9F61-D5E94C8545B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300530" y="5624818"/>
                  <a:ext cx="147091" cy="26717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6EDDF7F-FD17-48C4-843B-EECD2C5384B2}"/>
                    </a:ext>
                  </a:extLst>
                </p14:cNvPr>
                <p14:cNvContentPartPr/>
                <p14:nvPr/>
              </p14:nvContentPartPr>
              <p14:xfrm>
                <a:off x="4598956" y="5618784"/>
                <a:ext cx="15120" cy="189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6EDDF7F-FD17-48C4-843B-EECD2C5384B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550182" y="5570754"/>
                  <a:ext cx="112181" cy="2853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B5B6AC90-365F-41DF-A98A-6EB6D3A12F99}"/>
                    </a:ext>
                  </a:extLst>
                </p14:cNvPr>
                <p14:cNvContentPartPr/>
                <p14:nvPr/>
              </p14:nvContentPartPr>
              <p14:xfrm>
                <a:off x="4652236" y="5521224"/>
                <a:ext cx="120240" cy="369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B5B6AC90-365F-41DF-A98A-6EB6D3A12F9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604332" y="5473240"/>
                  <a:ext cx="215570" cy="464489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E96ABD0A-CBD6-4B60-AE74-53952E7429CF}"/>
                  </a:ext>
                </a:extLst>
              </p14:cNvPr>
              <p14:cNvContentPartPr/>
              <p14:nvPr/>
            </p14:nvContentPartPr>
            <p14:xfrm>
              <a:off x="3748377" y="3812328"/>
              <a:ext cx="31320" cy="6696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E96ABD0A-CBD6-4B60-AE74-53952E7429CF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712377" y="3776328"/>
                <a:ext cx="10296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5AEEF50F-8FAA-4AA8-968D-948056546B86}"/>
                  </a:ext>
                </a:extLst>
              </p14:cNvPr>
              <p14:cNvContentPartPr/>
              <p14:nvPr/>
            </p14:nvContentPartPr>
            <p14:xfrm>
              <a:off x="3489177" y="3526398"/>
              <a:ext cx="13770" cy="25380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5AEEF50F-8FAA-4AA8-968D-948056546B8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453869" y="3490398"/>
                <a:ext cx="84032" cy="32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421" name="Group 117">
            <a:extLst>
              <a:ext uri="{FF2B5EF4-FFF2-40B4-BE49-F238E27FC236}">
                <a16:creationId xmlns:a16="http://schemas.microsoft.com/office/drawing/2014/main" id="{0F55B60D-F671-46FF-AB76-3C544288ADD4}"/>
              </a:ext>
            </a:extLst>
          </p:cNvPr>
          <p:cNvGrpSpPr>
            <a:grpSpLocks/>
          </p:cNvGrpSpPr>
          <p:nvPr/>
        </p:nvGrpSpPr>
        <p:grpSpPr bwMode="auto">
          <a:xfrm>
            <a:off x="3687763" y="3581400"/>
            <a:ext cx="611187" cy="454025"/>
            <a:chOff x="4917556" y="3632664"/>
            <a:chExt cx="815400" cy="60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9CC35BB-8E8A-4C97-A155-9C15AFF4D651}"/>
                    </a:ext>
                  </a:extLst>
                </p14:cNvPr>
                <p14:cNvContentPartPr/>
                <p14:nvPr/>
              </p14:nvContentPartPr>
              <p14:xfrm>
                <a:off x="4917556" y="3659664"/>
                <a:ext cx="74880" cy="1288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9CC35BB-8E8A-4C97-A155-9C15AFF4D65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869862" y="3611753"/>
                  <a:ext cx="169792" cy="2242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3443ED6-2804-4F5B-8A86-64A03D0E44FA}"/>
                    </a:ext>
                  </a:extLst>
                </p14:cNvPr>
                <p14:cNvContentPartPr/>
                <p14:nvPr/>
              </p14:nvContentPartPr>
              <p14:xfrm>
                <a:off x="5070196" y="3673704"/>
                <a:ext cx="4680" cy="99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3443ED6-2804-4F5B-8A86-64A03D0E44F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023396" y="3625704"/>
                  <a:ext cx="97812" cy="19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9386FD7-116C-473A-B5BE-AB530DF54805}"/>
                    </a:ext>
                  </a:extLst>
                </p14:cNvPr>
                <p14:cNvContentPartPr/>
                <p14:nvPr/>
              </p14:nvContentPartPr>
              <p14:xfrm>
                <a:off x="5070196" y="3632664"/>
                <a:ext cx="61920" cy="738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9386FD7-116C-473A-B5BE-AB530DF5480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22565" y="3584742"/>
                  <a:ext cx="156705" cy="1691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F219086-4B64-459B-9C04-349AAD956CBA}"/>
                    </a:ext>
                  </a:extLst>
                </p14:cNvPr>
                <p14:cNvContentPartPr/>
                <p14:nvPr/>
              </p14:nvContentPartPr>
              <p14:xfrm>
                <a:off x="5032036" y="3709344"/>
                <a:ext cx="103320" cy="878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F219086-4B64-459B-9C04-349AAD956CB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84203" y="3661605"/>
                  <a:ext cx="198508" cy="18284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750FF5A-8765-4504-92A0-6C2F1FEA4E58}"/>
                    </a:ext>
                  </a:extLst>
                </p14:cNvPr>
                <p14:cNvContentPartPr/>
                <p14:nvPr/>
              </p14:nvContentPartPr>
              <p14:xfrm>
                <a:off x="5104036" y="3983664"/>
                <a:ext cx="201240" cy="115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750FF5A-8765-4504-92A0-6C2F1FEA4E5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056007" y="3935664"/>
                  <a:ext cx="296817" cy="10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10DD9FF-60B4-4280-B0F7-769FCD1A13FB}"/>
                    </a:ext>
                  </a:extLst>
                </p14:cNvPr>
                <p14:cNvContentPartPr/>
                <p14:nvPr/>
              </p14:nvContentPartPr>
              <p14:xfrm>
                <a:off x="5357116" y="3872424"/>
                <a:ext cx="113760" cy="936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10DD9FF-60B4-4280-B0F7-769FCD1A13F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309318" y="3824669"/>
                  <a:ext cx="208879" cy="1886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2EF30E98-6972-480B-AF40-C053C00DBC41}"/>
                    </a:ext>
                  </a:extLst>
                </p14:cNvPr>
                <p14:cNvContentPartPr/>
                <p14:nvPr/>
              </p14:nvContentPartPr>
              <p14:xfrm>
                <a:off x="5449996" y="3925344"/>
                <a:ext cx="4680" cy="802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2EF30E98-6972-480B-AF40-C053C00DBC4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403196" y="3877558"/>
                  <a:ext cx="97812" cy="1753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7E877FF-C9D1-400D-A583-FF1CD5C4B5E1}"/>
                    </a:ext>
                  </a:extLst>
                </p14:cNvPr>
                <p14:cNvContentPartPr/>
                <p14:nvPr/>
              </p14:nvContentPartPr>
              <p14:xfrm>
                <a:off x="5511196" y="3896904"/>
                <a:ext cx="9360" cy="943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7E877FF-C9D1-400D-A583-FF1CD5C4B5E1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464396" y="3849026"/>
                  <a:ext cx="102492" cy="1895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943BD959-AA55-4D50-91AF-D7E97E9A2F7E}"/>
                    </a:ext>
                  </a:extLst>
                </p14:cNvPr>
                <p14:cNvContentPartPr/>
                <p14:nvPr/>
              </p14:nvContentPartPr>
              <p14:xfrm>
                <a:off x="5500396" y="3883584"/>
                <a:ext cx="66240" cy="1303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943BD959-AA55-4D50-91AF-D7E97E9A2F7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452396" y="3835495"/>
                  <a:ext cx="161760" cy="2260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0CFBA4B-0625-478E-A98A-925DF487FA62}"/>
                    </a:ext>
                  </a:extLst>
                </p14:cNvPr>
                <p14:cNvContentPartPr/>
                <p14:nvPr/>
              </p14:nvContentPartPr>
              <p14:xfrm>
                <a:off x="5097556" y="4080144"/>
                <a:ext cx="328680" cy="116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0CFBA4B-0625-478E-A98A-925DF487FA6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049574" y="4031946"/>
                  <a:ext cx="424165" cy="2125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163D91BB-DD36-4691-A686-3453241A90E5}"/>
                    </a:ext>
                  </a:extLst>
                </p14:cNvPr>
                <p14:cNvContentPartPr/>
                <p14:nvPr/>
              </p14:nvContentPartPr>
              <p14:xfrm>
                <a:off x="5475196" y="4113984"/>
                <a:ext cx="91440" cy="124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163D91BB-DD36-4691-A686-3453241A90E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427322" y="4066076"/>
                  <a:ext cx="186710" cy="2198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71616CF-ED0C-426C-892A-C7CC44458776}"/>
                    </a:ext>
                  </a:extLst>
                </p14:cNvPr>
                <p14:cNvContentPartPr/>
                <p14:nvPr/>
              </p14:nvContentPartPr>
              <p14:xfrm>
                <a:off x="5622436" y="4093104"/>
                <a:ext cx="23760" cy="1144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71616CF-ED0C-426C-892A-C7CC4445877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574916" y="4045204"/>
                  <a:ext cx="118325" cy="2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38FFD6A-36DB-472A-85B4-1D13AA5B741B}"/>
                    </a:ext>
                  </a:extLst>
                </p14:cNvPr>
                <p14:cNvContentPartPr/>
                <p14:nvPr/>
              </p14:nvContentPartPr>
              <p14:xfrm>
                <a:off x="5632156" y="4068264"/>
                <a:ext cx="100800" cy="119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38FFD6A-36DB-472A-85B4-1D13AA5B741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584156" y="4020312"/>
                  <a:ext cx="196320" cy="215304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22" name="Group 122">
            <a:extLst>
              <a:ext uri="{FF2B5EF4-FFF2-40B4-BE49-F238E27FC236}">
                <a16:creationId xmlns:a16="http://schemas.microsoft.com/office/drawing/2014/main" id="{13F90390-0515-496A-95AD-B667590C4F66}"/>
              </a:ext>
            </a:extLst>
          </p:cNvPr>
          <p:cNvGrpSpPr>
            <a:grpSpLocks/>
          </p:cNvGrpSpPr>
          <p:nvPr/>
        </p:nvGrpSpPr>
        <p:grpSpPr bwMode="auto">
          <a:xfrm>
            <a:off x="3328988" y="3100388"/>
            <a:ext cx="331787" cy="393700"/>
            <a:chOff x="4438756" y="2990784"/>
            <a:chExt cx="442440" cy="52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B4CC358-1B0F-4CDA-AFEC-058D6FD694A1}"/>
                    </a:ext>
                  </a:extLst>
                </p14:cNvPr>
                <p14:cNvContentPartPr/>
                <p14:nvPr/>
              </p14:nvContentPartPr>
              <p14:xfrm>
                <a:off x="4438756" y="2990784"/>
                <a:ext cx="17280" cy="524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B4CC358-1B0F-4CDA-AFEC-058D6FD694A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390756" y="2942806"/>
                  <a:ext cx="112800" cy="6203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0FC859C-2208-4173-954D-F29C4CF91A4D}"/>
                    </a:ext>
                  </a:extLst>
                </p14:cNvPr>
                <p14:cNvContentPartPr/>
                <p14:nvPr/>
              </p14:nvContentPartPr>
              <p14:xfrm>
                <a:off x="4598596" y="3131904"/>
                <a:ext cx="98640" cy="1900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0FC859C-2208-4173-954D-F29C4CF91A4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550944" y="3083904"/>
                  <a:ext cx="193468" cy="28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852F8E05-B200-43C8-B736-CE33474C6C97}"/>
                    </a:ext>
                  </a:extLst>
                </p14:cNvPr>
                <p14:cNvContentPartPr/>
                <p14:nvPr/>
              </p14:nvContentPartPr>
              <p14:xfrm>
                <a:off x="4789036" y="3143064"/>
                <a:ext cx="40680" cy="165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852F8E05-B200-43C8-B736-CE33474C6C9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741734" y="3095099"/>
                  <a:ext cx="134812" cy="2614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BEDE588-1264-4D8B-8F0C-226426754C0B}"/>
                    </a:ext>
                  </a:extLst>
                </p14:cNvPr>
                <p14:cNvContentPartPr/>
                <p14:nvPr/>
              </p14:nvContentPartPr>
              <p14:xfrm>
                <a:off x="4788316" y="3102744"/>
                <a:ext cx="92880" cy="2005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BEDE588-1264-4D8B-8F0C-226426754C0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740440" y="3054887"/>
                  <a:ext cx="188154" cy="29575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23" name="Group 138">
            <a:extLst>
              <a:ext uri="{FF2B5EF4-FFF2-40B4-BE49-F238E27FC236}">
                <a16:creationId xmlns:a16="http://schemas.microsoft.com/office/drawing/2014/main" id="{4EF59E4F-1C8B-4758-AE4D-D65DB24BCA4F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4065588"/>
            <a:ext cx="815975" cy="396875"/>
            <a:chOff x="2692396" y="4278504"/>
            <a:chExt cx="1088640" cy="52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7E13903-3BE1-4FDD-9B28-7201F19A7F85}"/>
                    </a:ext>
                  </a:extLst>
                </p14:cNvPr>
                <p14:cNvContentPartPr/>
                <p14:nvPr/>
              </p14:nvContentPartPr>
              <p14:xfrm>
                <a:off x="2692396" y="4655424"/>
                <a:ext cx="86040" cy="133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7E13903-3BE1-4FDD-9B28-7201F19A7F8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644596" y="4607595"/>
                  <a:ext cx="181162" cy="2290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6AAB090-DE65-47EA-A274-D7E3F8CDE2A6}"/>
                    </a:ext>
                  </a:extLst>
                </p14:cNvPr>
                <p14:cNvContentPartPr/>
                <p14:nvPr/>
              </p14:nvContentPartPr>
              <p14:xfrm>
                <a:off x="2827396" y="4741104"/>
                <a:ext cx="59400" cy="10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6AAB090-DE65-47EA-A274-D7E3F8CDE2A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779103" y="4694147"/>
                  <a:ext cx="155502" cy="1042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9746633-CB0B-4907-908B-CC3CCF53F270}"/>
                    </a:ext>
                  </a:extLst>
                </p14:cNvPr>
                <p14:cNvContentPartPr/>
                <p14:nvPr/>
              </p14:nvContentPartPr>
              <p14:xfrm>
                <a:off x="2839276" y="4751544"/>
                <a:ext cx="360" cy="3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9746633-CB0B-4907-908B-CC3CCF53F27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803276" y="4715544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F142B1F-1CA3-4AA0-8F25-805071931F44}"/>
                    </a:ext>
                  </a:extLst>
                </p14:cNvPr>
                <p14:cNvContentPartPr/>
                <p14:nvPr/>
              </p14:nvContentPartPr>
              <p14:xfrm>
                <a:off x="2839276" y="4710864"/>
                <a:ext cx="47160" cy="70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F142B1F-1CA3-4AA0-8F25-805071931F4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791640" y="4662619"/>
                  <a:ext cx="141956" cy="1669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8F0853F-9F6C-4C94-97A5-0A04ABFD2D44}"/>
                    </a:ext>
                  </a:extLst>
                </p14:cNvPr>
                <p14:cNvContentPartPr/>
                <p14:nvPr/>
              </p14:nvContentPartPr>
              <p14:xfrm>
                <a:off x="2935396" y="4639584"/>
                <a:ext cx="27000" cy="138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8F0853F-9F6C-4C94-97A5-0A04ABFD2D4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888028" y="4591584"/>
                  <a:ext cx="121263" cy="23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CE24688-536D-4D6E-9F67-B9CB1F10B068}"/>
                    </a:ext>
                  </a:extLst>
                </p14:cNvPr>
                <p14:cNvContentPartPr/>
                <p14:nvPr/>
              </p14:nvContentPartPr>
              <p14:xfrm>
                <a:off x="3253996" y="4535184"/>
                <a:ext cx="3600" cy="2718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CE24688-536D-4D6E-9F67-B9CB1F10B06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208996" y="4487247"/>
                  <a:ext cx="93150" cy="3671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B0703E4-76EE-4A23-9D77-1F11D510CDF9}"/>
                    </a:ext>
                  </a:extLst>
                </p14:cNvPr>
                <p14:cNvContentPartPr/>
                <p14:nvPr/>
              </p14:nvContentPartPr>
              <p14:xfrm>
                <a:off x="3068956" y="4297944"/>
                <a:ext cx="13680" cy="1407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B0703E4-76EE-4A23-9D77-1F11D510CDF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021784" y="4250066"/>
                  <a:ext cx="107553" cy="2360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0222C55-E8FA-45B9-A041-67B21AA31FFE}"/>
                    </a:ext>
                  </a:extLst>
                </p14:cNvPr>
                <p14:cNvContentPartPr/>
                <p14:nvPr/>
              </p14:nvContentPartPr>
              <p14:xfrm>
                <a:off x="3121156" y="4408824"/>
                <a:ext cx="100800" cy="3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0222C55-E8FA-45B9-A041-67B21AA31FF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073156" y="4372824"/>
                  <a:ext cx="1963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FE28C1D-0958-4C40-AD7B-BF52F290F605}"/>
                    </a:ext>
                  </a:extLst>
                </p14:cNvPr>
                <p14:cNvContentPartPr/>
                <p14:nvPr/>
              </p14:nvContentPartPr>
              <p14:xfrm>
                <a:off x="3196756" y="4387944"/>
                <a:ext cx="44280" cy="698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FE28C1D-0958-4C40-AD7B-BF52F290F60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149143" y="4339778"/>
                  <a:ext cx="139030" cy="1656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94E6A9D-6AF2-416D-AE40-0CD5C9865244}"/>
                    </a:ext>
                  </a:extLst>
                </p14:cNvPr>
                <p14:cNvContentPartPr/>
                <p14:nvPr/>
              </p14:nvContentPartPr>
              <p14:xfrm>
                <a:off x="3275596" y="4278504"/>
                <a:ext cx="89280" cy="1375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94E6A9D-6AF2-416D-AE40-0CD5C986524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227596" y="4230588"/>
                  <a:ext cx="184800" cy="2328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E8F2311-722B-4B25-B773-8C67E3D9E1A0}"/>
                    </a:ext>
                  </a:extLst>
                </p14:cNvPr>
                <p14:cNvContentPartPr/>
                <p14:nvPr/>
              </p14:nvContentPartPr>
              <p14:xfrm>
                <a:off x="3617236" y="4620144"/>
                <a:ext cx="2880" cy="123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E8F2311-722B-4B25-B773-8C67E3D9E1A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569236" y="4572050"/>
                  <a:ext cx="98400" cy="2188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5CAFA34-F4E0-4335-962D-10F34934753E}"/>
                    </a:ext>
                  </a:extLst>
                </p14:cNvPr>
                <p14:cNvContentPartPr/>
                <p14:nvPr/>
              </p14:nvContentPartPr>
              <p14:xfrm>
                <a:off x="3492676" y="4295424"/>
                <a:ext cx="97560" cy="1890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5CAFA34-F4E0-4335-962D-10F34934753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444852" y="4247454"/>
                  <a:ext cx="192729" cy="2844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B9D72E1-FBFD-4B4C-AB25-50347F1262C2}"/>
                    </a:ext>
                  </a:extLst>
                </p14:cNvPr>
                <p14:cNvContentPartPr/>
                <p14:nvPr/>
              </p14:nvContentPartPr>
              <p14:xfrm>
                <a:off x="3597076" y="4401624"/>
                <a:ext cx="85680" cy="6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B9D72E1-FBFD-4B4C-AB25-50347F1262C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549210" y="4354547"/>
                  <a:ext cx="180933" cy="998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5D7E2A2-1179-4E88-9971-B3A2823C892A}"/>
                    </a:ext>
                  </a:extLst>
                </p14:cNvPr>
                <p14:cNvContentPartPr/>
                <p14:nvPr/>
              </p14:nvContentPartPr>
              <p14:xfrm>
                <a:off x="3640276" y="4371024"/>
                <a:ext cx="27720" cy="871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5D7E2A2-1179-4E88-9971-B3A2823C892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593293" y="4323156"/>
                  <a:ext cx="121216" cy="1823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D6E07B7-9C19-4D9F-A2F1-32D0A9A02EF9}"/>
                    </a:ext>
                  </a:extLst>
                </p14:cNvPr>
                <p14:cNvContentPartPr/>
                <p14:nvPr/>
              </p14:nvContentPartPr>
              <p14:xfrm>
                <a:off x="3653596" y="4281744"/>
                <a:ext cx="127440" cy="207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D6E07B7-9C19-4D9F-A2F1-32D0A9A02EF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605686" y="4233716"/>
                  <a:ext cx="222780" cy="302575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7424" name="TextBox 1">
            <a:extLst>
              <a:ext uri="{FF2B5EF4-FFF2-40B4-BE49-F238E27FC236}">
                <a16:creationId xmlns:a16="http://schemas.microsoft.com/office/drawing/2014/main" id="{2CADB73B-EC7F-48E1-9A67-EFDFE74C5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119063"/>
            <a:ext cx="8609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</a:rPr>
              <a:t>Μια σύγκριση της διάταξης ενεργειακών επιπέδων περιστροφής και δόνησης</a:t>
            </a:r>
            <a:endParaRPr lang="en-GB" altLang="el-GR" sz="2000" b="1">
              <a:solidFill>
                <a:srgbClr val="FFFF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750408-E56C-4E17-A011-FF7651E4792D}"/>
              </a:ext>
            </a:extLst>
          </p:cNvPr>
          <p:cNvSpPr txBox="1"/>
          <p:nvPr/>
        </p:nvSpPr>
        <p:spPr>
          <a:xfrm>
            <a:off x="213552" y="702930"/>
            <a:ext cx="4198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chemeClr val="bg1"/>
                </a:solidFill>
              </a:rPr>
              <a:t>Περιστροφή</a:t>
            </a:r>
            <a:r>
              <a:rPr lang="el-GR" sz="2400" dirty="0">
                <a:solidFill>
                  <a:schemeClr val="bg1"/>
                </a:solidFill>
              </a:rPr>
              <a:t> </a:t>
            </a:r>
            <a:r>
              <a:rPr lang="el-GR" sz="2400" dirty="0" err="1">
                <a:solidFill>
                  <a:schemeClr val="bg1"/>
                </a:solidFill>
              </a:rPr>
              <a:t>διατομικού</a:t>
            </a:r>
            <a:r>
              <a:rPr lang="el-GR" sz="2400" dirty="0">
                <a:solidFill>
                  <a:schemeClr val="bg1"/>
                </a:solidFill>
              </a:rPr>
              <a:t> μορίου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0FB16399-ABA1-4E69-A199-6E6AF68E4D3F}"/>
              </a:ext>
            </a:extLst>
          </p:cNvPr>
          <p:cNvSpPr txBox="1"/>
          <p:nvPr/>
        </p:nvSpPr>
        <p:spPr>
          <a:xfrm>
            <a:off x="5112845" y="680386"/>
            <a:ext cx="3549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chemeClr val="bg1"/>
                </a:solidFill>
              </a:rPr>
              <a:t>Δόνηση</a:t>
            </a:r>
            <a:r>
              <a:rPr lang="el-GR" sz="2400" dirty="0">
                <a:solidFill>
                  <a:schemeClr val="bg1"/>
                </a:solidFill>
              </a:rPr>
              <a:t> </a:t>
            </a:r>
            <a:r>
              <a:rPr lang="el-GR" sz="2400" dirty="0" err="1">
                <a:solidFill>
                  <a:schemeClr val="bg1"/>
                </a:solidFill>
              </a:rPr>
              <a:t>διατομικού</a:t>
            </a:r>
            <a:r>
              <a:rPr lang="el-GR" sz="2400" dirty="0">
                <a:solidFill>
                  <a:schemeClr val="bg1"/>
                </a:solidFill>
              </a:rPr>
              <a:t> μορίου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15">
            <a:extLst>
              <a:ext uri="{FF2B5EF4-FFF2-40B4-BE49-F238E27FC236}">
                <a16:creationId xmlns:a16="http://schemas.microsoft.com/office/drawing/2014/main" id="{1A9B26C5-D90E-4D7C-8A6F-4514036F6231}"/>
              </a:ext>
            </a:extLst>
          </p:cNvPr>
          <p:cNvGrpSpPr>
            <a:grpSpLocks/>
          </p:cNvGrpSpPr>
          <p:nvPr/>
        </p:nvGrpSpPr>
        <p:grpSpPr bwMode="auto">
          <a:xfrm>
            <a:off x="8261350" y="4403725"/>
            <a:ext cx="550863" cy="180975"/>
            <a:chOff x="11014876" y="4729224"/>
            <a:chExt cx="735120" cy="24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C702AB5-94C9-473A-8D37-B69165F66FF9}"/>
                    </a:ext>
                  </a:extLst>
                </p14:cNvPr>
                <p14:cNvContentPartPr/>
                <p14:nvPr/>
              </p14:nvContentPartPr>
              <p14:xfrm>
                <a:off x="11014876" y="4729224"/>
                <a:ext cx="135000" cy="206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C702AB5-94C9-473A-8D37-B69165F66FF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967004" y="4681168"/>
                  <a:ext cx="230266" cy="30227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2C279DC-D7B8-4BE5-8286-9E0CFA1B5629}"/>
                    </a:ext>
                  </a:extLst>
                </p14:cNvPr>
                <p14:cNvContentPartPr/>
                <p14:nvPr/>
              </p14:nvContentPartPr>
              <p14:xfrm>
                <a:off x="11270476" y="4844064"/>
                <a:ext cx="132120" cy="14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2C279DC-D7B8-4BE5-8286-9E0CFA1B562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222606" y="4796064"/>
                  <a:ext cx="227380" cy="10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C44911E-DAB6-4C91-B700-BEFBBEDC85D6}"/>
                    </a:ext>
                  </a:extLst>
                </p14:cNvPr>
                <p14:cNvContentPartPr/>
                <p14:nvPr/>
              </p14:nvContentPartPr>
              <p14:xfrm>
                <a:off x="11235556" y="4936584"/>
                <a:ext cx="197640" cy="6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C44911E-DAB6-4C91-B700-BEFBBEDC85D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187701" y="4887727"/>
                  <a:ext cx="292871" cy="1040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45361AB-A24C-4C1B-9E87-B1C76935F221}"/>
                    </a:ext>
                  </a:extLst>
                </p14:cNvPr>
                <p14:cNvContentPartPr/>
                <p14:nvPr/>
              </p14:nvContentPartPr>
              <p14:xfrm>
                <a:off x="11568916" y="4812384"/>
                <a:ext cx="181080" cy="158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45361AB-A24C-4C1B-9E87-B1C76935F22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521011" y="4764384"/>
                  <a:ext cx="276410" cy="25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35" name="Group 14">
            <a:extLst>
              <a:ext uri="{FF2B5EF4-FFF2-40B4-BE49-F238E27FC236}">
                <a16:creationId xmlns:a16="http://schemas.microsoft.com/office/drawing/2014/main" id="{71F1234F-EF54-45BF-B495-71967AB4D7D2}"/>
              </a:ext>
            </a:extLst>
          </p:cNvPr>
          <p:cNvGrpSpPr>
            <a:grpSpLocks/>
          </p:cNvGrpSpPr>
          <p:nvPr/>
        </p:nvGrpSpPr>
        <p:grpSpPr bwMode="auto">
          <a:xfrm>
            <a:off x="8223250" y="3306763"/>
            <a:ext cx="492125" cy="168275"/>
            <a:chOff x="10963396" y="3266904"/>
            <a:chExt cx="657000" cy="22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084762D-B7CC-4BD6-9DF0-73D02A620EC8}"/>
                    </a:ext>
                  </a:extLst>
                </p14:cNvPr>
                <p14:cNvContentPartPr/>
                <p14:nvPr/>
              </p14:nvContentPartPr>
              <p14:xfrm>
                <a:off x="10963396" y="3284184"/>
                <a:ext cx="193680" cy="205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084762D-B7CC-4BD6-9DF0-73D02A620EC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915336" y="3236240"/>
                  <a:ext cx="289319" cy="3006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F070E49-C636-4C1A-B60D-2CD47AEFDEE3}"/>
                    </a:ext>
                  </a:extLst>
                </p14:cNvPr>
                <p14:cNvContentPartPr/>
                <p14:nvPr/>
              </p14:nvContentPartPr>
              <p14:xfrm>
                <a:off x="11285956" y="3359424"/>
                <a:ext cx="131760" cy="18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F070E49-C636-4C1A-B60D-2CD47AEFDEE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1237868" y="3311108"/>
                  <a:ext cx="227454" cy="1145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632F274-3146-4ABB-9D33-D885D5ABB612}"/>
                    </a:ext>
                  </a:extLst>
                </p14:cNvPr>
                <p14:cNvContentPartPr/>
                <p14:nvPr/>
              </p14:nvContentPartPr>
              <p14:xfrm>
                <a:off x="11268676" y="3449784"/>
                <a:ext cx="149760" cy="79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632F274-3146-4ABB-9D33-D885D5ABB61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1220676" y="3400284"/>
                  <a:ext cx="245280" cy="1064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759F5CC-4586-46CE-92D9-A1FCB033EF51}"/>
                    </a:ext>
                  </a:extLst>
                </p14:cNvPr>
                <p14:cNvContentPartPr/>
                <p14:nvPr/>
              </p14:nvContentPartPr>
              <p14:xfrm>
                <a:off x="11577196" y="3266904"/>
                <a:ext cx="43200" cy="187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759F5CC-4586-46CE-92D9-A1FCB033EF5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1529723" y="3218904"/>
                  <a:ext cx="137670" cy="28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36" name="Group 20">
            <a:extLst>
              <a:ext uri="{FF2B5EF4-FFF2-40B4-BE49-F238E27FC236}">
                <a16:creationId xmlns:a16="http://schemas.microsoft.com/office/drawing/2014/main" id="{90087B34-427C-4EAD-BDDF-50FC790FBE5A}"/>
              </a:ext>
            </a:extLst>
          </p:cNvPr>
          <p:cNvGrpSpPr>
            <a:grpSpLocks/>
          </p:cNvGrpSpPr>
          <p:nvPr/>
        </p:nvGrpSpPr>
        <p:grpSpPr bwMode="auto">
          <a:xfrm>
            <a:off x="8224838" y="2286000"/>
            <a:ext cx="577850" cy="207963"/>
            <a:chOff x="10901116" y="2065584"/>
            <a:chExt cx="77076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D998996-ADC9-46A4-95E1-B7A1F2F2BFF0}"/>
                    </a:ext>
                  </a:extLst>
                </p14:cNvPr>
                <p14:cNvContentPartPr/>
                <p14:nvPr/>
              </p14:nvContentPartPr>
              <p14:xfrm>
                <a:off x="10901116" y="2121384"/>
                <a:ext cx="209520" cy="2214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D998996-ADC9-46A4-95E1-B7A1F2F2BFF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853061" y="2073462"/>
                  <a:ext cx="305150" cy="3167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E534A3E-E0FB-4BBE-9B80-80BE974A0294}"/>
                    </a:ext>
                  </a:extLst>
                </p14:cNvPr>
                <p14:cNvContentPartPr/>
                <p14:nvPr/>
              </p14:nvContentPartPr>
              <p14:xfrm>
                <a:off x="11217196" y="2154864"/>
                <a:ext cx="128160" cy="17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E534A3E-E0FB-4BBE-9B80-80BE974A029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169196" y="2107188"/>
                  <a:ext cx="223680" cy="1125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2BBEA81-A445-4032-8801-7A8E340E1E82}"/>
                    </a:ext>
                  </a:extLst>
                </p14:cNvPr>
                <p14:cNvContentPartPr/>
                <p14:nvPr/>
              </p14:nvContentPartPr>
              <p14:xfrm>
                <a:off x="11216476" y="2257104"/>
                <a:ext cx="118080" cy="6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2BBEA81-A445-4032-8801-7A8E340E1E8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1168670" y="2210818"/>
                  <a:ext cx="213213" cy="985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AEAA85C-0B20-40AF-884E-1B0ED8E7EFAD}"/>
                    </a:ext>
                  </a:extLst>
                </p14:cNvPr>
                <p14:cNvContentPartPr/>
                <p14:nvPr/>
              </p14:nvContentPartPr>
              <p14:xfrm>
                <a:off x="11497996" y="2065584"/>
                <a:ext cx="173880" cy="213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AEAA85C-0B20-40AF-884E-1B0ED8E7EFA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1449963" y="2017638"/>
                  <a:ext cx="269466" cy="30925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37" name="Group 25">
            <a:extLst>
              <a:ext uri="{FF2B5EF4-FFF2-40B4-BE49-F238E27FC236}">
                <a16:creationId xmlns:a16="http://schemas.microsoft.com/office/drawing/2014/main" id="{0155054B-DFAA-4E8F-B975-0003772DF59B}"/>
              </a:ext>
            </a:extLst>
          </p:cNvPr>
          <p:cNvGrpSpPr>
            <a:grpSpLocks/>
          </p:cNvGrpSpPr>
          <p:nvPr/>
        </p:nvGrpSpPr>
        <p:grpSpPr bwMode="auto">
          <a:xfrm>
            <a:off x="8264525" y="1266825"/>
            <a:ext cx="596900" cy="171450"/>
            <a:chOff x="10848196" y="736824"/>
            <a:chExt cx="79668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F151BAA-D165-4980-AAEE-ABD117B0E2A9}"/>
                    </a:ext>
                  </a:extLst>
                </p14:cNvPr>
                <p14:cNvContentPartPr/>
                <p14:nvPr/>
              </p14:nvContentPartPr>
              <p14:xfrm>
                <a:off x="10848196" y="782544"/>
                <a:ext cx="190080" cy="178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F151BAA-D165-4980-AAEE-ABD117B0E2A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800317" y="734641"/>
                  <a:ext cx="285359" cy="2735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ECA19E6-B7AE-4FB7-8201-E32BE1148C83}"/>
                    </a:ext>
                  </a:extLst>
                </p14:cNvPr>
                <p14:cNvContentPartPr/>
                <p14:nvPr/>
              </p14:nvContentPartPr>
              <p14:xfrm>
                <a:off x="11232316" y="812784"/>
                <a:ext cx="125640" cy="19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ECA19E6-B7AE-4FB7-8201-E32BE1148C8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1184362" y="764491"/>
                  <a:ext cx="221069" cy="1159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3217965-581C-4595-8563-8A7E32C1A3B4}"/>
                    </a:ext>
                  </a:extLst>
                </p14:cNvPr>
                <p14:cNvContentPartPr/>
                <p14:nvPr/>
              </p14:nvContentPartPr>
              <p14:xfrm>
                <a:off x="11238076" y="904584"/>
                <a:ext cx="129600" cy="39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3217965-581C-4595-8563-8A7E32C1A3B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1190253" y="855084"/>
                  <a:ext cx="224768" cy="1024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29388A4-22C9-43E5-B474-398CD77E1466}"/>
                    </a:ext>
                  </a:extLst>
                </p14:cNvPr>
                <p14:cNvContentPartPr/>
                <p14:nvPr/>
              </p14:nvContentPartPr>
              <p14:xfrm>
                <a:off x="11483596" y="736824"/>
                <a:ext cx="161280" cy="2286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29388A4-22C9-43E5-B474-398CD77E146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1435596" y="688899"/>
                  <a:ext cx="256800" cy="32397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A0CCF70F-7AAD-46BA-AE53-1ED1BB6907F0}"/>
              </a:ext>
            </a:extLst>
          </p:cNvPr>
          <p:cNvSpPr/>
          <p:nvPr/>
        </p:nvSpPr>
        <p:spPr>
          <a:xfrm>
            <a:off x="7392988" y="3783013"/>
            <a:ext cx="1112837" cy="1160462"/>
          </a:xfrm>
          <a:prstGeom prst="ellipse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3300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D9D4E1B-0CDD-4989-9F39-552D0F7D88ED}"/>
              </a:ext>
            </a:extLst>
          </p:cNvPr>
          <p:cNvCxnSpPr/>
          <p:nvPr/>
        </p:nvCxnSpPr>
        <p:spPr>
          <a:xfrm>
            <a:off x="5715000" y="4495800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1E7A279-BF68-4B14-908A-02F60AA6C53A}"/>
              </a:ext>
            </a:extLst>
          </p:cNvPr>
          <p:cNvCxnSpPr/>
          <p:nvPr/>
        </p:nvCxnSpPr>
        <p:spPr>
          <a:xfrm>
            <a:off x="5715000" y="3432175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C290322-3E2A-4E42-A23B-5D6F3A7DFBE0}"/>
              </a:ext>
            </a:extLst>
          </p:cNvPr>
          <p:cNvCxnSpPr/>
          <p:nvPr/>
        </p:nvCxnSpPr>
        <p:spPr>
          <a:xfrm>
            <a:off x="5715000" y="2406650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E9027B7-C328-40E8-B1F4-5ABF0CC248F1}"/>
              </a:ext>
            </a:extLst>
          </p:cNvPr>
          <p:cNvCxnSpPr/>
          <p:nvPr/>
        </p:nvCxnSpPr>
        <p:spPr>
          <a:xfrm>
            <a:off x="5715000" y="1397000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Down 32">
            <a:extLst>
              <a:ext uri="{FF2B5EF4-FFF2-40B4-BE49-F238E27FC236}">
                <a16:creationId xmlns:a16="http://schemas.microsoft.com/office/drawing/2014/main" id="{B5BC9081-A9AA-4BA9-B410-D40E2429FFB4}"/>
              </a:ext>
            </a:extLst>
          </p:cNvPr>
          <p:cNvSpPr/>
          <p:nvPr/>
        </p:nvSpPr>
        <p:spPr>
          <a:xfrm rot="6078783">
            <a:off x="5638800" y="2270125"/>
            <a:ext cx="184150" cy="3505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3300"/>
          </a:p>
        </p:txBody>
      </p:sp>
      <p:grpSp>
        <p:nvGrpSpPr>
          <p:cNvPr id="18444" name="Group 35">
            <a:extLst>
              <a:ext uri="{FF2B5EF4-FFF2-40B4-BE49-F238E27FC236}">
                <a16:creationId xmlns:a16="http://schemas.microsoft.com/office/drawing/2014/main" id="{10D2EE8B-CF43-417C-94EB-D6E8F0A72C1A}"/>
              </a:ext>
            </a:extLst>
          </p:cNvPr>
          <p:cNvGrpSpPr>
            <a:grpSpLocks/>
          </p:cNvGrpSpPr>
          <p:nvPr/>
        </p:nvGrpSpPr>
        <p:grpSpPr bwMode="auto">
          <a:xfrm>
            <a:off x="7864475" y="4425950"/>
            <a:ext cx="207963" cy="26988"/>
            <a:chOff x="10486756" y="4759104"/>
            <a:chExt cx="277200" cy="3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9BF6BB7-BC5B-4C17-A743-C4E22FF8E280}"/>
                    </a:ext>
                  </a:extLst>
                </p14:cNvPr>
                <p14:cNvContentPartPr/>
                <p14:nvPr/>
              </p14:nvContentPartPr>
              <p14:xfrm>
                <a:off x="10504756" y="4759104"/>
                <a:ext cx="11160" cy="1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9BF6BB7-BC5B-4C17-A743-C4E22FF8E28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456234" y="4714104"/>
                  <a:ext cx="107718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298D856-5B97-4380-916A-F07CD4F1748C}"/>
                    </a:ext>
                  </a:extLst>
                </p14:cNvPr>
                <p14:cNvContentPartPr/>
                <p14:nvPr/>
              </p14:nvContentPartPr>
              <p14:xfrm>
                <a:off x="10486756" y="4783944"/>
                <a:ext cx="277200" cy="11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298D856-5B97-4380-916A-F07CD4F1748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438714" y="4735422"/>
                  <a:ext cx="372803" cy="107718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15C232B5-9AA0-4B62-8D8C-CFB54E399736}"/>
                  </a:ext>
                </a:extLst>
              </p14:cNvPr>
              <p14:cNvContentPartPr/>
              <p14:nvPr/>
            </p14:nvContentPartPr>
            <p14:xfrm>
              <a:off x="7863177" y="4338558"/>
              <a:ext cx="204930" cy="918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15C232B5-9AA0-4B62-8D8C-CFB54E399736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827224" y="4303250"/>
                <a:ext cx="276476" cy="79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FF47B66E-6B02-4E82-9459-47E9F66B5B24}"/>
                  </a:ext>
                </a:extLst>
              </p14:cNvPr>
              <p14:cNvContentPartPr/>
              <p14:nvPr/>
            </p14:nvContentPartPr>
            <p14:xfrm>
              <a:off x="7852647" y="4172238"/>
              <a:ext cx="211140" cy="594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FF47B66E-6B02-4E82-9459-47E9F66B5B2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816678" y="4137297"/>
                <a:ext cx="282719" cy="75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5E42ADA2-8872-4308-8538-BB3CA54D4247}"/>
                  </a:ext>
                </a:extLst>
              </p14:cNvPr>
              <p14:cNvContentPartPr/>
              <p14:nvPr/>
            </p14:nvContentPartPr>
            <p14:xfrm>
              <a:off x="7838877" y="3880908"/>
              <a:ext cx="158490" cy="2079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5E42ADA2-8872-4308-8538-BB3CA54D424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802938" y="3845063"/>
                <a:ext cx="230008" cy="92121"/>
              </a:xfrm>
              <a:prstGeom prst="rect">
                <a:avLst/>
              </a:prstGeom>
            </p:spPr>
          </p:pic>
        </mc:Fallback>
      </mc:AlternateContent>
      <p:grpSp>
        <p:nvGrpSpPr>
          <p:cNvPr id="18448" name="Group 43">
            <a:extLst>
              <a:ext uri="{FF2B5EF4-FFF2-40B4-BE49-F238E27FC236}">
                <a16:creationId xmlns:a16="http://schemas.microsoft.com/office/drawing/2014/main" id="{E9687D27-0BC2-403F-A4D2-67D82791DC6D}"/>
              </a:ext>
            </a:extLst>
          </p:cNvPr>
          <p:cNvGrpSpPr>
            <a:grpSpLocks/>
          </p:cNvGrpSpPr>
          <p:nvPr/>
        </p:nvGrpSpPr>
        <p:grpSpPr bwMode="auto">
          <a:xfrm>
            <a:off x="5254625" y="3462338"/>
            <a:ext cx="190500" cy="1038225"/>
            <a:chOff x="7005916" y="3473184"/>
            <a:chExt cx="254880" cy="138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64D9BC6-8A71-4D36-A1AE-C40BDD1FBC2B}"/>
                    </a:ext>
                  </a:extLst>
                </p14:cNvPr>
                <p14:cNvContentPartPr/>
                <p14:nvPr/>
              </p14:nvContentPartPr>
              <p14:xfrm>
                <a:off x="7125076" y="3473184"/>
                <a:ext cx="52560" cy="3139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64D9BC6-8A71-4D36-A1AE-C40BDD1FBC2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077294" y="3425184"/>
                  <a:ext cx="147646" cy="4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9FDC04D-3B45-403B-A824-217637FCBF0C}"/>
                    </a:ext>
                  </a:extLst>
                </p14:cNvPr>
                <p14:cNvContentPartPr/>
                <p14:nvPr/>
              </p14:nvContentPartPr>
              <p14:xfrm>
                <a:off x="7023196" y="3749304"/>
                <a:ext cx="237600" cy="122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9FDC04D-3B45-403B-A824-217637FCBF0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975293" y="3701351"/>
                  <a:ext cx="332927" cy="21818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86DAF28-8DB7-4064-976F-29B32F22182F}"/>
                    </a:ext>
                  </a:extLst>
                </p14:cNvPr>
                <p14:cNvContentPartPr/>
                <p14:nvPr/>
              </p14:nvContentPartPr>
              <p14:xfrm>
                <a:off x="7005916" y="3879264"/>
                <a:ext cx="245520" cy="84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86DAF28-8DB7-4064-976F-29B32F22182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957963" y="3831400"/>
                  <a:ext cx="340947" cy="1794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96232CF-90CE-4EB5-B701-69D858B38431}"/>
                    </a:ext>
                  </a:extLst>
                </p14:cNvPr>
                <p14:cNvContentPartPr/>
                <p14:nvPr/>
              </p14:nvContentPartPr>
              <p14:xfrm>
                <a:off x="7112836" y="4061064"/>
                <a:ext cx="23040" cy="7970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96232CF-90CE-4EB5-B701-69D858B3843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64836" y="4013078"/>
                  <a:ext cx="118560" cy="892531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529CD6E5-97C0-44FF-9212-36050E0DAF70}"/>
                  </a:ext>
                </a:extLst>
              </p14:cNvPr>
              <p14:cNvContentPartPr/>
              <p14:nvPr/>
            </p14:nvContentPartPr>
            <p14:xfrm>
              <a:off x="7799457" y="3366288"/>
              <a:ext cx="187650" cy="999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529CD6E5-97C0-44FF-9212-36050E0DAF7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763509" y="3331840"/>
                <a:ext cx="259187" cy="78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BF808B3C-3CE5-4522-BF6F-04E279509626}"/>
                  </a:ext>
                </a:extLst>
              </p14:cNvPr>
              <p14:cNvContentPartPr/>
              <p14:nvPr/>
            </p14:nvContentPartPr>
            <p14:xfrm>
              <a:off x="7781097" y="3245868"/>
              <a:ext cx="209250" cy="135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BF808B3C-3CE5-4522-BF6F-04E279509626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745143" y="3212118"/>
                <a:ext cx="280798" cy="68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E7F47D1E-5615-410B-AEE0-27C43B66A74B}"/>
                  </a:ext>
                </a:extLst>
              </p14:cNvPr>
              <p14:cNvContentPartPr/>
              <p14:nvPr/>
            </p14:nvContentPartPr>
            <p14:xfrm>
              <a:off x="7769757" y="2998008"/>
              <a:ext cx="183870" cy="1269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E7F47D1E-5615-410B-AEE0-27C43B66A74B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733775" y="2961751"/>
                <a:ext cx="255475" cy="84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F8F7FA75-55B2-411F-BFCC-9D297AA028E9}"/>
                  </a:ext>
                </a:extLst>
              </p14:cNvPr>
              <p14:cNvContentPartPr/>
              <p14:nvPr/>
            </p14:nvContentPartPr>
            <p14:xfrm>
              <a:off x="7763817" y="2760138"/>
              <a:ext cx="174150" cy="567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F8F7FA75-55B2-411F-BFCC-9D297AA028E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727836" y="2724700"/>
                <a:ext cx="245753" cy="76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A3ED1FF8-B6FA-478B-9D3D-9C78D7B25C31}"/>
                  </a:ext>
                </a:extLst>
              </p14:cNvPr>
              <p14:cNvContentPartPr/>
              <p14:nvPr/>
            </p14:nvContentPartPr>
            <p14:xfrm>
              <a:off x="5298177" y="3410568"/>
              <a:ext cx="135000" cy="15795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A3ED1FF8-B6FA-478B-9D3D-9C78D7B25C31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262273" y="3374670"/>
                <a:ext cx="206449" cy="229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6395C3A7-40DA-4B28-9C41-267B48AC0C18}"/>
                  </a:ext>
                </a:extLst>
              </p14:cNvPr>
              <p14:cNvContentPartPr/>
              <p14:nvPr/>
            </p14:nvContentPartPr>
            <p14:xfrm>
              <a:off x="5300337" y="4315608"/>
              <a:ext cx="96660" cy="16875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6395C3A7-40DA-4B28-9C41-267B48AC0C18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264270" y="4279627"/>
                <a:ext cx="168434" cy="240352"/>
              </a:xfrm>
              <a:prstGeom prst="rect">
                <a:avLst/>
              </a:prstGeom>
            </p:spPr>
          </p:pic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992EF026-5A42-4CD5-A173-DC5795649F0E}"/>
              </a:ext>
            </a:extLst>
          </p:cNvPr>
          <p:cNvSpPr/>
          <p:nvPr/>
        </p:nvSpPr>
        <p:spPr>
          <a:xfrm>
            <a:off x="520700" y="1066800"/>
            <a:ext cx="3671888" cy="3313113"/>
          </a:xfrm>
          <a:prstGeom prst="ellipse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3300"/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A326143-4FDF-4F88-A8BC-8F7B7DD02330}"/>
              </a:ext>
            </a:extLst>
          </p:cNvPr>
          <p:cNvCxnSpPr/>
          <p:nvPr/>
        </p:nvCxnSpPr>
        <p:spPr>
          <a:xfrm>
            <a:off x="1174750" y="3783013"/>
            <a:ext cx="2422525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1D5262FD-112A-484D-B003-BD071A841F33}"/>
                  </a:ext>
                </a:extLst>
              </p14:cNvPr>
              <p14:cNvContentPartPr/>
              <p14:nvPr/>
            </p14:nvContentPartPr>
            <p14:xfrm>
              <a:off x="3403317" y="3702708"/>
              <a:ext cx="169020" cy="1593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1D5262FD-112A-484D-B003-BD071A841F33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367355" y="3667308"/>
                <a:ext cx="240584" cy="86376"/>
              </a:xfrm>
              <a:prstGeom prst="rect">
                <a:avLst/>
              </a:prstGeom>
            </p:spPr>
          </p:pic>
        </mc:Fallback>
      </mc:AlternateContent>
      <p:grpSp>
        <p:nvGrpSpPr>
          <p:cNvPr id="18458" name="Group 58">
            <a:extLst>
              <a:ext uri="{FF2B5EF4-FFF2-40B4-BE49-F238E27FC236}">
                <a16:creationId xmlns:a16="http://schemas.microsoft.com/office/drawing/2014/main" id="{1E1A7775-D0FA-4AD3-B04A-7E11FB887E0B}"/>
              </a:ext>
            </a:extLst>
          </p:cNvPr>
          <p:cNvGrpSpPr>
            <a:grpSpLocks/>
          </p:cNvGrpSpPr>
          <p:nvPr/>
        </p:nvGrpSpPr>
        <p:grpSpPr bwMode="auto">
          <a:xfrm>
            <a:off x="3624263" y="3603625"/>
            <a:ext cx="215900" cy="96838"/>
            <a:chOff x="4831516" y="3661824"/>
            <a:chExt cx="289080" cy="12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78487FD-DE7B-422A-8415-59A85950CD94}"/>
                    </a:ext>
                  </a:extLst>
                </p14:cNvPr>
                <p14:cNvContentPartPr/>
                <p14:nvPr/>
              </p14:nvContentPartPr>
              <p14:xfrm>
                <a:off x="4831516" y="3717984"/>
                <a:ext cx="57960" cy="72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78487FD-DE7B-422A-8415-59A85950CD9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784008" y="3670063"/>
                  <a:ext cx="152501" cy="1677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7EFAF62-95D6-4A08-9EEE-C761666B12E4}"/>
                    </a:ext>
                  </a:extLst>
                </p14:cNvPr>
                <p14:cNvContentPartPr/>
                <p14:nvPr/>
              </p14:nvContentPartPr>
              <p14:xfrm>
                <a:off x="4985596" y="3735624"/>
                <a:ext cx="65160" cy="4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7EFAF62-95D6-4A08-9EEE-C761666B12E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937684" y="3688824"/>
                  <a:ext cx="160504" cy="978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E5114B3-CF25-46A6-A021-B024F1837F66}"/>
                    </a:ext>
                  </a:extLst>
                </p14:cNvPr>
                <p14:cNvContentPartPr/>
                <p14:nvPr/>
              </p14:nvContentPartPr>
              <p14:xfrm>
                <a:off x="4960756" y="3776664"/>
                <a:ext cx="85680" cy="3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E5114B3-CF25-46A6-A021-B024F1837F6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912890" y="3727164"/>
                  <a:ext cx="180933" cy="1024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238E61B-674C-4DFD-BB86-9B31F6347EE2}"/>
                    </a:ext>
                  </a:extLst>
                </p14:cNvPr>
                <p14:cNvContentPartPr/>
                <p14:nvPr/>
              </p14:nvContentPartPr>
              <p14:xfrm>
                <a:off x="5119516" y="3661824"/>
                <a:ext cx="1080" cy="1090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238E61B-674C-4DFD-BB86-9B31F6347EE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065516" y="3613982"/>
                  <a:ext cx="108540" cy="204286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59" name="Group 64">
            <a:extLst>
              <a:ext uri="{FF2B5EF4-FFF2-40B4-BE49-F238E27FC236}">
                <a16:creationId xmlns:a16="http://schemas.microsoft.com/office/drawing/2014/main" id="{6D56DD2D-6E63-4041-829E-D2D8BCBFB85B}"/>
              </a:ext>
            </a:extLst>
          </p:cNvPr>
          <p:cNvGrpSpPr>
            <a:grpSpLocks/>
          </p:cNvGrpSpPr>
          <p:nvPr/>
        </p:nvGrpSpPr>
        <p:grpSpPr bwMode="auto">
          <a:xfrm>
            <a:off x="3397250" y="3390900"/>
            <a:ext cx="501650" cy="119063"/>
            <a:chOff x="4530196" y="3379224"/>
            <a:chExt cx="668160" cy="15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A4A4FB2-8C5F-4BAF-A035-642499D260D3}"/>
                    </a:ext>
                  </a:extLst>
                </p14:cNvPr>
                <p14:cNvContentPartPr/>
                <p14:nvPr/>
              </p14:nvContentPartPr>
              <p14:xfrm>
                <a:off x="4530196" y="3511704"/>
                <a:ext cx="229680" cy="19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A4A4FB2-8C5F-4BAF-A035-642499D260D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482246" y="3462781"/>
                  <a:ext cx="325100" cy="1164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9B8F851-6CA9-4BD1-816E-C525731EBEF1}"/>
                    </a:ext>
                  </a:extLst>
                </p14:cNvPr>
                <p14:cNvContentPartPr/>
                <p14:nvPr/>
              </p14:nvContentPartPr>
              <p14:xfrm>
                <a:off x="4790116" y="3396864"/>
                <a:ext cx="91080" cy="1400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9B8F851-6CA9-4BD1-816E-C525731EBEF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742179" y="3349069"/>
                  <a:ext cx="186474" cy="2351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F0514C7-1458-4DF8-ADFB-B2E8A92E1244}"/>
                    </a:ext>
                  </a:extLst>
                </p14:cNvPr>
                <p14:cNvContentPartPr/>
                <p14:nvPr/>
              </p14:nvContentPartPr>
              <p14:xfrm>
                <a:off x="4972996" y="3445104"/>
                <a:ext cx="86400" cy="57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F0514C7-1458-4DF8-ADFB-B2E8A92E124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25261" y="3397104"/>
                  <a:ext cx="181392" cy="10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7D5C493-8D08-4F48-80A3-6A401AC998A0}"/>
                    </a:ext>
                  </a:extLst>
                </p14:cNvPr>
                <p14:cNvContentPartPr/>
                <p14:nvPr/>
              </p14:nvContentPartPr>
              <p14:xfrm>
                <a:off x="4952476" y="3497664"/>
                <a:ext cx="74160" cy="2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7D5C493-8D08-4F48-80A3-6A401AC998A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904631" y="3455664"/>
                  <a:ext cx="169372" cy="861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BCD896F-D935-41FB-990D-9F5438AF6577}"/>
                    </a:ext>
                  </a:extLst>
                </p14:cNvPr>
                <p14:cNvContentPartPr/>
                <p14:nvPr/>
              </p14:nvContentPartPr>
              <p14:xfrm>
                <a:off x="5095036" y="3379224"/>
                <a:ext cx="103320" cy="1018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BCD896F-D935-41FB-990D-9F5438AF657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47203" y="3331167"/>
                  <a:ext cx="198508" cy="19751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60" name="Group 70">
            <a:extLst>
              <a:ext uri="{FF2B5EF4-FFF2-40B4-BE49-F238E27FC236}">
                <a16:creationId xmlns:a16="http://schemas.microsoft.com/office/drawing/2014/main" id="{1D8C317E-3061-4721-BD79-6A331F4F8E35}"/>
              </a:ext>
            </a:extLst>
          </p:cNvPr>
          <p:cNvGrpSpPr>
            <a:grpSpLocks/>
          </p:cNvGrpSpPr>
          <p:nvPr/>
        </p:nvGrpSpPr>
        <p:grpSpPr bwMode="auto">
          <a:xfrm>
            <a:off x="3386138" y="3019425"/>
            <a:ext cx="568325" cy="188913"/>
            <a:chOff x="4514356" y="2883864"/>
            <a:chExt cx="759240" cy="25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4201E69-C056-4D45-80F2-4F2046535D9D}"/>
                    </a:ext>
                  </a:extLst>
                </p14:cNvPr>
                <p14:cNvContentPartPr/>
                <p14:nvPr/>
              </p14:nvContentPartPr>
              <p14:xfrm>
                <a:off x="4514356" y="3043704"/>
                <a:ext cx="244440" cy="5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4201E69-C056-4D45-80F2-4F2046535D9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466427" y="2995704"/>
                  <a:ext cx="339820" cy="10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52255C6-1926-4000-A380-AE0DAAC1335B}"/>
                    </a:ext>
                  </a:extLst>
                </p14:cNvPr>
                <p14:cNvContentPartPr/>
                <p14:nvPr/>
              </p14:nvContentPartPr>
              <p14:xfrm>
                <a:off x="4785796" y="2910864"/>
                <a:ext cx="125640" cy="224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52255C6-1926-4000-A380-AE0DAAC1335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737842" y="2862941"/>
                  <a:ext cx="221069" cy="3196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E8FFD36-8628-4B85-858E-E10A2E946C8D}"/>
                    </a:ext>
                  </a:extLst>
                </p14:cNvPr>
                <p14:cNvContentPartPr/>
                <p14:nvPr/>
              </p14:nvContentPartPr>
              <p14:xfrm>
                <a:off x="5002156" y="3006624"/>
                <a:ext cx="101160" cy="86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E8FFD36-8628-4B85-858E-E10A2E946C8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954439" y="2958624"/>
                  <a:ext cx="196117" cy="10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E80338EA-6235-49AF-BBC3-7621798A9D1A}"/>
                    </a:ext>
                  </a:extLst>
                </p14:cNvPr>
                <p14:cNvContentPartPr/>
                <p14:nvPr/>
              </p14:nvContentPartPr>
              <p14:xfrm>
                <a:off x="5005396" y="3049824"/>
                <a:ext cx="100800" cy="129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E80338EA-6235-49AF-BBC3-7621798A9D1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957623" y="3003538"/>
                  <a:ext cx="195867" cy="105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B0BFD03-9FA3-42DE-9AA4-BEACF626D406}"/>
                    </a:ext>
                  </a:extLst>
                </p14:cNvPr>
                <p14:cNvContentPartPr/>
                <p14:nvPr/>
              </p14:nvContentPartPr>
              <p14:xfrm>
                <a:off x="5132476" y="2883864"/>
                <a:ext cx="141120" cy="190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B0BFD03-9FA3-42DE-9AA4-BEACF626D40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84476" y="2835985"/>
                  <a:ext cx="236640" cy="285359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61" name="Group 76">
            <a:extLst>
              <a:ext uri="{FF2B5EF4-FFF2-40B4-BE49-F238E27FC236}">
                <a16:creationId xmlns:a16="http://schemas.microsoft.com/office/drawing/2014/main" id="{F9B8CF9E-E94D-4332-9E8F-9BFE20B9F119}"/>
              </a:ext>
            </a:extLst>
          </p:cNvPr>
          <p:cNvGrpSpPr>
            <a:grpSpLocks/>
          </p:cNvGrpSpPr>
          <p:nvPr/>
        </p:nvGrpSpPr>
        <p:grpSpPr bwMode="auto">
          <a:xfrm>
            <a:off x="3305175" y="855663"/>
            <a:ext cx="730250" cy="835025"/>
            <a:chOff x="4407436" y="-2976"/>
            <a:chExt cx="973080" cy="111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1BB901E-5300-4C66-97D6-DD6B19F75CCE}"/>
                    </a:ext>
                  </a:extLst>
                </p14:cNvPr>
                <p14:cNvContentPartPr/>
                <p14:nvPr/>
              </p14:nvContentPartPr>
              <p14:xfrm>
                <a:off x="4407436" y="156864"/>
                <a:ext cx="137520" cy="955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1BB901E-5300-4C66-97D6-DD6B19F75CC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359520" y="108876"/>
                  <a:ext cx="232874" cy="10509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D05A531-5C2A-42D1-952D-5E7EA9C01545}"/>
                    </a:ext>
                  </a:extLst>
                </p14:cNvPr>
                <p14:cNvContentPartPr/>
                <p14:nvPr/>
              </p14:nvContentPartPr>
              <p14:xfrm>
                <a:off x="4677796" y="90984"/>
                <a:ext cx="160560" cy="1461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D05A531-5C2A-42D1-952D-5E7EA9C0154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629868" y="43063"/>
                  <a:ext cx="255937" cy="2415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5685FAE-4970-4848-9DBA-FFE4FA013523}"/>
                    </a:ext>
                  </a:extLst>
                </p14:cNvPr>
                <p14:cNvContentPartPr/>
                <p14:nvPr/>
              </p14:nvContentPartPr>
              <p14:xfrm>
                <a:off x="4956076" y="104664"/>
                <a:ext cx="154440" cy="12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5685FAE-4970-4848-9DBA-FFE4FA01352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908113" y="57997"/>
                  <a:ext cx="249886" cy="10546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699326A-6FAC-4FFE-84BC-B5B691784E74}"/>
                    </a:ext>
                  </a:extLst>
                </p14:cNvPr>
                <p14:cNvContentPartPr/>
                <p14:nvPr/>
              </p14:nvContentPartPr>
              <p14:xfrm>
                <a:off x="4943116" y="179904"/>
                <a:ext cx="177840" cy="219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699326A-6FAC-4FFE-84BC-B5B691784E7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895051" y="133181"/>
                  <a:ext cx="273489" cy="1149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3EF79CD-797D-46AB-B1B9-A38E4D1EA256}"/>
                    </a:ext>
                  </a:extLst>
                </p14:cNvPr>
                <p14:cNvContentPartPr/>
                <p14:nvPr/>
              </p14:nvContentPartPr>
              <p14:xfrm>
                <a:off x="5243716" y="-2976"/>
                <a:ext cx="136800" cy="228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3EF79CD-797D-46AB-B1B9-A38E4D1EA25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195884" y="-50976"/>
                  <a:ext cx="231986" cy="3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62" name="Group 83">
            <a:extLst>
              <a:ext uri="{FF2B5EF4-FFF2-40B4-BE49-F238E27FC236}">
                <a16:creationId xmlns:a16="http://schemas.microsoft.com/office/drawing/2014/main" id="{98529856-574B-4538-9458-C1A32B753F13}"/>
              </a:ext>
            </a:extLst>
          </p:cNvPr>
          <p:cNvGrpSpPr>
            <a:grpSpLocks/>
          </p:cNvGrpSpPr>
          <p:nvPr/>
        </p:nvGrpSpPr>
        <p:grpSpPr bwMode="auto">
          <a:xfrm>
            <a:off x="3165475" y="3206750"/>
            <a:ext cx="117475" cy="412750"/>
            <a:chOff x="4221676" y="3132624"/>
            <a:chExt cx="155520" cy="55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FAFD777-647B-4AA2-A830-49AD3938288B}"/>
                    </a:ext>
                  </a:extLst>
                </p14:cNvPr>
                <p14:cNvContentPartPr/>
                <p14:nvPr/>
              </p14:nvContentPartPr>
              <p14:xfrm>
                <a:off x="4221676" y="3196704"/>
                <a:ext cx="155520" cy="486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FAFD777-647B-4AA2-A830-49AD3938288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73824" y="3148728"/>
                  <a:ext cx="250746" cy="58147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6085E35-F39F-487E-997B-CBCF0A72C3D2}"/>
                    </a:ext>
                  </a:extLst>
                </p14:cNvPr>
                <p14:cNvContentPartPr/>
                <p14:nvPr/>
              </p14:nvContentPartPr>
              <p14:xfrm>
                <a:off x="4251556" y="3179064"/>
                <a:ext cx="9360" cy="286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6085E35-F39F-487E-997B-CBCF0A72C3D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204756" y="3131124"/>
                  <a:ext cx="102492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87F32C6-FD2E-495B-9621-1EE91144AB9A}"/>
                    </a:ext>
                  </a:extLst>
                </p14:cNvPr>
                <p14:cNvContentPartPr/>
                <p14:nvPr/>
              </p14:nvContentPartPr>
              <p14:xfrm>
                <a:off x="4264156" y="3132624"/>
                <a:ext cx="20160" cy="382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87F32C6-FD2E-495B-9621-1EE91144AB9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217272" y="3084654"/>
                  <a:ext cx="113459" cy="4777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51AB4F3-49BB-426A-8AA6-2D92ECB75D69}"/>
                    </a:ext>
                  </a:extLst>
                </p14:cNvPr>
                <p14:cNvContentPartPr/>
                <p14:nvPr/>
              </p14:nvContentPartPr>
              <p14:xfrm>
                <a:off x="4288996" y="3173664"/>
                <a:ext cx="58320" cy="455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51AB4F3-49BB-426A-8AA6-2D92ECB75D6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241193" y="3125689"/>
                  <a:ext cx="153449" cy="5512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CA72F34-6FCD-41EF-BBB4-D7DC3CD08DF9}"/>
                    </a:ext>
                  </a:extLst>
                </p14:cNvPr>
                <p14:cNvContentPartPr/>
                <p14:nvPr/>
              </p14:nvContentPartPr>
              <p14:xfrm>
                <a:off x="4306276" y="3454464"/>
                <a:ext cx="3600" cy="878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CA72F34-6FCD-41EF-BBB4-D7DC3CD08DF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261276" y="3406464"/>
                  <a:ext cx="93150" cy="18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088C8F8-9310-4D8B-A2DE-6AF7EFE3B188}"/>
                    </a:ext>
                  </a:extLst>
                </p14:cNvPr>
                <p14:cNvContentPartPr/>
                <p14:nvPr/>
              </p14:nvContentPartPr>
              <p14:xfrm>
                <a:off x="4266676" y="3168264"/>
                <a:ext cx="39960" cy="3819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088C8F8-9310-4D8B-A2DE-6AF7EFE3B18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218531" y="3120339"/>
                  <a:ext cx="135768" cy="47733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3C3788E-E578-456F-AA12-952E4744E0AB}"/>
              </a:ext>
            </a:extLst>
          </p:cNvPr>
          <p:cNvSpPr txBox="1"/>
          <p:nvPr/>
        </p:nvSpPr>
        <p:spPr>
          <a:xfrm>
            <a:off x="421380" y="5670633"/>
            <a:ext cx="81780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>
                <a:solidFill>
                  <a:schemeClr val="bg1"/>
                </a:solidFill>
              </a:rPr>
              <a:t>Η απόσταση Δ</a:t>
            </a:r>
            <a:r>
              <a:rPr lang="en-US" sz="3200" dirty="0">
                <a:solidFill>
                  <a:schemeClr val="bg1"/>
                </a:solidFill>
              </a:rPr>
              <a:t>E</a:t>
            </a:r>
            <a:r>
              <a:rPr lang="el-GR" sz="3200" baseline="-25000" dirty="0">
                <a:solidFill>
                  <a:schemeClr val="bg1"/>
                </a:solidFill>
              </a:rPr>
              <a:t>υ</a:t>
            </a:r>
            <a:r>
              <a:rPr lang="el-GR" sz="3200" dirty="0">
                <a:solidFill>
                  <a:schemeClr val="bg1"/>
                </a:solidFill>
              </a:rPr>
              <a:t> είναι πολύ μεγαλύτερη των ΔΕ</a:t>
            </a:r>
            <a:r>
              <a:rPr lang="en-US" sz="3200" baseline="-25000" dirty="0">
                <a:solidFill>
                  <a:schemeClr val="bg1"/>
                </a:solidFill>
              </a:rPr>
              <a:t>J</a:t>
            </a:r>
            <a:endParaRPr lang="el-GR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4">
            <a:extLst>
              <a:ext uri="{FF2B5EF4-FFF2-40B4-BE49-F238E27FC236}">
                <a16:creationId xmlns:a16="http://schemas.microsoft.com/office/drawing/2014/main" id="{89CCB6C8-6048-4B3A-B3CA-B0D8742EA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59" name="Text Box 5">
            <a:extLst>
              <a:ext uri="{FF2B5EF4-FFF2-40B4-BE49-F238E27FC236}">
                <a16:creationId xmlns:a16="http://schemas.microsoft.com/office/drawing/2014/main" id="{61E4D12C-AECE-442E-A4E1-EF121AAEB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87111" name="Rectangle 7">
            <a:extLst>
              <a:ext uri="{FF2B5EF4-FFF2-40B4-BE49-F238E27FC236}">
                <a16:creationId xmlns:a16="http://schemas.microsoft.com/office/drawing/2014/main" id="{BA3D9ADA-652B-45DF-844F-B3D3E5D9A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990600"/>
            <a:ext cx="3276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Αλληλεπίδραση της ηλεκτρικής συνιστώσας του ΗΜ πεδίου με διατομικό μόριο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Text Box 8">
            <a:extLst>
              <a:ext uri="{FF2B5EF4-FFF2-40B4-BE49-F238E27FC236}">
                <a16:creationId xmlns:a16="http://schemas.microsoft.com/office/drawing/2014/main" id="{803BAFB3-78EB-4FE1-A52B-F6B805562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5334000" cy="773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57300" indent="-12573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ρώτημα: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	Παρουσιάζουν όλα τα διατομικά μόρια φάσμα δόνησης υπερύθρου;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sp>
        <p:nvSpPr>
          <p:cNvPr id="687113" name="Text Box 9">
            <a:extLst>
              <a:ext uri="{FF2B5EF4-FFF2-40B4-BE49-F238E27FC236}">
                <a16:creationId xmlns:a16="http://schemas.microsoft.com/office/drawing/2014/main" id="{ED2880C1-61BC-4FA7-9EFC-148A93EC0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785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ΟΧΙ!!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Υπάρχουν διατομικά μόρια, τα οποία δεν παρουσιάζουν φάσματα υπερύθρου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ενεργά στο υπέρυθρ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pic>
        <p:nvPicPr>
          <p:cNvPr id="687116" name="Picture 12">
            <a:extLst>
              <a:ext uri="{FF2B5EF4-FFF2-40B4-BE49-F238E27FC236}">
                <a16:creationId xmlns:a16="http://schemas.microsoft.com/office/drawing/2014/main" id="{EDB5D074-5B50-4F42-A8FA-1C3B8B0A9C5B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411413"/>
            <a:ext cx="8686800" cy="315118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11" grpId="0"/>
      <p:bldP spid="6871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>
            <a:extLst>
              <a:ext uri="{FF2B5EF4-FFF2-40B4-BE49-F238E27FC236}">
                <a16:creationId xmlns:a16="http://schemas.microsoft.com/office/drawing/2014/main" id="{ABD16C46-817E-438B-8F8F-7FF691229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D89AB7CE-1A49-4BCC-83E1-688B4031F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Text Box 7">
            <a:extLst>
              <a:ext uri="{FF2B5EF4-FFF2-40B4-BE49-F238E27FC236}">
                <a16:creationId xmlns:a16="http://schemas.microsoft.com/office/drawing/2014/main" id="{328BCFE0-6355-4458-B3C8-FD2B6D7BB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παλλόμενο  πεδίο της ΗΜ ακτινοβολίας συστέλλει και διαστέλλει το δεσμό του διατομικού μορίου με το οποίο αλληλεπιδρά. Με τον τρόπο αυτό μπορεί να προκληθεί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οδική μεταβολή τη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89160" name="Text Box 8">
            <a:extLst>
              <a:ext uri="{FF2B5EF4-FFF2-40B4-BE49-F238E27FC236}">
                <a16:creationId xmlns:a16="http://schemas.microsoft.com/office/drawing/2014/main" id="{90740FA8-645B-4872-AC91-65DC82E37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ΑΣ ΕΠΙΛΟΓ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Ένα διατομικό μόριο αλληλεπιδρά και απορροφά ενέργεια υπερύθρου μόνο ότα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άλλεται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εριοδικά η ηλεκτρική διπολική ροπή του μορίου.</a:t>
            </a:r>
          </a:p>
        </p:txBody>
      </p:sp>
      <p:pic>
        <p:nvPicPr>
          <p:cNvPr id="20486" name="Picture 9">
            <a:extLst>
              <a:ext uri="{FF2B5EF4-FFF2-40B4-BE49-F238E27FC236}">
                <a16:creationId xmlns:a16="http://schemas.microsoft.com/office/drawing/2014/main" id="{9AF1605A-EA23-44EB-897B-AAABA2C4F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9800"/>
            <a:ext cx="7467600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9162" name="Text Box 10">
            <a:extLst>
              <a:ext uri="{FF2B5EF4-FFF2-40B4-BE49-F238E27FC236}">
                <a16:creationId xmlns:a16="http://schemas.microsoft.com/office/drawing/2014/main" id="{71F005EA-FCD1-421F-969C-AF079DF58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4045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ορρόφηση πραγματοποιείται όταν η συχνότητα της ακτινοβολίας είναι ίση με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χνότητα μεταβολής τη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60" grpId="0" animBg="1"/>
      <p:bldP spid="6891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>
            <a:extLst>
              <a:ext uri="{FF2B5EF4-FFF2-40B4-BE49-F238E27FC236}">
                <a16:creationId xmlns:a16="http://schemas.microsoft.com/office/drawing/2014/main" id="{8E904448-1A11-4714-BDE5-2DEF0F8B4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7" name="Text Box 5">
            <a:extLst>
              <a:ext uri="{FF2B5EF4-FFF2-40B4-BE49-F238E27FC236}">
                <a16:creationId xmlns:a16="http://schemas.microsoft.com/office/drawing/2014/main" id="{EE634639-F529-45A0-96E0-7A5901066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Text Box 6">
            <a:extLst>
              <a:ext uri="{FF2B5EF4-FFF2-40B4-BE49-F238E27FC236}">
                <a16:creationId xmlns:a16="http://schemas.microsoft.com/office/drawing/2014/main" id="{F6E41B87-71CF-44A8-AB9E-71A9A2E7E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ενικός Κανόνας Επιλογή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φασματοσκοπίας υπερύθρου ισχύει όχι μόνο για τα διατομικά αλλά και για όλα τα πολυατομικά μόρια.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90183" name="Text Box 7">
            <a:extLst>
              <a:ext uri="{FF2B5EF4-FFF2-40B4-BE49-F238E27FC236}">
                <a16:creationId xmlns:a16="http://schemas.microsoft.com/office/drawing/2014/main" id="{226216EB-5B9D-4445-AC33-F2CA8FD9D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λα τα διατομικά, ετεροατομικά μόρια, τα οποία παρουσιάζουν μόνιμη διπολική ροπή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ην περιοχή των συχνοτήτων της υπέρυθρης ακτινοβολίας, καθώς η ηλεκτρομαγνητική ακτινοβολία μπορεί να προκαλέσει μεταβολή της ήδη υπάρχουσας διπολικής ροπής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sp>
        <p:nvSpPr>
          <p:cNvPr id="690185" name="Text Box 9">
            <a:extLst>
              <a:ext uri="{FF2B5EF4-FFF2-40B4-BE49-F238E27FC236}">
                <a16:creationId xmlns:a16="http://schemas.microsoft.com/office/drawing/2014/main" id="{85212B09-4FE4-4A72-AF1C-FD0C8A150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33800"/>
            <a:ext cx="2514600" cy="276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   </a:t>
            </a:r>
            <a:r>
              <a:rPr lang="el-GR" altLang="el-GR" sz="2400" b="1" u="sng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2400" b="1" u="sng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4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ΗΙ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Κ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B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O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US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0186" name="Text Box 10">
            <a:extLst>
              <a:ext uri="{FF2B5EF4-FFF2-40B4-BE49-F238E27FC236}">
                <a16:creationId xmlns:a16="http://schemas.microsoft.com/office/drawing/2014/main" id="{FB3CA58B-5507-4BE8-9419-C9D4CDAAA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071938"/>
            <a:ext cx="4495800" cy="2432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Μόνο τα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ετερο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μεταβάλλουν την (υπάρχουσα) διπολική ροπή τους κατά τη δόνηση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ομο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δεν εμφανίζουν φάσμ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επειδή δε μεταβάλλεται η (μη υπάρχουσα) διπολική ροπή κατά τη δόνηση του δεσμού.</a:t>
            </a:r>
            <a:endParaRPr lang="en-US" altLang="el-GR" sz="800" b="1" i="1" dirty="0">
              <a:latin typeface="Arial" panose="020B0604020202020204" pitchFamily="34" charset="0"/>
            </a:endParaRPr>
          </a:p>
        </p:txBody>
      </p:sp>
      <p:sp>
        <p:nvSpPr>
          <p:cNvPr id="690188" name="Text Box 12">
            <a:extLst>
              <a:ext uri="{FF2B5EF4-FFF2-40B4-BE49-F238E27FC236}">
                <a16:creationId xmlns:a16="http://schemas.microsoft.com/office/drawing/2014/main" id="{97642C87-DA04-459E-B64A-4D06AA8D4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343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ανενεργό</a:t>
            </a:r>
          </a:p>
        </p:txBody>
      </p:sp>
      <p:sp>
        <p:nvSpPr>
          <p:cNvPr id="690189" name="Text Box 13">
            <a:extLst>
              <a:ext uri="{FF2B5EF4-FFF2-40B4-BE49-F238E27FC236}">
                <a16:creationId xmlns:a16="http://schemas.microsoft.com/office/drawing/2014/main" id="{0599B6CF-BA67-4A63-9AD4-308FD663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019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ανενεργό</a:t>
            </a:r>
          </a:p>
        </p:txBody>
      </p:sp>
      <p:sp>
        <p:nvSpPr>
          <p:cNvPr id="690190" name="Text Box 14">
            <a:extLst>
              <a:ext uri="{FF2B5EF4-FFF2-40B4-BE49-F238E27FC236}">
                <a16:creationId xmlns:a16="http://schemas.microsoft.com/office/drawing/2014/main" id="{5247F8FE-35D9-4E7C-A8D5-5DFB98DBB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76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ενεργό</a:t>
            </a:r>
          </a:p>
        </p:txBody>
      </p:sp>
      <p:sp>
        <p:nvSpPr>
          <p:cNvPr id="690191" name="Text Box 15">
            <a:extLst>
              <a:ext uri="{FF2B5EF4-FFF2-40B4-BE49-F238E27FC236}">
                <a16:creationId xmlns:a16="http://schemas.microsoft.com/office/drawing/2014/main" id="{E6DB6EEB-69A0-4956-B75C-E273F9D29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ενεργ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3" grpId="0" animBg="1"/>
      <p:bldP spid="690185" grpId="0"/>
      <p:bldP spid="690186" grpId="0" animBg="1"/>
      <p:bldP spid="690188" grpId="0"/>
      <p:bldP spid="690189" grpId="0"/>
      <p:bldP spid="690190" grpId="0"/>
      <p:bldP spid="6901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4">
            <a:extLst>
              <a:ext uri="{FF2B5EF4-FFF2-40B4-BE49-F238E27FC236}">
                <a16:creationId xmlns:a16="http://schemas.microsoft.com/office/drawing/2014/main" id="{8ACD9120-7F97-4911-8052-DF4CC401A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1" name="Text Box 5">
            <a:extLst>
              <a:ext uri="{FF2B5EF4-FFF2-40B4-BE49-F238E27FC236}">
                <a16:creationId xmlns:a16="http://schemas.microsoft.com/office/drawing/2014/main" id="{CE22E2D1-0D26-43B7-91C5-8689712B5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Text Box 6">
            <a:extLst>
              <a:ext uri="{FF2B5EF4-FFF2-40B4-BE49-F238E27FC236}">
                <a16:creationId xmlns:a16="http://schemas.microsoft.com/office/drawing/2014/main" id="{85725F0A-3698-445E-8519-FE463DBDE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όνιμ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πολικής ροπής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δεν είν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αραίτητη προϋπόθεση ώστε ένα μόριο να εμφανίζει φάσμα απορρόφησης.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91209" name="Text Box 9">
            <a:extLst>
              <a:ext uri="{FF2B5EF4-FFF2-40B4-BE49-F238E27FC236}">
                <a16:creationId xmlns:a16="http://schemas.microsoft.com/office/drawing/2014/main" id="{33B7C2F6-7EE9-4D8B-838A-50F22CD24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286000"/>
            <a:ext cx="4191000" cy="1890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έχει μόνιμη διπολική ροπή. Παρόλα αυτά είναι ενεργό στη φασματοσκοπία υπερύθρ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4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Γιατί;</a:t>
            </a:r>
            <a:endParaRPr lang="el-GR" altLang="el-GR" sz="1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pSp>
        <p:nvGrpSpPr>
          <p:cNvPr id="691222" name="Group 22">
            <a:extLst>
              <a:ext uri="{FF2B5EF4-FFF2-40B4-BE49-F238E27FC236}">
                <a16:creationId xmlns:a16="http://schemas.microsoft.com/office/drawing/2014/main" id="{638B7AAB-C997-4E3A-B153-924C9D3E27E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62200"/>
            <a:ext cx="3352800" cy="579438"/>
            <a:chOff x="336" y="1872"/>
            <a:chExt cx="2112" cy="365"/>
          </a:xfrm>
        </p:grpSpPr>
        <p:sp>
          <p:nvSpPr>
            <p:cNvPr id="22538" name="Text Box 15">
              <a:extLst>
                <a:ext uri="{FF2B5EF4-FFF2-40B4-BE49-F238E27FC236}">
                  <a16:creationId xmlns:a16="http://schemas.microsoft.com/office/drawing/2014/main" id="{F629B43E-937E-4BCB-A5DD-23435DBAF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872"/>
              <a:ext cx="21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 C     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2539" name="Group 16">
              <a:extLst>
                <a:ext uri="{FF2B5EF4-FFF2-40B4-BE49-F238E27FC236}">
                  <a16:creationId xmlns:a16="http://schemas.microsoft.com/office/drawing/2014/main" id="{FB5C2E40-4C83-4390-AB0C-98D6272C2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16"/>
              <a:ext cx="272" cy="96"/>
              <a:chOff x="912" y="1680"/>
              <a:chExt cx="272" cy="96"/>
            </a:xfrm>
          </p:grpSpPr>
          <p:sp>
            <p:nvSpPr>
              <p:cNvPr id="22543" name="Line 17">
                <a:extLst>
                  <a:ext uri="{FF2B5EF4-FFF2-40B4-BE49-F238E27FC236}">
                    <a16:creationId xmlns:a16="http://schemas.microsoft.com/office/drawing/2014/main" id="{2E74BC81-9549-4199-8C9E-EBED3CEBB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44" name="Line 18">
                <a:extLst>
                  <a:ext uri="{FF2B5EF4-FFF2-40B4-BE49-F238E27FC236}">
                    <a16:creationId xmlns:a16="http://schemas.microsoft.com/office/drawing/2014/main" id="{2F8DF657-FF78-4605-B92D-F8C1CCC34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2540" name="Group 19">
              <a:extLst>
                <a:ext uri="{FF2B5EF4-FFF2-40B4-BE49-F238E27FC236}">
                  <a16:creationId xmlns:a16="http://schemas.microsoft.com/office/drawing/2014/main" id="{CC4D9ADE-DA9D-473B-9AB8-A536C43ABA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016"/>
              <a:ext cx="272" cy="96"/>
              <a:chOff x="912" y="1680"/>
              <a:chExt cx="272" cy="96"/>
            </a:xfrm>
          </p:grpSpPr>
          <p:sp>
            <p:nvSpPr>
              <p:cNvPr id="22541" name="Line 20">
                <a:extLst>
                  <a:ext uri="{FF2B5EF4-FFF2-40B4-BE49-F238E27FC236}">
                    <a16:creationId xmlns:a16="http://schemas.microsoft.com/office/drawing/2014/main" id="{2E6CE2A4-DB23-47AC-97D7-E4662B4D4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42" name="Line 21">
                <a:extLst>
                  <a:ext uri="{FF2B5EF4-FFF2-40B4-BE49-F238E27FC236}">
                    <a16:creationId xmlns:a16="http://schemas.microsoft.com/office/drawing/2014/main" id="{648829CE-F518-4333-8A6E-A579EA3026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sp>
        <p:nvSpPr>
          <p:cNvPr id="691223" name="Text Box 23">
            <a:extLst>
              <a:ext uri="{FF2B5EF4-FFF2-40B4-BE49-F238E27FC236}">
                <a16:creationId xmlns:a16="http://schemas.microsoft.com/office/drawing/2014/main" id="{CCC19791-8CD4-470C-86F4-DC627644A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56125"/>
            <a:ext cx="4191000" cy="1587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ιότι μπορεί να παρουσιάσ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ολ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διπολικής ροπής τ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υτό μπορεί να κατανοηθεί εάν ληφθούν υπόψη οι δονήσεις των δεσμών του μορίου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pic>
        <p:nvPicPr>
          <p:cNvPr id="691224" name="Picture 24">
            <a:extLst>
              <a:ext uri="{FF2B5EF4-FFF2-40B4-BE49-F238E27FC236}">
                <a16:creationId xmlns:a16="http://schemas.microsoft.com/office/drawing/2014/main" id="{291446EC-13C1-4F88-9893-4F7BBDE84F89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475038"/>
            <a:ext cx="4267200" cy="26971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91226" name="Rectangle 26">
            <a:extLst>
              <a:ext uri="{FF2B5EF4-FFF2-40B4-BE49-F238E27FC236}">
                <a16:creationId xmlns:a16="http://schemas.microsoft.com/office/drawing/2014/main" id="{D42614F8-06F7-47F8-A4D1-E3B0CE8B8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38888"/>
            <a:ext cx="899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(α) συμμετρική δόνηση, (β) ασύμμετρη δόνηση τάσης, (γ) και (δ) δύο δονήσεις κάμψης;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9" grpId="0" animBg="1"/>
      <p:bldP spid="691223" grpId="0" animBg="1"/>
      <p:bldP spid="6912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3F0596B4-D6F2-4EA1-B403-0D107936D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6858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09676EE4-CD83-4CB4-B97D-9785AF5B6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9185" name="Rectangle 17">
            <a:extLst>
              <a:ext uri="{FF2B5EF4-FFF2-40B4-BE49-F238E27FC236}">
                <a16:creationId xmlns:a16="http://schemas.microsoft.com/office/drawing/2014/main" id="{B6FECD30-187C-4404-8075-FC98089EC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791200"/>
            <a:ext cx="3124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Η θέση της υπέρυθρης περιοχής στο ηλεκτρομαγνητικό φάσμα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9187" name="Text Box 19">
            <a:extLst>
              <a:ext uri="{FF2B5EF4-FFF2-40B4-BE49-F238E27FC236}">
                <a16:creationId xmlns:a16="http://schemas.microsoft.com/office/drawing/2014/main" id="{3F09AF8E-F2E3-45A4-B5F6-85F7BA1E0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1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ίσης, θα γίνει σύντομη αναφορά στα χαρακτηριστικά της φασματοσκοπ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διατομικά μόρια, η οποία βασίζεται στη σκέδαση της ηλεκτρομαγνητικής ακτινοβολ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4EDB0DC1-C661-4660-A071-61113D329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06450"/>
            <a:ext cx="86868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ενότητα αυτή θα συζητηθούν οι βασικές αρχές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ασματοσκοπίας δόνησ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ατομικών μορίω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ήθης μέθοδος</a:t>
            </a:r>
            <a:r>
              <a:rPr lang="en-GB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άλυσης: φασματοσκοπ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ερύθρ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4107" name="Picture 11" descr="lightspectrum">
            <a:hlinkClick r:id="rId2"/>
            <a:extLst>
              <a:ext uri="{FF2B5EF4-FFF2-40B4-BE49-F238E27FC236}">
                <a16:creationId xmlns:a16="http://schemas.microsoft.com/office/drawing/2014/main" id="{4C40F81F-C0E1-47A2-88BB-00FE9C8C6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87650"/>
            <a:ext cx="556260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 descr="DiatomicMolecule">
            <a:hlinkClick r:id="rId4"/>
            <a:extLst>
              <a:ext uri="{FF2B5EF4-FFF2-40B4-BE49-F238E27FC236}">
                <a16:creationId xmlns:a16="http://schemas.microsoft.com/office/drawing/2014/main" id="{065B3279-539E-4120-88E3-AB469CCF1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950" y="2819400"/>
            <a:ext cx="29654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5" grpId="0"/>
      <p:bldP spid="51918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4">
            <a:extLst>
              <a:ext uri="{FF2B5EF4-FFF2-40B4-BE49-F238E27FC236}">
                <a16:creationId xmlns:a16="http://schemas.microsoft.com/office/drawing/2014/main" id="{A33EDD51-2461-4643-9BF8-DEB578839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55" name="Text Box 5">
            <a:extLst>
              <a:ext uri="{FF2B5EF4-FFF2-40B4-BE49-F238E27FC236}">
                <a16:creationId xmlns:a16="http://schemas.microsoft.com/office/drawing/2014/main" id="{B1EFB984-6EBD-429A-BFBF-582680E9A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3254" name="Text Box 6">
            <a:extLst>
              <a:ext uri="{FF2B5EF4-FFF2-40B4-BE49-F238E27FC236}">
                <a16:creationId xmlns:a16="http://schemas.microsoft.com/office/drawing/2014/main" id="{ED4D5883-12F5-4D5D-9824-938C70EE9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1985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ική δόνηση τάσης, δεν προκαλεί μεταβολή της διπολικής ροπής του μορί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Γιατί;</a:t>
            </a: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3557" name="Picture 17">
            <a:extLst>
              <a:ext uri="{FF2B5EF4-FFF2-40B4-BE49-F238E27FC236}">
                <a16:creationId xmlns:a16="http://schemas.microsoft.com/office/drawing/2014/main" id="{7C5EC7E4-D213-45DF-9B60-C73640EC1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3788"/>
            <a:ext cx="58674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8" name="Rectangle 18">
            <a:extLst>
              <a:ext uri="{FF2B5EF4-FFF2-40B4-BE49-F238E27FC236}">
                <a16:creationId xmlns:a16="http://schemas.microsoft.com/office/drawing/2014/main" id="{AD13319B-AC8F-4118-9D44-095FD27D0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7588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ήσεις δεσμών στο γραμμικό μόριο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(α) συμμετρική δόνηση, (β) ασύμμετρη δόνηση τάσης, (γ) και (δ) : δύο δονήσεις κάμψης;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693273" name="Group 25">
            <a:extLst>
              <a:ext uri="{FF2B5EF4-FFF2-40B4-BE49-F238E27FC236}">
                <a16:creationId xmlns:a16="http://schemas.microsoft.com/office/drawing/2014/main" id="{2B57AAB4-AE51-4A53-B49C-999DC4874FD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73188"/>
            <a:ext cx="3352800" cy="2133600"/>
            <a:chOff x="144" y="864"/>
            <a:chExt cx="2112" cy="1344"/>
          </a:xfrm>
        </p:grpSpPr>
        <p:sp>
          <p:nvSpPr>
            <p:cNvPr id="23562" name="Rectangle 20">
              <a:extLst>
                <a:ext uri="{FF2B5EF4-FFF2-40B4-BE49-F238E27FC236}">
                  <a16:creationId xmlns:a16="http://schemas.microsoft.com/office/drawing/2014/main" id="{55883B8B-0244-4F79-8804-62665F3CE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632"/>
              <a:ext cx="1872" cy="576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3563" name="Line 21">
              <a:extLst>
                <a:ext uri="{FF2B5EF4-FFF2-40B4-BE49-F238E27FC236}">
                  <a16:creationId xmlns:a16="http://schemas.microsoft.com/office/drawing/2014/main" id="{FA687B2E-4726-43CA-B8CA-DA232272A7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864"/>
              <a:ext cx="288" cy="76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64" name="Line 22">
              <a:extLst>
                <a:ext uri="{FF2B5EF4-FFF2-40B4-BE49-F238E27FC236}">
                  <a16:creationId xmlns:a16="http://schemas.microsoft.com/office/drawing/2014/main" id="{72A13307-844C-4C55-BFF0-643F50DD9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864"/>
              <a:ext cx="192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3271" name="Rectangle 23">
            <a:extLst>
              <a:ext uri="{FF2B5EF4-FFF2-40B4-BE49-F238E27FC236}">
                <a16:creationId xmlns:a16="http://schemas.microsoft.com/office/drawing/2014/main" id="{83CDB186-B5B8-446A-8D97-15004E5E9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439988"/>
            <a:ext cx="26670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α άτομα του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απομακρύνονται ή πλησιάζουν το άτομο του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αυτόχρον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δεσμοί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=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είναι ισοδύναμοι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συνολική διπολική ροπή του μορίου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εν μεταβάλλεται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τά τη δόνηση (είναι μηδέν)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3272" name="Text Box 24">
            <a:extLst>
              <a:ext uri="{FF2B5EF4-FFF2-40B4-BE49-F238E27FC236}">
                <a16:creationId xmlns:a16="http://schemas.microsoft.com/office/drawing/2014/main" id="{6A0A61F1-8C59-406B-A5B8-6336E4541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2988"/>
            <a:ext cx="2781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000066"/>
                </a:solidFill>
                <a:latin typeface="Arial" panose="020B0604020202020204" pitchFamily="34" charset="0"/>
              </a:rPr>
              <a:t>Ανενεργή δόνη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4" grpId="0" animBg="1"/>
      <p:bldP spid="693271" grpId="0"/>
      <p:bldP spid="6932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4">
            <a:extLst>
              <a:ext uri="{FF2B5EF4-FFF2-40B4-BE49-F238E27FC236}">
                <a16:creationId xmlns:a16="http://schemas.microsoft.com/office/drawing/2014/main" id="{CE637BAC-E3BA-4910-BC54-ED9050E02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79" name="Text Box 5">
            <a:extLst>
              <a:ext uri="{FF2B5EF4-FFF2-40B4-BE49-F238E27FC236}">
                <a16:creationId xmlns:a16="http://schemas.microsoft.com/office/drawing/2014/main" id="{E80754E8-207D-4B48-8962-479A0EE99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6">
            <a:extLst>
              <a:ext uri="{FF2B5EF4-FFF2-40B4-BE49-F238E27FC236}">
                <a16:creationId xmlns:a16="http://schemas.microsoft.com/office/drawing/2014/main" id="{1BD10CB1-AE9F-417B-8EAA-D3D5C8D35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1985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σύμμετρη δόνηση τάσης, προκαλεί μεταβολή της διπολικής ροπής του μορί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Γιατί;</a:t>
            </a: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4581" name="Picture 7">
            <a:extLst>
              <a:ext uri="{FF2B5EF4-FFF2-40B4-BE49-F238E27FC236}">
                <a16:creationId xmlns:a16="http://schemas.microsoft.com/office/drawing/2014/main" id="{1E3CF43F-A7E7-49AB-91AC-0CD177108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3788"/>
            <a:ext cx="58674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Rectangle 8">
            <a:extLst>
              <a:ext uri="{FF2B5EF4-FFF2-40B4-BE49-F238E27FC236}">
                <a16:creationId xmlns:a16="http://schemas.microsoft.com/office/drawing/2014/main" id="{E57CEDD7-EB30-4E81-A47E-93E3F8FB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7588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ήσεις δεσμών στο γραμμικό μόριο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(α) συμμετρική δόνηση, (β) ασύμμετρη δόνησητάσης, (γ) και (δ) δύο δονήσεις κάμψης;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4282" name="Rectangle 10">
            <a:extLst>
              <a:ext uri="{FF2B5EF4-FFF2-40B4-BE49-F238E27FC236}">
                <a16:creationId xmlns:a16="http://schemas.microsoft.com/office/drawing/2014/main" id="{53FD1223-5590-474C-9C87-0A7076D6A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192588"/>
            <a:ext cx="2819400" cy="914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4283" name="Line 11">
            <a:extLst>
              <a:ext uri="{FF2B5EF4-FFF2-40B4-BE49-F238E27FC236}">
                <a16:creationId xmlns:a16="http://schemas.microsoft.com/office/drawing/2014/main" id="{72264908-7D4F-4E6D-B5B1-48241CBB29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373188"/>
            <a:ext cx="228600" cy="2819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5" name="Line 12">
            <a:extLst>
              <a:ext uri="{FF2B5EF4-FFF2-40B4-BE49-F238E27FC236}">
                <a16:creationId xmlns:a16="http://schemas.microsoft.com/office/drawing/2014/main" id="{4F8FF8AD-CA68-4258-AE51-5E1B4150D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373188"/>
            <a:ext cx="3048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4285" name="Rectangle 13">
            <a:extLst>
              <a:ext uri="{FF2B5EF4-FFF2-40B4-BE49-F238E27FC236}">
                <a16:creationId xmlns:a16="http://schemas.microsoft.com/office/drawing/2014/main" id="{4219E643-86A3-4743-9A6B-4E4A8034D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439988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συνολική διπολική ροπή του μορίου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μεταβάλλεται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τά τη δόνηση αυτή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4286" name="Text Box 14">
            <a:extLst>
              <a:ext uri="{FF2B5EF4-FFF2-40B4-BE49-F238E27FC236}">
                <a16:creationId xmlns:a16="http://schemas.microsoft.com/office/drawing/2014/main" id="{6DEC303B-85F6-4388-86D5-7E27C2254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3188"/>
            <a:ext cx="2449513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000066"/>
                </a:solidFill>
                <a:latin typeface="Arial" panose="020B0604020202020204" pitchFamily="34" charset="0"/>
              </a:rPr>
              <a:t>Ενεργή δόνησ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2" grpId="0" animBg="1"/>
      <p:bldP spid="694282" grpId="1" animBg="1"/>
      <p:bldP spid="694285" grpId="0"/>
      <p:bldP spid="6942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4">
            <a:extLst>
              <a:ext uri="{FF2B5EF4-FFF2-40B4-BE49-F238E27FC236}">
                <a16:creationId xmlns:a16="http://schemas.microsoft.com/office/drawing/2014/main" id="{19C28FCD-FD0F-426E-9C0F-A74B8C2AC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E99C4096-1E64-4790-B47C-BB70A1107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E30C18E4-83C2-4736-9B12-4825264BF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δονήσεις κάμψης είναι επίσης ενεργές γιατί η συνολική ροπή του μορίου μεταβάλλεται κατά τις δονήσεις αυτές.</a:t>
            </a: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5605" name="Picture 7">
            <a:extLst>
              <a:ext uri="{FF2B5EF4-FFF2-40B4-BE49-F238E27FC236}">
                <a16:creationId xmlns:a16="http://schemas.microsoft.com/office/drawing/2014/main" id="{CFFCF05C-8C5D-42BB-AA0A-E51964BEE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3788"/>
            <a:ext cx="58674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Rectangle 8">
            <a:extLst>
              <a:ext uri="{FF2B5EF4-FFF2-40B4-BE49-F238E27FC236}">
                <a16:creationId xmlns:a16="http://schemas.microsoft.com/office/drawing/2014/main" id="{D56C73E9-9D29-46C2-AA88-F1AD1B161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7588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ήσεις δεσμών στο γραμμικό μόριο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(α) συμμετρική δόνηση, (β) ασύμμετρη δόνησητάσης, (γ) και (δ) δύο δονήσεις κάμψη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5305" name="Rectangle 9">
            <a:extLst>
              <a:ext uri="{FF2B5EF4-FFF2-40B4-BE49-F238E27FC236}">
                <a16:creationId xmlns:a16="http://schemas.microsoft.com/office/drawing/2014/main" id="{01BE6744-F8AE-4A0B-9EF0-F9D789A87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439988"/>
            <a:ext cx="2819400" cy="3581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5306" name="Line 10">
            <a:extLst>
              <a:ext uri="{FF2B5EF4-FFF2-40B4-BE49-F238E27FC236}">
                <a16:creationId xmlns:a16="http://schemas.microsoft.com/office/drawing/2014/main" id="{C827BDB9-F740-44A6-B74A-B756E894B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373188"/>
            <a:ext cx="609600" cy="1676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5307" name="Line 11">
            <a:extLst>
              <a:ext uri="{FF2B5EF4-FFF2-40B4-BE49-F238E27FC236}">
                <a16:creationId xmlns:a16="http://schemas.microsoft.com/office/drawing/2014/main" id="{56E5570F-F1F3-4564-B84C-821A329F3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346200"/>
            <a:ext cx="2667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5308" name="Rectangle 12">
            <a:extLst>
              <a:ext uri="{FF2B5EF4-FFF2-40B4-BE49-F238E27FC236}">
                <a16:creationId xmlns:a16="http://schemas.microsoft.com/office/drawing/2014/main" id="{F2481317-33E4-45A4-AFBF-45FCDD8EA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439988"/>
            <a:ext cx="2590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τρείς δονήσεις στις οποίες μεταβάλλεται η διπολική ροπή του μορίου είναι ενεργές και δίνουν κορυφές απορρόφησης στη φασματοσκοπία υπερύθρου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5309" name="Text Box 13">
            <a:extLst>
              <a:ext uri="{FF2B5EF4-FFF2-40B4-BE49-F238E27FC236}">
                <a16:creationId xmlns:a16="http://schemas.microsoft.com/office/drawing/2014/main" id="{CB45DCF4-3003-41BA-9D5F-7F942E6C8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7988"/>
            <a:ext cx="27622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000066"/>
                </a:solidFill>
                <a:latin typeface="Arial" panose="020B0604020202020204" pitchFamily="34" charset="0"/>
              </a:rPr>
              <a:t>Ενεργές δονήσεις</a:t>
            </a:r>
          </a:p>
        </p:txBody>
      </p:sp>
      <p:sp>
        <p:nvSpPr>
          <p:cNvPr id="695310" name="Line 14">
            <a:extLst>
              <a:ext uri="{FF2B5EF4-FFF2-40B4-BE49-F238E27FC236}">
                <a16:creationId xmlns:a16="http://schemas.microsoft.com/office/drawing/2014/main" id="{564DC8D4-17BF-43F4-AB52-2FB94E36F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516188"/>
            <a:ext cx="24384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5311" name="Line 15">
            <a:extLst>
              <a:ext uri="{FF2B5EF4-FFF2-40B4-BE49-F238E27FC236}">
                <a16:creationId xmlns:a16="http://schemas.microsoft.com/office/drawing/2014/main" id="{4360CE8A-6516-4111-83BA-0F96A2FB10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" y="2516188"/>
            <a:ext cx="24384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05" grpId="0" animBg="1"/>
      <p:bldP spid="695308" grpId="0"/>
      <p:bldP spid="6953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EC6F9A64-8690-42D4-B85A-80FBCE9C2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CF98FDFE-8F40-4CB1-AEEE-CF075B6CA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43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 dirty="0">
                <a:solidFill>
                  <a:srgbClr val="FFFF00"/>
                </a:solidFill>
                <a:latin typeface="Arial" panose="020B0604020202020204" pitchFamily="34" charset="0"/>
              </a:rPr>
              <a:t>Σταθερά δύναμης δεσμού</a:t>
            </a:r>
            <a:endParaRPr lang="en-US" altLang="el-GR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248E1B39-8B4C-4369-9E88-ACDB7E8B9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046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χνότητα δόνησης ισορροπίας,</a:t>
            </a:r>
            <a:r>
              <a:rPr lang="el-GR" altLang="el-GR" sz="2200" b="1">
                <a:solidFill>
                  <a:srgbClr val="000066"/>
                </a:solidFill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ν</a:t>
            </a:r>
            <a:r>
              <a:rPr lang="el-GR" altLang="el-GR" sz="2200" b="1" i="1" baseline="-25000">
                <a:solidFill>
                  <a:srgbClr val="FF0000"/>
                </a:solidFill>
              </a:rPr>
              <a:t>ισορ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νός διατομικού μορίου εξαρτάται από τη σταθερά δύναμης </a:t>
            </a: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δεσμού και από την ανηγμένη μάζα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υ συστήματος των δύο ατόμων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26629" name="Group 16">
            <a:extLst>
              <a:ext uri="{FF2B5EF4-FFF2-40B4-BE49-F238E27FC236}">
                <a16:creationId xmlns:a16="http://schemas.microsoft.com/office/drawing/2014/main" id="{DA393C17-4266-4466-A09F-6895EEA26E8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43138"/>
            <a:ext cx="3684588" cy="2024062"/>
            <a:chOff x="3216" y="2928"/>
            <a:chExt cx="2321" cy="1275"/>
          </a:xfrm>
        </p:grpSpPr>
        <p:pic>
          <p:nvPicPr>
            <p:cNvPr id="26636" name="Picture 17" descr="11-3">
              <a:extLst>
                <a:ext uri="{FF2B5EF4-FFF2-40B4-BE49-F238E27FC236}">
                  <a16:creationId xmlns:a16="http://schemas.microsoft.com/office/drawing/2014/main" id="{756DA429-8292-471B-8A26-2A4E1A667F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928"/>
              <a:ext cx="2321" cy="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Rectangle 18">
              <a:extLst>
                <a:ext uri="{FF2B5EF4-FFF2-40B4-BE49-F238E27FC236}">
                  <a16:creationId xmlns:a16="http://schemas.microsoft.com/office/drawing/2014/main" id="{06714073-B1ED-49FB-9CDE-63FA9C565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76"/>
              <a:ext cx="1776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696341" name="Text Box 21">
            <a:extLst>
              <a:ext uri="{FF2B5EF4-FFF2-40B4-BE49-F238E27FC236}">
                <a16:creationId xmlns:a16="http://schemas.microsoft.com/office/drawing/2014/main" id="{F85F4B48-F8CE-470E-8C58-02427105C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60888"/>
            <a:ext cx="8686800" cy="9858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τομικές μάζες είναι γνωστές με μεγάλη ακρίβεια. Επομένως, εάν μετρήσουμε πειραματικά τη συχνότητα δόνησης, μπορούμε να υπολογίσουμε την </a:t>
            </a: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696342" name="Text Box 22">
            <a:extLst>
              <a:ext uri="{FF2B5EF4-FFF2-40B4-BE49-F238E27FC236}">
                <a16:creationId xmlns:a16="http://schemas.microsoft.com/office/drawing/2014/main" id="{9F966BA7-4FD4-40BA-AB48-4F9E5D66B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261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ίστροφα, εάν γνωρίζουμε τις ατομικές μάζες και τη σταθερά δύναμης, μπορούμε να υπολογίσουμε τη συχνότητα δόνησης του δεσμού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696346" name="Group 26">
            <a:extLst>
              <a:ext uri="{FF2B5EF4-FFF2-40B4-BE49-F238E27FC236}">
                <a16:creationId xmlns:a16="http://schemas.microsoft.com/office/drawing/2014/main" id="{98383256-A8A9-4332-8D7C-ACF8E0E86BEC}"/>
              </a:ext>
            </a:extLst>
          </p:cNvPr>
          <p:cNvGrpSpPr>
            <a:grpSpLocks/>
          </p:cNvGrpSpPr>
          <p:nvPr/>
        </p:nvGrpSpPr>
        <p:grpSpPr bwMode="auto">
          <a:xfrm>
            <a:off x="4556125" y="2238375"/>
            <a:ext cx="3913188" cy="2092325"/>
            <a:chOff x="2870" y="1410"/>
            <a:chExt cx="2465" cy="1318"/>
          </a:xfrm>
        </p:grpSpPr>
        <p:sp>
          <p:nvSpPr>
            <p:cNvPr id="26634" name="Text Box 24">
              <a:extLst>
                <a:ext uri="{FF2B5EF4-FFF2-40B4-BE49-F238E27FC236}">
                  <a16:creationId xmlns:a16="http://schemas.microsoft.com/office/drawing/2014/main" id="{A4110C09-7524-4A9C-9664-21A1EED21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" y="1410"/>
              <a:ext cx="2465" cy="1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όριο  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2200" b="1" i="1">
                  <a:solidFill>
                    <a:srgbClr val="FFFF00"/>
                  </a:solidFill>
                </a:rPr>
                <a:t>k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Ν</a:t>
              </a:r>
              <a:r>
                <a:rPr lang="el-GR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.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Κυματάριθμο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                          Δόνησης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H-F            880             395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Cl          480             2885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Br          380             2559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I             290             2230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5" name="Line 25">
              <a:extLst>
                <a:ext uri="{FF2B5EF4-FFF2-40B4-BE49-F238E27FC236}">
                  <a16:creationId xmlns:a16="http://schemas.microsoft.com/office/drawing/2014/main" id="{4724D88C-8314-447C-8511-A985D8DCE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872"/>
              <a:ext cx="2208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A061A09-C3AD-4A6C-97BA-0FEDC7702D5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1200" y="2238375"/>
            <a:ext cx="1693669" cy="90935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1" grpId="0" animBg="1"/>
      <p:bldP spid="6963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4">
            <a:extLst>
              <a:ext uri="{FF2B5EF4-FFF2-40B4-BE49-F238E27FC236}">
                <a16:creationId xmlns:a16="http://schemas.microsoft.com/office/drawing/2014/main" id="{FC85650B-E65C-45CB-91EF-C04497FCA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29D047F6-35B6-43F1-9857-59B499B5B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Text Box 6">
            <a:extLst>
              <a:ext uri="{FF2B5EF4-FFF2-40B4-BE49-F238E27FC236}">
                <a16:creationId xmlns:a16="http://schemas.microsoft.com/office/drawing/2014/main" id="{677AD240-7BC3-4BA2-8AA9-23C291C53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858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ώς μεταβάλλεται η συχνότητα δόνησης στη σειρά των μορίων του τύπ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X (X= F, Cl, Br, I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;). Υποθέστε ότι όλα τα διατομικά μόρια έχουν την ίδια σταθερά δύναμ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000066"/>
                </a:solidFill>
              </a:rPr>
              <a:t>k</a:t>
            </a:r>
            <a:r>
              <a:rPr lang="el-GR" altLang="el-GR" sz="2200" b="1" i="1">
                <a:solidFill>
                  <a:srgbClr val="000066"/>
                </a:solidFill>
              </a:rPr>
              <a:t> </a:t>
            </a:r>
            <a:r>
              <a:rPr lang="el-GR" altLang="el-GR" sz="1600" b="1">
                <a:solidFill>
                  <a:srgbClr val="000066"/>
                </a:solidFill>
              </a:rPr>
              <a:t>(Σημ.: είναι υπόθεση εργασίας, μη ρεαλιστική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697355" name="Object 11">
            <a:extLst>
              <a:ext uri="{FF2B5EF4-FFF2-40B4-BE49-F238E27FC236}">
                <a16:creationId xmlns:a16="http://schemas.microsoft.com/office/drawing/2014/main" id="{8175F4FA-199B-4087-9FEB-74E883814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144713"/>
          <a:ext cx="16811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469900" progId="Equation.DSMT4">
                  <p:embed/>
                </p:oleObj>
              </mc:Choice>
              <mc:Fallback>
                <p:oleObj name="Equation" r:id="rId2" imgW="7493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44713"/>
                        <a:ext cx="168116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56" name="Text Box 12">
            <a:extLst>
              <a:ext uri="{FF2B5EF4-FFF2-40B4-BE49-F238E27FC236}">
                <a16:creationId xmlns:a16="http://schemas.microsoft.com/office/drawing/2014/main" id="{E6C4A3A6-6290-49AB-B823-490633B5A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8686800" cy="2709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ειδή το ΑΒ των αλογόνων μεταβάλεται με τη σειρά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F &lt; Cl &lt; Br &lt; I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νηγμένη μάζα μεταβάλλεται με τη σειρά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F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Cl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Br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I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η συχνότητα δόνηση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 i="1">
                <a:solidFill>
                  <a:srgbClr val="FF0000"/>
                </a:solidFill>
              </a:rPr>
              <a:t>ν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F 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gt; </a:t>
            </a:r>
            <a:r>
              <a:rPr lang="en-US" altLang="el-GR" sz="2400" b="1" i="1">
                <a:solidFill>
                  <a:srgbClr val="FF0000"/>
                </a:solidFill>
              </a:rPr>
              <a:t>v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Cl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&gt; </a:t>
            </a:r>
            <a:r>
              <a:rPr lang="en-US" altLang="el-GR" sz="2400" b="1" i="1">
                <a:solidFill>
                  <a:srgbClr val="FF0000"/>
                </a:solidFill>
              </a:rPr>
              <a:t>v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Br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&gt; </a:t>
            </a:r>
            <a:r>
              <a:rPr lang="en-US" altLang="el-GR" sz="2400" b="1" i="1">
                <a:solidFill>
                  <a:srgbClr val="FF0000"/>
                </a:solidFill>
              </a:rPr>
              <a:t>v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I</a:t>
            </a:r>
            <a:endParaRPr lang="el-GR" altLang="el-GR" sz="20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7361" name="Object 17">
            <a:extLst>
              <a:ext uri="{FF2B5EF4-FFF2-40B4-BE49-F238E27FC236}">
                <a16:creationId xmlns:a16="http://schemas.microsoft.com/office/drawing/2014/main" id="{DC76F4FB-8147-4347-A380-825173C27A1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037013" y="2220913"/>
          <a:ext cx="4192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431800" progId="Equation.DSMT4">
                  <p:embed/>
                </p:oleObj>
              </mc:Choice>
              <mc:Fallback>
                <p:oleObj name="Equation" r:id="rId4" imgW="20955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2220913"/>
                        <a:ext cx="41925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63" name="Rectangle 19">
            <a:extLst>
              <a:ext uri="{FF2B5EF4-FFF2-40B4-BE49-F238E27FC236}">
                <a16:creationId xmlns:a16="http://schemas.microsoft.com/office/drawing/2014/main" id="{FC7CAAA1-C49E-43C6-B327-8681BB845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διατομικά μόρια με παρόμοια σταθερά δύναμης, τα βαρύτερα μόρια δονούνται με μικρότερη συχνότητα, σε σχέση με τα ελαφρύτερα μόρια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6" grpId="0" animBg="1"/>
      <p:bldP spid="6973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6">
            <a:extLst>
              <a:ext uri="{FF2B5EF4-FFF2-40B4-BE49-F238E27FC236}">
                <a16:creationId xmlns:a16="http://schemas.microsoft.com/office/drawing/2014/main" id="{26BE7E48-B505-4B54-A655-BAB3D1BD2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δύναμης αποτελεί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έτρο της ελαστικότητα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διατομικών μορίων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9399" name="Object 7">
            <a:extLst>
              <a:ext uri="{FF2B5EF4-FFF2-40B4-BE49-F238E27FC236}">
                <a16:creationId xmlns:a16="http://schemas.microsoft.com/office/drawing/2014/main" id="{C3AD1F12-4891-436B-B43F-AB154637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057400"/>
          <a:ext cx="1122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469900" progId="Equation.DSMT4">
                  <p:embed/>
                </p:oleObj>
              </mc:Choice>
              <mc:Fallback>
                <p:oleObj name="Equation" r:id="rId2" imgW="749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57400"/>
                        <a:ext cx="11223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400" name="Text Box 8">
            <a:extLst>
              <a:ext uri="{FF2B5EF4-FFF2-40B4-BE49-F238E27FC236}">
                <a16:creationId xmlns:a16="http://schemas.microsoft.com/office/drawing/2014/main" id="{9949E5C9-C703-4891-B5B8-345B634A4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βαρύτερα διατομικά μόρια χαρακτηρίζον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ά δύναμης σε σχέση με τα ελαφρύτερα μόρια, εφόσον αναφερόμαστε στο ίδιο είδος δεσμού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βαρύτερα μόρι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ιο δύσκαμπ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α ελαφρύτερα μόρια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9401" name="Object 9">
            <a:extLst>
              <a:ext uri="{FF2B5EF4-FFF2-40B4-BE49-F238E27FC236}">
                <a16:creationId xmlns:a16="http://schemas.microsoft.com/office/drawing/2014/main" id="{D440F079-4263-4F54-B607-951FC7D0C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7313" y="3048000"/>
          <a:ext cx="1335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431613" progId="Equation.DSMT4">
                  <p:embed/>
                </p:oleObj>
              </mc:Choice>
              <mc:Fallback>
                <p:oleObj name="Equation" r:id="rId4" imgW="888614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3048000"/>
                        <a:ext cx="1335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Line 11">
            <a:extLst>
              <a:ext uri="{FF2B5EF4-FFF2-40B4-BE49-F238E27FC236}">
                <a16:creationId xmlns:a16="http://schemas.microsoft.com/office/drawing/2014/main" id="{860A61B9-D4E2-48E6-BAEA-C72E9AFB0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8679" name="Text Box 12">
            <a:extLst>
              <a:ext uri="{FF2B5EF4-FFF2-40B4-BE49-F238E27FC236}">
                <a16:creationId xmlns:a16="http://schemas.microsoft.com/office/drawing/2014/main" id="{65FD1FE8-5944-48AF-9B00-D6F35206F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43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 dirty="0">
                <a:solidFill>
                  <a:srgbClr val="FFFF00"/>
                </a:solidFill>
                <a:latin typeface="Arial" panose="020B0604020202020204" pitchFamily="34" charset="0"/>
              </a:rPr>
              <a:t>Σταθερά δύναμης δεσμού</a:t>
            </a:r>
            <a:endParaRPr lang="en-US" altLang="el-GR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699405" name="Group 13">
            <a:extLst>
              <a:ext uri="{FF2B5EF4-FFF2-40B4-BE49-F238E27FC236}">
                <a16:creationId xmlns:a16="http://schemas.microsoft.com/office/drawing/2014/main" id="{ECF473AF-932A-4E5C-B538-8AD9C31CA09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905000"/>
            <a:ext cx="3976688" cy="2032000"/>
            <a:chOff x="2870" y="1440"/>
            <a:chExt cx="2505" cy="1280"/>
          </a:xfrm>
        </p:grpSpPr>
        <p:sp>
          <p:nvSpPr>
            <p:cNvPr id="28682" name="Text Box 14">
              <a:extLst>
                <a:ext uri="{FF2B5EF4-FFF2-40B4-BE49-F238E27FC236}">
                  <a16:creationId xmlns:a16="http://schemas.microsoft.com/office/drawing/2014/main" id="{AC3B1460-0B2E-437D-A27F-B47212440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" y="1440"/>
              <a:ext cx="2505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όριο  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Ν</a:t>
              </a:r>
              <a:r>
                <a:rPr lang="el-GR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.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Κυματάριθμο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                           Δόνησης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H-F            880            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395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Cl        </a:t>
              </a:r>
              <a:r>
                <a:rPr lang="el-GR" altLang="el-GR" sz="1800" b="1" baseline="30000">
                  <a:solidFill>
                    <a:schemeClr val="bg1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480            </a:t>
              </a:r>
              <a:r>
                <a:rPr lang="el-GR" altLang="el-GR" sz="1800" b="1" baseline="30000">
                  <a:solidFill>
                    <a:schemeClr val="bg1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2885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Br          380             2559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I             290             2230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83" name="Line 15">
              <a:extLst>
                <a:ext uri="{FF2B5EF4-FFF2-40B4-BE49-F238E27FC236}">
                  <a16:creationId xmlns:a16="http://schemas.microsoft.com/office/drawing/2014/main" id="{2AA0DBE5-0AD2-461E-9876-165598900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6" y="1920"/>
              <a:ext cx="2208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9408" name="Text Box 16">
            <a:extLst>
              <a:ext uri="{FF2B5EF4-FFF2-40B4-BE49-F238E27FC236}">
                <a16:creationId xmlns:a16="http://schemas.microsoft.com/office/drawing/2014/main" id="{7B4F8721-91E8-48E8-8861-0BDF457DD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0545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βαρύτερα διατομικά μόρια χαρακτηρίζον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λασσική συχνότητα δόνησης ισορροπίας κ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υχνότητα δόνησης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00" grpId="0" animBg="1"/>
      <p:bldP spid="69940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>
            <a:extLst>
              <a:ext uri="{FF2B5EF4-FFF2-40B4-BE49-F238E27FC236}">
                <a16:creationId xmlns:a16="http://schemas.microsoft.com/office/drawing/2014/main" id="{C014E582-9C51-43F4-98A6-F9A5328F6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6477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0EB3F0DA-11C5-465E-8007-734B5E60C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δαμε ότι τα διατομικά ομοατομικά μόρ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ν παρουσιάζουν φάσματα δόνησης υπερύθρ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επομένως δεν μπορούν να μελετηθούν με τη φασματοσκοπία υπερύθρου.</a:t>
            </a:r>
          </a:p>
        </p:txBody>
      </p:sp>
      <p:sp>
        <p:nvSpPr>
          <p:cNvPr id="30723" name="Line 8">
            <a:extLst>
              <a:ext uri="{FF2B5EF4-FFF2-40B4-BE49-F238E27FC236}">
                <a16:creationId xmlns:a16="http://schemas.microsoft.com/office/drawing/2014/main" id="{5FFA3ED9-63D7-4A55-9D9B-7D3696DF4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4" name="Text Box 9">
            <a:extLst>
              <a:ext uri="{FF2B5EF4-FFF2-40B4-BE49-F238E27FC236}">
                <a16:creationId xmlns:a16="http://schemas.microsoft.com/office/drawing/2014/main" id="{D94C507D-368E-4336-9EA8-99F36CD49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707597" name="Text Box 13">
            <a:extLst>
              <a:ext uri="{FF2B5EF4-FFF2-40B4-BE49-F238E27FC236}">
                <a16:creationId xmlns:a16="http://schemas.microsoft.com/office/drawing/2014/main" id="{A47E631D-4709-43D8-90D2-87C33A3B4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ονιακό νέφ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περιβάλλει το ομοατομικό μόριο έλκεται από τον θετικό πόλο του ηλεκτρικού πεδίου ενώ ο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υρήν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λκονται από τον αρνητικό πόλο του πεδίου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707598" name="Picture 14">
            <a:extLst>
              <a:ext uri="{FF2B5EF4-FFF2-40B4-BE49-F238E27FC236}">
                <a16:creationId xmlns:a16="http://schemas.microsoft.com/office/drawing/2014/main" id="{8879426D-18F4-4036-905C-18EA8FD7DD7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4038600"/>
            <a:ext cx="7140575" cy="210343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07600" name="Rectangle 16">
            <a:extLst>
              <a:ext uri="{FF2B5EF4-FFF2-40B4-BE49-F238E27FC236}">
                <a16:creationId xmlns:a16="http://schemas.microsoft.com/office/drawing/2014/main" id="{A39BD46F-7057-47A1-B373-41AF80478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7601" name="Text Box 17">
            <a:extLst>
              <a:ext uri="{FF2B5EF4-FFF2-40B4-BE49-F238E27FC236}">
                <a16:creationId xmlns:a16="http://schemas.microsoft.com/office/drawing/2014/main" id="{D75E5F2C-842D-4FEF-BE99-3848575E6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μω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ονήσεις των μορίων αυτών μπορούν να μελετηθούν με χρήση της φασματοσκοπ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ama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7" grpId="0" animBg="1"/>
      <p:bldP spid="707600" grpId="0"/>
      <p:bldP spid="70760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3545A7AA-830A-4BDA-942D-D0A448B2E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αραμόρφω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θετικού και αρνητικού φορτί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οδ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η μετατόπισή τους μεταβάλλεται με συχνότητα ίση με τη συχνότητα της ηλεκτρομαγνητικής ακτινοβολ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1747" name="Line 5">
            <a:extLst>
              <a:ext uri="{FF2B5EF4-FFF2-40B4-BE49-F238E27FC236}">
                <a16:creationId xmlns:a16="http://schemas.microsoft.com/office/drawing/2014/main" id="{4343CC89-7B6E-4264-BC75-CD60C5462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748" name="Text Box 6">
            <a:extLst>
              <a:ext uri="{FF2B5EF4-FFF2-40B4-BE49-F238E27FC236}">
                <a16:creationId xmlns:a16="http://schemas.microsoft.com/office/drawing/2014/main" id="{0474ADDF-78BC-45A7-883C-FB207B916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709639" name="Text Box 7">
            <a:extLst>
              <a:ext uri="{FF2B5EF4-FFF2-40B4-BE49-F238E27FC236}">
                <a16:creationId xmlns:a16="http://schemas.microsoft.com/office/drawing/2014/main" id="{9BC37FA6-EDBE-41FF-AFF0-D5346F1C5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68513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αινόμενο της μετατόπισης των φορτίων κατά την αλληλεπίδραση του μορίου με την ακτινοβολία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όλωση εξ επαγω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31750" name="Picture 8">
            <a:extLst>
              <a:ext uri="{FF2B5EF4-FFF2-40B4-BE49-F238E27FC236}">
                <a16:creationId xmlns:a16="http://schemas.microsoft.com/office/drawing/2014/main" id="{89551C9C-0C69-413B-B9C5-77DCB4435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8600"/>
            <a:ext cx="7140575" cy="21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Rectangle 9">
            <a:extLst>
              <a:ext uri="{FF2B5EF4-FFF2-40B4-BE49-F238E27FC236}">
                <a16:creationId xmlns:a16="http://schemas.microsoft.com/office/drawing/2014/main" id="{62671BF5-5CF9-48D9-B381-19135FE5D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9642" name="Text Box 10">
            <a:extLst>
              <a:ext uri="{FF2B5EF4-FFF2-40B4-BE49-F238E27FC236}">
                <a16:creationId xmlns:a16="http://schemas.microsoft.com/office/drawing/2014/main" id="{E1474C47-37F4-4DCC-A478-E77185AB5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30513"/>
            <a:ext cx="8686800" cy="10779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οτέλεσμα είναι η δημιουργία μιας επαγόμενης διπολικής ροπής, της οποίας το μέγεθος δίνεται από τη σχέση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						</a:t>
            </a:r>
            <a:r>
              <a:rPr lang="el-GR" altLang="el-GR" sz="2800" b="1" i="1">
                <a:solidFill>
                  <a:srgbClr val="FF0000"/>
                </a:solidFill>
              </a:rPr>
              <a:t>μ= αΕ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		</a:t>
            </a:r>
            <a:endParaRPr lang="en-US" altLang="el-GR" sz="20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9" grpId="0" animBg="1"/>
      <p:bldP spid="70964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5">
            <a:extLst>
              <a:ext uri="{FF2B5EF4-FFF2-40B4-BE49-F238E27FC236}">
                <a16:creationId xmlns:a16="http://schemas.microsoft.com/office/drawing/2014/main" id="{487DC8B6-5818-4C7D-8F0C-532142511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1" name="Text Box 6">
            <a:extLst>
              <a:ext uri="{FF2B5EF4-FFF2-40B4-BE49-F238E27FC236}">
                <a16:creationId xmlns:a16="http://schemas.microsoft.com/office/drawing/2014/main" id="{1C5EEBBF-F6B0-452E-B7A6-64696E991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pic>
        <p:nvPicPr>
          <p:cNvPr id="32772" name="Picture 8">
            <a:extLst>
              <a:ext uri="{FF2B5EF4-FFF2-40B4-BE49-F238E27FC236}">
                <a16:creationId xmlns:a16="http://schemas.microsoft.com/office/drawing/2014/main" id="{1D92A4D1-3D70-46F5-BD49-E533EC2D1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8600"/>
            <a:ext cx="7140575" cy="21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Rectangle 9">
            <a:extLst>
              <a:ext uri="{FF2B5EF4-FFF2-40B4-BE49-F238E27FC236}">
                <a16:creationId xmlns:a16="http://schemas.microsoft.com/office/drawing/2014/main" id="{B7246120-461F-40A6-8375-5E014949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6" name="Text Box 10">
            <a:extLst>
              <a:ext uri="{FF2B5EF4-FFF2-40B4-BE49-F238E27FC236}">
                <a16:creationId xmlns:a16="http://schemas.microsoft.com/office/drawing/2014/main" id="{2EE9DC6A-E2A5-4BB6-A3E1-954F29792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495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ωσιμότη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κφράζει την ευκολία με την οποία παραμορφώνεται το ηλεκτρονικό νέφος.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  <a:endParaRPr lang="en-US" altLang="el-GR" sz="20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2775" name="Object 11">
            <a:extLst>
              <a:ext uri="{FF2B5EF4-FFF2-40B4-BE49-F238E27FC236}">
                <a16:creationId xmlns:a16="http://schemas.microsoft.com/office/drawing/2014/main" id="{26C9AFB5-DC25-4B21-B574-A1B8FF6564A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33400" y="1371600"/>
          <a:ext cx="1230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85" imgH="190417" progId="Equation.DSMT4">
                  <p:embed/>
                </p:oleObj>
              </mc:Choice>
              <mc:Fallback>
                <p:oleObj name="Equation" r:id="rId3" imgW="495085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2303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3">
            <a:extLst>
              <a:ext uri="{FF2B5EF4-FFF2-40B4-BE49-F238E27FC236}">
                <a16:creationId xmlns:a16="http://schemas.microsoft.com/office/drawing/2014/main" id="{6CF61008-9809-4DD9-9B39-701E140DD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21920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 ένταση του ηλεκτρικού πεδίου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 πολωσιμότητα του μορίου	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4">
            <a:extLst>
              <a:ext uri="{FF2B5EF4-FFF2-40B4-BE49-F238E27FC236}">
                <a16:creationId xmlns:a16="http://schemas.microsoft.com/office/drawing/2014/main" id="{858508BC-7DB6-42A0-A9A8-EF011E0E3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270C2117-1ADD-44CB-B712-DBA23C51C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685D65D7-7499-41B8-A4E9-A7647B9A6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5257800" cy="1312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δεσμός ενός μορίου δεν είναι συμπαγής, αλλά δονείται γύρω από μια θέση ισορροπίας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δεσμός μπορεί να απεικονιστεί ως εύκαμπτο ελατήριο. </a:t>
            </a:r>
          </a:p>
        </p:txBody>
      </p:sp>
      <p:sp>
        <p:nvSpPr>
          <p:cNvPr id="666635" name="Text Box 11">
            <a:extLst>
              <a:ext uri="{FF2B5EF4-FFF2-40B4-BE49-F238E27FC236}">
                <a16:creationId xmlns:a16="http://schemas.microsoft.com/office/drawing/2014/main" id="{1E099207-C38A-43EF-B8AF-ECD8F3402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Σε ένα απλό διατομικό μόριο, όπως π.χ. αυτό τ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,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μπορούμε εύκολα να διαπιστώσουμε πως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επενεργούν δύο ανταγωνιστικές δυνάμει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6636" name="Text Box 12">
            <a:extLst>
              <a:ext uri="{FF2B5EF4-FFF2-40B4-BE49-F238E27FC236}">
                <a16:creationId xmlns:a16="http://schemas.microsoft.com/office/drawing/2014/main" id="{04D4A489-969C-47DE-9FE6-5D6A21939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08413"/>
            <a:ext cx="8839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α)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πωστικές δυνάμει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εταξύ των δύο θετικά φορτισμένων πυρήνων των ατόμων άνθρακα και οξυγόνου και μεταξύ των αρνητικά φορτισμένων ηλεκτρονίων των δύο ατόμων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6637" name="Text Box 13">
            <a:extLst>
              <a:ext uri="{FF2B5EF4-FFF2-40B4-BE49-F238E27FC236}">
                <a16:creationId xmlns:a16="http://schemas.microsoft.com/office/drawing/2014/main" id="{E0B47596-5509-4C67-9EF0-5735C990E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30763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β) 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Ελκτικές δυνάμει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εταξύ του πυρήνα του ενός ατόμου και των ηλεκτρονίων του άλλου ατόμου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6638" name="Text Box 14">
            <a:extLst>
              <a:ext uri="{FF2B5EF4-FFF2-40B4-BE49-F238E27FC236}">
                <a16:creationId xmlns:a16="http://schemas.microsoft.com/office/drawing/2014/main" id="{1D1B29CE-D26E-4BC4-B5A8-DB8272BB7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δύο άτομα διευθετούνται στο μόριο κατά τέτοιο τρόπο, ώστε οι δύο ανταγωνιστικές δυνάμεις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ρροπού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6153" name="Group 17">
            <a:extLst>
              <a:ext uri="{FF2B5EF4-FFF2-40B4-BE49-F238E27FC236}">
                <a16:creationId xmlns:a16="http://schemas.microsoft.com/office/drawing/2014/main" id="{B2C69B9D-7247-4CC4-9339-17D6BC2A91D6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90600"/>
            <a:ext cx="2552700" cy="1600200"/>
            <a:chOff x="3840" y="672"/>
            <a:chExt cx="1608" cy="1008"/>
          </a:xfrm>
        </p:grpSpPr>
        <p:pic>
          <p:nvPicPr>
            <p:cNvPr id="6154" name="Picture 9">
              <a:extLst>
                <a:ext uri="{FF2B5EF4-FFF2-40B4-BE49-F238E27FC236}">
                  <a16:creationId xmlns:a16="http://schemas.microsoft.com/office/drawing/2014/main" id="{1155F9B9-C342-4C69-92F5-AC012C3086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672"/>
              <a:ext cx="1608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5" name="Rectangle 15">
              <a:extLst>
                <a:ext uri="{FF2B5EF4-FFF2-40B4-BE49-F238E27FC236}">
                  <a16:creationId xmlns:a16="http://schemas.microsoft.com/office/drawing/2014/main" id="{59EBA931-6794-4A26-A649-374EF16D2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12"/>
              <a:ext cx="115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156" name="Rectangle 16">
              <a:extLst>
                <a:ext uri="{FF2B5EF4-FFF2-40B4-BE49-F238E27FC236}">
                  <a16:creationId xmlns:a16="http://schemas.microsoft.com/office/drawing/2014/main" id="{7182D6C8-B91D-41D5-BFB4-1B473998E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16"/>
              <a:ext cx="1152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35" grpId="0"/>
      <p:bldP spid="666636" grpId="0"/>
      <p:bldP spid="666637" grpId="0"/>
      <p:bldP spid="6666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>
            <a:extLst>
              <a:ext uri="{FF2B5EF4-FFF2-40B4-BE49-F238E27FC236}">
                <a16:creationId xmlns:a16="http://schemas.microsoft.com/office/drawing/2014/main" id="{0FAB5F27-3F15-4075-AC71-9BD43E8BE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5" name="Text Box 5">
            <a:extLst>
              <a:ext uri="{FF2B5EF4-FFF2-40B4-BE49-F238E27FC236}">
                <a16:creationId xmlns:a16="http://schemas.microsoft.com/office/drawing/2014/main" id="{C68814E5-2D19-482D-8753-85A100888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3796" name="Text Box 8">
            <a:extLst>
              <a:ext uri="{FF2B5EF4-FFF2-40B4-BE49-F238E27FC236}">
                <a16:creationId xmlns:a16="http://schemas.microsoft.com/office/drawing/2014/main" id="{AC4B0D25-FBCA-44AB-83B0-93E74899A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Έχει παρατηρηθεί πως όταν προσπίπτει ακτινοβολία στο μόριο, συμβαίνουν δύο φαινόμενα: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endParaRPr lang="en-US" altLang="el-GR" sz="2000" b="1" i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2715" name="Rectangle 11">
            <a:extLst>
              <a:ext uri="{FF2B5EF4-FFF2-40B4-BE49-F238E27FC236}">
                <a16:creationId xmlns:a16="http://schemas.microsoft.com/office/drawing/2014/main" id="{F99081BC-E610-4CF5-95A1-A3C6C58BA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574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α)	Το μόριο γίν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«πηγή»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ηλεκτρομαγνητικής ακτινοβολίας, της οποίας η συχνότητ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ίδ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η συχνότητα της προσπίπτουσας ακτινοβολίας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2716" name="Rectangle 12">
            <a:extLst>
              <a:ext uri="{FF2B5EF4-FFF2-40B4-BE49-F238E27FC236}">
                <a16:creationId xmlns:a16="http://schemas.microsoft.com/office/drawing/2014/main" id="{A3A864DE-BAA2-4212-BA10-11F0CFBA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31165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β)	Το μόριο γίν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«πηγή»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ηλεκτρομαγνητικής ακτινοβολίας, της οποίας η συχνότητ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γαλύ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η συχνότητα της προσπίπτουσας ακτινοβολίας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2717" name="Rectangle 13">
            <a:extLst>
              <a:ext uri="{FF2B5EF4-FFF2-40B4-BE49-F238E27FC236}">
                <a16:creationId xmlns:a16="http://schemas.microsoft.com/office/drawing/2014/main" id="{D2803D10-3219-4FC8-8D98-BEFDB728E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63850"/>
            <a:ext cx="8686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ο μόριο δεν απορροφά αλλά σκεδάζει την ακτινοβολί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4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endParaRPr lang="en-US" altLang="el-GR" sz="14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κέδαση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Rayleigh:	  </a:t>
            </a:r>
            <a:r>
              <a:rPr lang="en-US" altLang="el-GR" sz="2200" b="1">
                <a:solidFill>
                  <a:srgbClr val="FFFF00"/>
                </a:solidFill>
              </a:rPr>
              <a:t> </a:t>
            </a:r>
            <a:r>
              <a:rPr lang="el-GR" altLang="el-GR" sz="2200" b="1" i="1">
                <a:solidFill>
                  <a:srgbClr val="FFFF00"/>
                </a:solidFill>
              </a:rPr>
              <a:t>ν</a:t>
            </a:r>
            <a:r>
              <a:rPr lang="el-GR" altLang="el-GR" sz="18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προσπ.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rgbClr val="FFFF00"/>
                </a:solidFill>
              </a:rPr>
              <a:t>ν</a:t>
            </a:r>
            <a:r>
              <a:rPr lang="el-GR" altLang="el-GR" sz="18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σκεδ.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rgbClr val="FFFF00"/>
                </a:solidFill>
              </a:rPr>
              <a:t>ν</a:t>
            </a:r>
            <a:r>
              <a:rPr lang="en-US" altLang="el-GR" sz="18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Rayleigh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2719" name="Object 15">
            <a:extLst>
              <a:ext uri="{FF2B5EF4-FFF2-40B4-BE49-F238E27FC236}">
                <a16:creationId xmlns:a16="http://schemas.microsoft.com/office/drawing/2014/main" id="{F6D16D0A-DC30-4353-BC23-2E2337C9387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705600" y="3200400"/>
          <a:ext cx="1882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457200" progId="Equation.DSMT4">
                  <p:embed/>
                </p:oleObj>
              </mc:Choice>
              <mc:Fallback>
                <p:oleObj name="Equation" r:id="rId2" imgW="10795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00400"/>
                        <a:ext cx="18827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21" name="Rectangle 17">
            <a:extLst>
              <a:ext uri="{FF2B5EF4-FFF2-40B4-BE49-F238E27FC236}">
                <a16:creationId xmlns:a16="http://schemas.microsoft.com/office/drawing/2014/main" id="{5FACD23A-0417-4A9F-822B-02F773D6E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94325"/>
            <a:ext cx="868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κτινοβολία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tokes:	  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προσπ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&gt;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σκεδ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stokes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2722" name="Rectangle 18">
            <a:extLst>
              <a:ext uri="{FF2B5EF4-FFF2-40B4-BE49-F238E27FC236}">
                <a16:creationId xmlns:a16="http://schemas.microsoft.com/office/drawing/2014/main" id="{9880F5F7-9D94-4D64-BF2E-3167F69B9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34088"/>
            <a:ext cx="8686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κτινοβολία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anti-Stokes:	  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προσπ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&lt;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σκεδ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anti-stokes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2724" name="Object 20">
            <a:extLst>
              <a:ext uri="{FF2B5EF4-FFF2-40B4-BE49-F238E27FC236}">
                <a16:creationId xmlns:a16="http://schemas.microsoft.com/office/drawing/2014/main" id="{16ACAFEE-B559-437F-9D61-3EAA127E3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638800"/>
          <a:ext cx="20589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38800"/>
                        <a:ext cx="20589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15" grpId="0" animBg="1"/>
      <p:bldP spid="712716" grpId="0" animBg="1"/>
      <p:bldP spid="712717" grpId="0"/>
      <p:bldP spid="712721" grpId="0"/>
      <p:bldP spid="7127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4">
            <a:extLst>
              <a:ext uri="{FF2B5EF4-FFF2-40B4-BE49-F238E27FC236}">
                <a16:creationId xmlns:a16="http://schemas.microsoft.com/office/drawing/2014/main" id="{88528182-D8D7-438E-9775-BE25A39CF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19" name="Text Box 5">
            <a:extLst>
              <a:ext uri="{FF2B5EF4-FFF2-40B4-BE49-F238E27FC236}">
                <a16:creationId xmlns:a16="http://schemas.microsoft.com/office/drawing/2014/main" id="{8F9049EB-EF77-4DA8-9320-8743A628C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4820" name="Rectangle 8">
            <a:extLst>
              <a:ext uri="{FF2B5EF4-FFF2-40B4-BE49-F238E27FC236}">
                <a16:creationId xmlns:a16="http://schemas.microsoft.com/office/drawing/2014/main" id="{C6A8D874-85DB-4947-AD50-FBA96AFB1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μφάνιση των γραμ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φάσμ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πορεί να εξηγηθεί θεωρώντας ότι η σκέδαση του προσπίπτοντος φωτός μπορεί να συνοδεύε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ρρόφ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πομπ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κτινοβολίας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713758" name="Group 30">
            <a:extLst>
              <a:ext uri="{FF2B5EF4-FFF2-40B4-BE49-F238E27FC236}">
                <a16:creationId xmlns:a16="http://schemas.microsoft.com/office/drawing/2014/main" id="{2F1979EB-E880-4B41-9D4A-2EBF31A947A6}"/>
              </a:ext>
            </a:extLst>
          </p:cNvPr>
          <p:cNvGrpSpPr>
            <a:grpSpLocks/>
          </p:cNvGrpSpPr>
          <p:nvPr/>
        </p:nvGrpSpPr>
        <p:grpSpPr bwMode="auto">
          <a:xfrm>
            <a:off x="4286250" y="3886200"/>
            <a:ext cx="4572000" cy="2641600"/>
            <a:chOff x="2928" y="2304"/>
            <a:chExt cx="2544" cy="1664"/>
          </a:xfrm>
        </p:grpSpPr>
        <p:graphicFrame>
          <p:nvGraphicFramePr>
            <p:cNvPr id="34853" name="Object 21">
              <a:extLst>
                <a:ext uri="{FF2B5EF4-FFF2-40B4-BE49-F238E27FC236}">
                  <a16:creationId xmlns:a16="http://schemas.microsoft.com/office/drawing/2014/main" id="{240CC47F-94B6-4FE9-B903-C2CA35500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975"/>
            <a:ext cx="25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112" imgH="228501" progId="Equation.DSMT4">
                    <p:embed/>
                  </p:oleObj>
                </mc:Choice>
                <mc:Fallback>
                  <p:oleObj name="Equation" r:id="rId2" imgW="203112" imgH="22850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75"/>
                          <a:ext cx="25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24">
              <a:extLst>
                <a:ext uri="{FF2B5EF4-FFF2-40B4-BE49-F238E27FC236}">
                  <a16:creationId xmlns:a16="http://schemas.microsoft.com/office/drawing/2014/main" id="{61FD4E0D-67FF-4BAB-BF2B-38542283D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304"/>
            <a:ext cx="25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228501" progId="Equation.DSMT4">
                    <p:embed/>
                  </p:oleObj>
                </mc:Choice>
                <mc:Fallback>
                  <p:oleObj name="Equation" r:id="rId4" imgW="203112" imgH="22850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04"/>
                          <a:ext cx="25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25">
              <a:extLst>
                <a:ext uri="{FF2B5EF4-FFF2-40B4-BE49-F238E27FC236}">
                  <a16:creationId xmlns:a16="http://schemas.microsoft.com/office/drawing/2014/main" id="{825602D1-A5CF-4A48-94D0-F8879A951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682"/>
            <a:ext cx="25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682"/>
                          <a:ext cx="25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Line 26">
              <a:extLst>
                <a:ext uri="{FF2B5EF4-FFF2-40B4-BE49-F238E27FC236}">
                  <a16:creationId xmlns:a16="http://schemas.microsoft.com/office/drawing/2014/main" id="{CC271391-20EB-4C93-9944-1487048E6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784"/>
              <a:ext cx="2160" cy="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857" name="Line 27">
              <a:extLst>
                <a:ext uri="{FF2B5EF4-FFF2-40B4-BE49-F238E27FC236}">
                  <a16:creationId xmlns:a16="http://schemas.microsoft.com/office/drawing/2014/main" id="{DDFD9369-ABCB-49F3-B80E-20C27231B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120"/>
              <a:ext cx="2160" cy="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858" name="Line 28">
              <a:extLst>
                <a:ext uri="{FF2B5EF4-FFF2-40B4-BE49-F238E27FC236}">
                  <a16:creationId xmlns:a16="http://schemas.microsoft.com/office/drawing/2014/main" id="{B1A6E7BC-3C87-4790-9812-F7E8C77B6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440"/>
              <a:ext cx="2160" cy="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3757" name="Line 29">
            <a:extLst>
              <a:ext uri="{FF2B5EF4-FFF2-40B4-BE49-F238E27FC236}">
                <a16:creationId xmlns:a16="http://schemas.microsoft.com/office/drawing/2014/main" id="{50BF5DE8-E040-44DB-9D8B-D33B34975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3048000"/>
            <a:ext cx="0" cy="318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59" name="Line 31">
            <a:extLst>
              <a:ext uri="{FF2B5EF4-FFF2-40B4-BE49-F238E27FC236}">
                <a16:creationId xmlns:a16="http://schemas.microsoft.com/office/drawing/2014/main" id="{CA74D0D6-BD42-4462-9585-5336C6010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8250" y="3048000"/>
            <a:ext cx="38100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1" name="Line 33">
            <a:extLst>
              <a:ext uri="{FF2B5EF4-FFF2-40B4-BE49-F238E27FC236}">
                <a16:creationId xmlns:a16="http://schemas.microsoft.com/office/drawing/2014/main" id="{B00EC66A-B432-4D49-B36F-ECE0D36B1F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7050" y="3060700"/>
            <a:ext cx="0" cy="3187700"/>
          </a:xfrm>
          <a:prstGeom prst="line">
            <a:avLst/>
          </a:prstGeom>
          <a:noFill/>
          <a:ln w="57150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713765" name="Group 37">
            <a:extLst>
              <a:ext uri="{FF2B5EF4-FFF2-40B4-BE49-F238E27FC236}">
                <a16:creationId xmlns:a16="http://schemas.microsoft.com/office/drawing/2014/main" id="{0076FD35-66AA-4E58-A9E4-E7F85E8C555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429000"/>
            <a:ext cx="304800" cy="990600"/>
            <a:chOff x="1104" y="1824"/>
            <a:chExt cx="192" cy="624"/>
          </a:xfrm>
        </p:grpSpPr>
        <p:sp>
          <p:nvSpPr>
            <p:cNvPr id="34850" name="Rectangle 36">
              <a:extLst>
                <a:ext uri="{FF2B5EF4-FFF2-40B4-BE49-F238E27FC236}">
                  <a16:creationId xmlns:a16="http://schemas.microsoft.com/office/drawing/2014/main" id="{F8C6B761-9B0B-45D2-B2D2-747D122235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174" y="2016"/>
              <a:ext cx="48" cy="240"/>
            </a:xfrm>
            <a:prstGeom prst="rect">
              <a:avLst/>
            </a:prstGeom>
            <a:solidFill>
              <a:srgbClr val="008000"/>
            </a:solidFill>
            <a:ln w="5715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34851" name="Oval 34">
              <a:extLst>
                <a:ext uri="{FF2B5EF4-FFF2-40B4-BE49-F238E27FC236}">
                  <a16:creationId xmlns:a16="http://schemas.microsoft.com/office/drawing/2014/main" id="{6C27C050-AF27-4DD4-915E-C32D188F6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192" cy="19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34852" name="Oval 35">
              <a:extLst>
                <a:ext uri="{FF2B5EF4-FFF2-40B4-BE49-F238E27FC236}">
                  <a16:creationId xmlns:a16="http://schemas.microsoft.com/office/drawing/2014/main" id="{B2CF5B74-D8D1-421A-AB5C-D0F523518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256"/>
              <a:ext cx="192" cy="19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713766" name="Line 38">
            <a:extLst>
              <a:ext uri="{FF2B5EF4-FFF2-40B4-BE49-F238E27FC236}">
                <a16:creationId xmlns:a16="http://schemas.microsoft.com/office/drawing/2014/main" id="{37AC7B85-F469-4FB9-B6E2-10447B24E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886200"/>
            <a:ext cx="175260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7" name="Line 39">
            <a:extLst>
              <a:ext uri="{FF2B5EF4-FFF2-40B4-BE49-F238E27FC236}">
                <a16:creationId xmlns:a16="http://schemas.microsoft.com/office/drawing/2014/main" id="{731F26DC-C80B-4702-AC01-F5DEAFF7A6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2743200"/>
            <a:ext cx="685800" cy="762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8" name="Line 40">
            <a:extLst>
              <a:ext uri="{FF2B5EF4-FFF2-40B4-BE49-F238E27FC236}">
                <a16:creationId xmlns:a16="http://schemas.microsoft.com/office/drawing/2014/main" id="{F0F8D871-33D1-4DEF-81EB-E50224299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4419600"/>
            <a:ext cx="685800" cy="762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9" name="Line 41">
            <a:extLst>
              <a:ext uri="{FF2B5EF4-FFF2-40B4-BE49-F238E27FC236}">
                <a16:creationId xmlns:a16="http://schemas.microsoft.com/office/drawing/2014/main" id="{020C5172-986C-4DC8-A827-9EAFFF06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971800"/>
            <a:ext cx="685800" cy="5334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0" name="Line 42">
            <a:extLst>
              <a:ext uri="{FF2B5EF4-FFF2-40B4-BE49-F238E27FC236}">
                <a16:creationId xmlns:a16="http://schemas.microsoft.com/office/drawing/2014/main" id="{C8AE87DC-2DDD-406E-8D58-5DFBF519E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419600"/>
            <a:ext cx="685800" cy="5334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1" name="Text Box 43">
            <a:extLst>
              <a:ext uri="{FF2B5EF4-FFF2-40B4-BE49-F238E27FC236}">
                <a16:creationId xmlns:a16="http://schemas.microsoft.com/office/drawing/2014/main" id="{38DF5B30-FADD-4013-A72D-55384D3A2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</a:p>
        </p:txBody>
      </p:sp>
      <p:sp>
        <p:nvSpPr>
          <p:cNvPr id="713772" name="Text Box 44">
            <a:extLst>
              <a:ext uri="{FF2B5EF4-FFF2-40B4-BE49-F238E27FC236}">
                <a16:creationId xmlns:a16="http://schemas.microsoft.com/office/drawing/2014/main" id="{430FD257-C704-48CB-8D0D-53796F604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768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</a:p>
        </p:txBody>
      </p:sp>
      <p:sp>
        <p:nvSpPr>
          <p:cNvPr id="713773" name="Text Box 45">
            <a:extLst>
              <a:ext uri="{FF2B5EF4-FFF2-40B4-BE49-F238E27FC236}">
                <a16:creationId xmlns:a16="http://schemas.microsoft.com/office/drawing/2014/main" id="{125809D4-2E08-4933-B0CB-1A6053878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6400800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Rayleigh</a:t>
            </a:r>
            <a:endParaRPr lang="el-GR" altLang="el-GR" sz="2000" b="1" i="1">
              <a:solidFill>
                <a:schemeClr val="bg1"/>
              </a:solidFill>
            </a:endParaRPr>
          </a:p>
        </p:txBody>
      </p:sp>
      <p:sp>
        <p:nvSpPr>
          <p:cNvPr id="713774" name="Line 46">
            <a:extLst>
              <a:ext uri="{FF2B5EF4-FFF2-40B4-BE49-F238E27FC236}">
                <a16:creationId xmlns:a16="http://schemas.microsoft.com/office/drawing/2014/main" id="{B2BD3747-4DD9-41BC-BD24-D135AD247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3060700"/>
            <a:ext cx="0" cy="31115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5" name="Line 47">
            <a:extLst>
              <a:ext uri="{FF2B5EF4-FFF2-40B4-BE49-F238E27FC236}">
                <a16:creationId xmlns:a16="http://schemas.microsoft.com/office/drawing/2014/main" id="{47300FD7-392D-436B-A5DF-D4CCF54DDA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0075" y="3060700"/>
            <a:ext cx="0" cy="2133600"/>
          </a:xfrm>
          <a:prstGeom prst="line">
            <a:avLst/>
          </a:prstGeom>
          <a:noFill/>
          <a:ln w="57150">
            <a:solidFill>
              <a:srgbClr val="FF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6" name="Line 48">
            <a:extLst>
              <a:ext uri="{FF2B5EF4-FFF2-40B4-BE49-F238E27FC236}">
                <a16:creationId xmlns:a16="http://schemas.microsoft.com/office/drawing/2014/main" id="{53066C7D-A4A8-4A4A-B424-A39CBDD70C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4572000"/>
            <a:ext cx="0" cy="8382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7" name="Line 49">
            <a:extLst>
              <a:ext uri="{FF2B5EF4-FFF2-40B4-BE49-F238E27FC236}">
                <a16:creationId xmlns:a16="http://schemas.microsoft.com/office/drawing/2014/main" id="{AA188E2C-EA92-4026-AC21-C670E8BB38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438400"/>
            <a:ext cx="0" cy="8382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8" name="Line 50">
            <a:extLst>
              <a:ext uri="{FF2B5EF4-FFF2-40B4-BE49-F238E27FC236}">
                <a16:creationId xmlns:a16="http://schemas.microsoft.com/office/drawing/2014/main" id="{2A04D0B3-6D08-49DB-B222-16380C78FE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3962400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9" name="Text Box 51">
            <a:extLst>
              <a:ext uri="{FF2B5EF4-FFF2-40B4-BE49-F238E27FC236}">
                <a16:creationId xmlns:a16="http://schemas.microsoft.com/office/drawing/2014/main" id="{0A86227E-7AA4-489E-A8F3-4B1D0DBFE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10200"/>
            <a:ext cx="977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  <a:r>
              <a:rPr lang="en-US" altLang="el-GR" sz="2000" b="1" i="1">
                <a:solidFill>
                  <a:schemeClr val="bg1"/>
                </a:solidFill>
              </a:rPr>
              <a:t> - </a:t>
            </a:r>
            <a:r>
              <a:rPr lang="el-GR" altLang="el-GR" sz="2000" b="1" i="1">
                <a:solidFill>
                  <a:schemeClr val="bg1"/>
                </a:solidFill>
              </a:rPr>
              <a:t>ΔΕ</a:t>
            </a:r>
          </a:p>
        </p:txBody>
      </p:sp>
      <p:sp>
        <p:nvSpPr>
          <p:cNvPr id="713780" name="Text Box 52">
            <a:extLst>
              <a:ext uri="{FF2B5EF4-FFF2-40B4-BE49-F238E27FC236}">
                <a16:creationId xmlns:a16="http://schemas.microsoft.com/office/drawing/2014/main" id="{3213350D-F056-46A0-8E01-BDD9835A7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650" y="6400800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Stokes</a:t>
            </a:r>
            <a:endParaRPr lang="el-GR" altLang="el-GR" sz="2000" b="1" i="1">
              <a:solidFill>
                <a:schemeClr val="bg1"/>
              </a:solidFill>
            </a:endParaRPr>
          </a:p>
        </p:txBody>
      </p:sp>
      <p:sp>
        <p:nvSpPr>
          <p:cNvPr id="713781" name="Line 53">
            <a:extLst>
              <a:ext uri="{FF2B5EF4-FFF2-40B4-BE49-F238E27FC236}">
                <a16:creationId xmlns:a16="http://schemas.microsoft.com/office/drawing/2014/main" id="{81F55132-D577-4784-91C6-01F6E524B1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0050" y="1968500"/>
            <a:ext cx="0" cy="32131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2" name="Line 54">
            <a:extLst>
              <a:ext uri="{FF2B5EF4-FFF2-40B4-BE49-F238E27FC236}">
                <a16:creationId xmlns:a16="http://schemas.microsoft.com/office/drawing/2014/main" id="{BCC84B0D-C2B6-4354-BD4E-15667999E9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8650" y="2041525"/>
            <a:ext cx="0" cy="4206875"/>
          </a:xfrm>
          <a:prstGeom prst="line">
            <a:avLst/>
          </a:prstGeom>
          <a:noFill/>
          <a:ln w="57150">
            <a:solidFill>
              <a:srgbClr val="FF99CC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4" name="Line 56">
            <a:extLst>
              <a:ext uri="{FF2B5EF4-FFF2-40B4-BE49-F238E27FC236}">
                <a16:creationId xmlns:a16="http://schemas.microsoft.com/office/drawing/2014/main" id="{95E4669D-3AF2-4DB7-A2ED-080BBB2538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114800"/>
            <a:ext cx="914400" cy="3048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5" name="Line 57">
            <a:extLst>
              <a:ext uri="{FF2B5EF4-FFF2-40B4-BE49-F238E27FC236}">
                <a16:creationId xmlns:a16="http://schemas.microsoft.com/office/drawing/2014/main" id="{3180648A-F7F9-4B66-90E4-ACF79859D3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3505200"/>
            <a:ext cx="914400" cy="3048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6" name="Line 58">
            <a:extLst>
              <a:ext uri="{FF2B5EF4-FFF2-40B4-BE49-F238E27FC236}">
                <a16:creationId xmlns:a16="http://schemas.microsoft.com/office/drawing/2014/main" id="{69384FDD-4D23-40F1-B7BC-63C38C53C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514600"/>
            <a:ext cx="304800" cy="8382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7" name="Line 59">
            <a:extLst>
              <a:ext uri="{FF2B5EF4-FFF2-40B4-BE49-F238E27FC236}">
                <a16:creationId xmlns:a16="http://schemas.microsoft.com/office/drawing/2014/main" id="{8980D094-18E6-41C9-A74D-2135FDF44C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62200" y="4572000"/>
            <a:ext cx="381000" cy="9144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8" name="Text Box 60">
            <a:extLst>
              <a:ext uri="{FF2B5EF4-FFF2-40B4-BE49-F238E27FC236}">
                <a16:creationId xmlns:a16="http://schemas.microsoft.com/office/drawing/2014/main" id="{5452923D-1013-4BC7-9285-C016EEB30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486400"/>
            <a:ext cx="103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  <a:r>
              <a:rPr lang="en-US" altLang="el-GR" sz="2000" b="1" i="1">
                <a:solidFill>
                  <a:schemeClr val="bg1"/>
                </a:solidFill>
              </a:rPr>
              <a:t> + </a:t>
            </a:r>
            <a:r>
              <a:rPr lang="el-GR" altLang="el-GR" sz="2000" b="1" i="1">
                <a:solidFill>
                  <a:schemeClr val="bg1"/>
                </a:solidFill>
              </a:rPr>
              <a:t>ΔΕ</a:t>
            </a:r>
          </a:p>
        </p:txBody>
      </p:sp>
      <p:sp>
        <p:nvSpPr>
          <p:cNvPr id="713789" name="Text Box 61">
            <a:extLst>
              <a:ext uri="{FF2B5EF4-FFF2-40B4-BE49-F238E27FC236}">
                <a16:creationId xmlns:a16="http://schemas.microsoft.com/office/drawing/2014/main" id="{BB9FCE41-2478-494B-9EE6-B9A35271E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9050" y="6400800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anti-Stokes</a:t>
            </a:r>
            <a:endParaRPr lang="el-GR" altLang="el-GR" sz="2000" b="1" i="1">
              <a:solidFill>
                <a:schemeClr val="bg1"/>
              </a:solidFill>
            </a:endParaRPr>
          </a:p>
        </p:txBody>
      </p:sp>
      <p:sp>
        <p:nvSpPr>
          <p:cNvPr id="713790" name="Text Box 62">
            <a:extLst>
              <a:ext uri="{FF2B5EF4-FFF2-40B4-BE49-F238E27FC236}">
                <a16:creationId xmlns:a16="http://schemas.microsoft.com/office/drawing/2014/main" id="{BA7E7197-0923-421D-AC53-867C6B3F9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20415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FFFF00"/>
                </a:solidFill>
              </a:rPr>
              <a:t>Εικονική κατάστα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1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71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71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1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3000"/>
                                        <p:tgtEl>
                                          <p:spTgt spid="71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3000"/>
                                        <p:tgtEl>
                                          <p:spTgt spid="71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3000"/>
                                        <p:tgtEl>
                                          <p:spTgt spid="71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3000"/>
                                        <p:tgtEl>
                                          <p:spTgt spid="71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71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71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1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3000"/>
                                        <p:tgtEl>
                                          <p:spTgt spid="71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3000"/>
                                        <p:tgtEl>
                                          <p:spTgt spid="71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71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1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1000"/>
                                        <p:tgtEl>
                                          <p:spTgt spid="71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71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71" grpId="0"/>
      <p:bldP spid="713772" grpId="0"/>
      <p:bldP spid="713773" grpId="0"/>
      <p:bldP spid="713779" grpId="0"/>
      <p:bldP spid="713780" grpId="0"/>
      <p:bldP spid="713788" grpId="0"/>
      <p:bldP spid="713789" grpId="0"/>
      <p:bldP spid="71379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2" name="Rectangle 12">
            <a:extLst>
              <a:ext uri="{FF2B5EF4-FFF2-40B4-BE49-F238E27FC236}">
                <a16:creationId xmlns:a16="http://schemas.microsoft.com/office/drawing/2014/main" id="{FEB6F538-6F31-4E11-8DC3-34B772A99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286000"/>
            <a:ext cx="4343400" cy="31130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θέση των κορυφ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anti-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φάσμα είναι συμμετρική ως προς τη συχνότητα της προσπίπτουσας ακτινοβολίας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οποία συμπίπτει με τη συχνότητ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yleigh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5843" name="Line 4">
            <a:extLst>
              <a:ext uri="{FF2B5EF4-FFF2-40B4-BE49-F238E27FC236}">
                <a16:creationId xmlns:a16="http://schemas.microsoft.com/office/drawing/2014/main" id="{046AFB38-DC94-4404-9DB7-1A72798C7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5844" name="Text Box 5">
            <a:extLst>
              <a:ext uri="{FF2B5EF4-FFF2-40B4-BE49-F238E27FC236}">
                <a16:creationId xmlns:a16="http://schemas.microsoft.com/office/drawing/2014/main" id="{0C0A93B9-2950-4454-9243-BD7A29A61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716806" name="Rectangle 6">
            <a:extLst>
              <a:ext uri="{FF2B5EF4-FFF2-40B4-BE49-F238E27FC236}">
                <a16:creationId xmlns:a16="http://schemas.microsoft.com/office/drawing/2014/main" id="{B938EB59-BC57-41B7-80CD-A7871A30D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που λαμβάνεται με τον τρόπο αυτό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ονητικό φάσμα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πειδή προέρχεται από μεταπτώσεις μεταξύ δονητικών σταθμώ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6807" name="Object 7">
            <a:extLst>
              <a:ext uri="{FF2B5EF4-FFF2-40B4-BE49-F238E27FC236}">
                <a16:creationId xmlns:a16="http://schemas.microsoft.com/office/drawing/2014/main" id="{A7CDD0E3-D12E-44DC-B93B-BA471D2D9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191000"/>
          <a:ext cx="2633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508000" progId="Equation.DSMT4">
                  <p:embed/>
                </p:oleObj>
              </mc:Choice>
              <mc:Fallback>
                <p:oleObj name="Equation" r:id="rId2" imgW="13208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2633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7" name="Picture 10" descr="8-13">
            <a:extLst>
              <a:ext uri="{FF2B5EF4-FFF2-40B4-BE49-F238E27FC236}">
                <a16:creationId xmlns:a16="http://schemas.microsoft.com/office/drawing/2014/main" id="{2DB29390-CE7A-4B0D-B300-529B3FB5A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1765300"/>
            <a:ext cx="4038600" cy="390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Rectangle 11">
            <a:extLst>
              <a:ext uri="{FF2B5EF4-FFF2-40B4-BE49-F238E27FC236}">
                <a16:creationId xmlns:a16="http://schemas.microsoft.com/office/drawing/2014/main" id="{A99FC25D-F43A-49A0-A45A-271BD5272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5657850"/>
            <a:ext cx="4533900" cy="12303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Διάγραμμα ενεργειακών σταθμών για την περιγραφή του φαινομένου </a:t>
            </a:r>
            <a:r>
              <a:rPr lang="en-US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dirty="0" err="1">
                <a:solidFill>
                  <a:srgbClr val="FFFF00"/>
                </a:solidFill>
                <a:latin typeface="Arial" panose="020B0604020202020204" pitchFamily="34" charset="0"/>
              </a:rPr>
              <a:t>πολυατομικού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μορίου με συχνότητες δόνησης </a:t>
            </a:r>
            <a:r>
              <a:rPr lang="el-GR" altLang="el-GR" sz="2000" i="1" dirty="0">
                <a:solidFill>
                  <a:srgbClr val="FFFF00"/>
                </a:solidFill>
                <a:latin typeface="+mn-lt"/>
              </a:rPr>
              <a:t>ν</a:t>
            </a:r>
            <a:r>
              <a:rPr lang="en-GB" altLang="el-GR" sz="2000" i="1" baseline="-25000" dirty="0">
                <a:solidFill>
                  <a:srgbClr val="FFFF00"/>
                </a:solidFill>
                <a:latin typeface="+mn-lt"/>
              </a:rPr>
              <a:t>n</a:t>
            </a:r>
            <a:r>
              <a:rPr lang="en-GB" altLang="el-GR" sz="1800" i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και </a:t>
            </a:r>
            <a:r>
              <a:rPr lang="el-GR" altLang="el-GR" sz="2000" i="1" dirty="0">
                <a:solidFill>
                  <a:srgbClr val="FFFF00"/>
                </a:solidFill>
                <a:latin typeface="+mn-lt"/>
              </a:rPr>
              <a:t>ν</a:t>
            </a:r>
            <a:r>
              <a:rPr lang="en-GB" altLang="el-GR" sz="2000" i="1" baseline="-25000" dirty="0">
                <a:solidFill>
                  <a:srgbClr val="FFFF00"/>
                </a:solidFill>
                <a:latin typeface="+mn-lt"/>
              </a:rPr>
              <a:t>m</a:t>
            </a:r>
            <a:endParaRPr lang="en-GB" altLang="el-GR" sz="1800" baseline="-25000" dirty="0">
              <a:solidFill>
                <a:srgbClr val="FFFF00"/>
              </a:solidFill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5867" name="Ink 35866">
                <a:extLst>
                  <a:ext uri="{FF2B5EF4-FFF2-40B4-BE49-F238E27FC236}">
                    <a16:creationId xmlns:a16="http://schemas.microsoft.com/office/drawing/2014/main" id="{CA3BE5DA-FCB8-4234-AF24-955EB0E69147}"/>
                  </a:ext>
                </a:extLst>
              </p14:cNvPr>
              <p14:cNvContentPartPr/>
              <p14:nvPr/>
            </p14:nvContentPartPr>
            <p14:xfrm>
              <a:off x="1283605" y="4184914"/>
              <a:ext cx="360" cy="360"/>
            </p14:xfrm>
          </p:contentPart>
        </mc:Choice>
        <mc:Fallback xmlns="">
          <p:pic>
            <p:nvPicPr>
              <p:cNvPr id="35867" name="Ink 35866">
                <a:extLst>
                  <a:ext uri="{FF2B5EF4-FFF2-40B4-BE49-F238E27FC236}">
                    <a16:creationId xmlns:a16="http://schemas.microsoft.com/office/drawing/2014/main" id="{CA3BE5DA-FCB8-4234-AF24-955EB0E6914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47605" y="4148914"/>
                <a:ext cx="72000" cy="7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2" grpId="0" animBg="1"/>
      <p:bldP spid="71680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5">
            <a:extLst>
              <a:ext uri="{FF2B5EF4-FFF2-40B4-BE49-F238E27FC236}">
                <a16:creationId xmlns:a16="http://schemas.microsoft.com/office/drawing/2014/main" id="{63AF8F3F-7FEE-44C4-9B44-0427332E6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67" name="Text Box 6">
            <a:extLst>
              <a:ext uri="{FF2B5EF4-FFF2-40B4-BE49-F238E27FC236}">
                <a16:creationId xmlns:a16="http://schemas.microsoft.com/office/drawing/2014/main" id="{8893FBF2-A450-478E-9935-DB801C9D2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6868" name="Rectangle 10">
            <a:extLst>
              <a:ext uri="{FF2B5EF4-FFF2-40B4-BE49-F238E27FC236}">
                <a16:creationId xmlns:a16="http://schemas.microsoft.com/office/drawing/2014/main" id="{E0CD2DD7-4DD7-4FE4-B2AC-A0AFBE726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9436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Φάσμα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Raman CCl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λ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= 488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nm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6869" name="Picture 11" descr="18-01_mod">
            <a:extLst>
              <a:ext uri="{FF2B5EF4-FFF2-40B4-BE49-F238E27FC236}">
                <a16:creationId xmlns:a16="http://schemas.microsoft.com/office/drawing/2014/main" id="{CE875FE3-5848-41AD-B09D-D1166FC00110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990600"/>
            <a:ext cx="4381500" cy="487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9885" name="Rectangle 13">
            <a:extLst>
              <a:ext uri="{FF2B5EF4-FFF2-40B4-BE49-F238E27FC236}">
                <a16:creationId xmlns:a16="http://schemas.microsoft.com/office/drawing/2014/main" id="{19FF83E1-A924-4924-95D6-186C41617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209800"/>
            <a:ext cx="3886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έντ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γραμ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μεγαλύτερη από αυτή τω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9886" name="Rectangle 14">
            <a:extLst>
              <a:ext uri="{FF2B5EF4-FFF2-40B4-BE49-F238E27FC236}">
                <a16:creationId xmlns:a16="http://schemas.microsoft.com/office/drawing/2014/main" id="{78690971-072C-4B77-A8CD-18E37B22B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7413"/>
            <a:ext cx="38862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χετική έντ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γραμ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βάλλεται με τη θερμοκρασία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9887" name="Rectangle 15">
            <a:extLst>
              <a:ext uri="{FF2B5EF4-FFF2-40B4-BE49-F238E27FC236}">
                <a16:creationId xmlns:a16="http://schemas.microsoft.com/office/drawing/2014/main" id="{6C3E8F5E-8BDB-4F30-B8EB-7EAB0785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990600"/>
            <a:ext cx="3886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κορυφέ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ως προς την κορυφή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yleigh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9888" name="Rectangle 16">
            <a:extLst>
              <a:ext uri="{FF2B5EF4-FFF2-40B4-BE49-F238E27FC236}">
                <a16:creationId xmlns:a16="http://schemas.microsoft.com/office/drawing/2014/main" id="{6530FB00-F278-4BFB-A071-8E5784D43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648200"/>
            <a:ext cx="3886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θέση των κορυφ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εξάρτητ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ο μήκος κύματος της ακτινοβολία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laser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χρησιμοποιείται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85" grpId="0" animBg="1"/>
      <p:bldP spid="719886" grpId="0" animBg="1"/>
      <p:bldP spid="719887" grpId="0" animBg="1"/>
      <p:bldP spid="7198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10">
            <a:extLst>
              <a:ext uri="{FF2B5EF4-FFF2-40B4-BE49-F238E27FC236}">
                <a16:creationId xmlns:a16="http://schemas.microsoft.com/office/drawing/2014/main" id="{0C78542D-D32D-4074-9952-AEF46E3B43E3}"/>
              </a:ext>
            </a:extLst>
          </p:cNvPr>
          <p:cNvGrpSpPr>
            <a:grpSpLocks/>
          </p:cNvGrpSpPr>
          <p:nvPr/>
        </p:nvGrpSpPr>
        <p:grpSpPr bwMode="auto">
          <a:xfrm>
            <a:off x="1312863" y="1619250"/>
            <a:ext cx="1214437" cy="319088"/>
            <a:chOff x="1312676" y="1618507"/>
            <a:chExt cx="121500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139B860-C0AB-480D-90F6-AD724FC562A2}"/>
                    </a:ext>
                  </a:extLst>
                </p14:cNvPr>
                <p14:cNvContentPartPr/>
                <p14:nvPr/>
              </p14:nvContentPartPr>
              <p14:xfrm>
                <a:off x="1312676" y="1664587"/>
                <a:ext cx="271080" cy="2739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139B860-C0AB-480D-90F6-AD724FC562A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76724" y="1628587"/>
                  <a:ext cx="342625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60FB51B-62FC-4CE0-991B-7BE6DAD81506}"/>
                    </a:ext>
                  </a:extLst>
                </p14:cNvPr>
                <p14:cNvContentPartPr/>
                <p14:nvPr/>
              </p14:nvContentPartPr>
              <p14:xfrm>
                <a:off x="1587356" y="1821547"/>
                <a:ext cx="563400" cy="64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60FB51B-62FC-4CE0-991B-7BE6DAD8150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51356" y="1787442"/>
                  <a:ext cx="635040" cy="743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E6B7903-57CB-463A-88AC-40AA5F08D8B9}"/>
                    </a:ext>
                  </a:extLst>
                </p14:cNvPr>
                <p14:cNvContentPartPr/>
                <p14:nvPr/>
              </p14:nvContentPartPr>
              <p14:xfrm>
                <a:off x="2172356" y="1645507"/>
                <a:ext cx="355320" cy="232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E6B7903-57CB-463A-88AC-40AA5F08D8B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136392" y="1609507"/>
                  <a:ext cx="426887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3E97DDB-B267-48A0-8504-00A6871074BD}"/>
                    </a:ext>
                  </a:extLst>
                </p14:cNvPr>
                <p14:cNvContentPartPr/>
                <p14:nvPr/>
              </p14:nvContentPartPr>
              <p14:xfrm>
                <a:off x="2182076" y="1618507"/>
                <a:ext cx="203400" cy="201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3E97DDB-B267-48A0-8504-00A6871074B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46076" y="1582507"/>
                  <a:ext cx="27504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D375E2E-9011-4475-B064-F4A277E39C5E}"/>
                    </a:ext>
                  </a:extLst>
                </p14:cNvPr>
                <p14:cNvContentPartPr/>
                <p14:nvPr/>
              </p14:nvContentPartPr>
              <p14:xfrm>
                <a:off x="2231036" y="1686187"/>
                <a:ext cx="100440" cy="125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D375E2E-9011-4475-B064-F4A277E39C5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94907" y="1650187"/>
                  <a:ext cx="172338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7311130-9DA9-4F5D-B082-B1E0ED445EDD}"/>
                    </a:ext>
                  </a:extLst>
                </p14:cNvPr>
                <p14:cNvContentPartPr/>
                <p14:nvPr/>
              </p14:nvContentPartPr>
              <p14:xfrm>
                <a:off x="2285396" y="1700227"/>
                <a:ext cx="69120" cy="943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7311130-9DA9-4F5D-B082-B1E0ED445ED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49208" y="1664227"/>
                  <a:ext cx="141135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406897F-3FCF-45B0-B76C-50629B1E825C}"/>
                    </a:ext>
                  </a:extLst>
                </p14:cNvPr>
                <p14:cNvContentPartPr/>
                <p14:nvPr/>
              </p14:nvContentPartPr>
              <p14:xfrm>
                <a:off x="2340116" y="1682227"/>
                <a:ext cx="74520" cy="109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406897F-3FCF-45B0-B76C-50629B1E825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304116" y="1646227"/>
                  <a:ext cx="1461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D103C68-E0D5-4702-A0CC-7328853DC3DD}"/>
                    </a:ext>
                  </a:extLst>
                </p14:cNvPr>
                <p14:cNvContentPartPr/>
                <p14:nvPr/>
              </p14:nvContentPartPr>
              <p14:xfrm>
                <a:off x="2397356" y="1708147"/>
                <a:ext cx="69120" cy="1022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D103C68-E0D5-4702-A0CC-7328853DC3D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61356" y="1672147"/>
                  <a:ext cx="1407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173BF88-AF9A-42E4-8C3F-FB381400E163}"/>
                    </a:ext>
                  </a:extLst>
                </p14:cNvPr>
                <p14:cNvContentPartPr/>
                <p14:nvPr/>
              </p14:nvContentPartPr>
              <p14:xfrm>
                <a:off x="2367476" y="1767187"/>
                <a:ext cx="62280" cy="99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173BF88-AF9A-42E4-8C3F-FB381400E16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31267" y="1731187"/>
                  <a:ext cx="134337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1" name="Group 21">
            <a:extLst>
              <a:ext uri="{FF2B5EF4-FFF2-40B4-BE49-F238E27FC236}">
                <a16:creationId xmlns:a16="http://schemas.microsoft.com/office/drawing/2014/main" id="{9C39879B-EFF1-4E4D-ABF9-43CED149AE5A}"/>
              </a:ext>
            </a:extLst>
          </p:cNvPr>
          <p:cNvGrpSpPr>
            <a:grpSpLocks/>
          </p:cNvGrpSpPr>
          <p:nvPr/>
        </p:nvGrpSpPr>
        <p:grpSpPr bwMode="auto">
          <a:xfrm>
            <a:off x="3155950" y="1462088"/>
            <a:ext cx="1401763" cy="425450"/>
            <a:chOff x="3155516" y="1462627"/>
            <a:chExt cx="140256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216FF5A-2CAC-49F3-A10A-23A2F06BD348}"/>
                    </a:ext>
                  </a:extLst>
                </p14:cNvPr>
                <p14:cNvContentPartPr/>
                <p14:nvPr/>
              </p14:nvContentPartPr>
              <p14:xfrm>
                <a:off x="3218876" y="1569187"/>
                <a:ext cx="133200" cy="173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216FF5A-2CAC-49F3-A10A-23A2F06BD34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82876" y="1533187"/>
                  <a:ext cx="2048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6873665-FEA5-4959-B8AE-E3B113A3FB2B}"/>
                    </a:ext>
                  </a:extLst>
                </p14:cNvPr>
                <p14:cNvContentPartPr/>
                <p14:nvPr/>
              </p14:nvContentPartPr>
              <p14:xfrm>
                <a:off x="3155516" y="1569187"/>
                <a:ext cx="63720" cy="80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6873665-FEA5-4959-B8AE-E3B113A3FB2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19516" y="1533187"/>
                  <a:ext cx="135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1173837-4497-4624-9C26-531A819F3F9F}"/>
                    </a:ext>
                  </a:extLst>
                </p14:cNvPr>
                <p14:cNvContentPartPr/>
                <p14:nvPr/>
              </p14:nvContentPartPr>
              <p14:xfrm>
                <a:off x="3377636" y="1708147"/>
                <a:ext cx="84960" cy="179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1173837-4497-4624-9C26-531A819F3F9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41483" y="1672147"/>
                  <a:ext cx="156905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57E9055-5D89-42BC-B975-14106E3414FB}"/>
                    </a:ext>
                  </a:extLst>
                </p14:cNvPr>
                <p14:cNvContentPartPr/>
                <p14:nvPr/>
              </p14:nvContentPartPr>
              <p14:xfrm>
                <a:off x="3621716" y="1604107"/>
                <a:ext cx="123120" cy="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57E9055-5D89-42BC-B975-14106E3414F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85821" y="1568107"/>
                  <a:ext cx="194551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9A0D7AC-B9EE-4F72-95FA-E054A052EE71}"/>
                    </a:ext>
                  </a:extLst>
                </p14:cNvPr>
                <p14:cNvContentPartPr/>
                <p14:nvPr/>
              </p14:nvContentPartPr>
              <p14:xfrm>
                <a:off x="3623876" y="1688707"/>
                <a:ext cx="150840" cy="10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9A0D7AC-B9EE-4F72-95FA-E054A052EE7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87876" y="1651466"/>
                  <a:ext cx="222480" cy="849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BA2A30-DBCF-48D3-B020-308F5185F1C9}"/>
                    </a:ext>
                  </a:extLst>
                </p14:cNvPr>
                <p14:cNvContentPartPr/>
                <p14:nvPr/>
              </p14:nvContentPartPr>
              <p14:xfrm>
                <a:off x="3985676" y="1484227"/>
                <a:ext cx="166680" cy="180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BA2A30-DBCF-48D3-B020-308F5185F1C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949676" y="1448227"/>
                  <a:ext cx="2383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19B3E29-E92F-44D0-B4F6-E57D1FD9E172}"/>
                    </a:ext>
                  </a:extLst>
                </p14:cNvPr>
                <p14:cNvContentPartPr/>
                <p14:nvPr/>
              </p14:nvContentPartPr>
              <p14:xfrm>
                <a:off x="4245236" y="1485307"/>
                <a:ext cx="13680" cy="205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19B3E29-E92F-44D0-B4F6-E57D1FD9E17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09236" y="1449307"/>
                  <a:ext cx="853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39D8657-39FA-43C6-857A-B94A9F3566DC}"/>
                    </a:ext>
                  </a:extLst>
                </p14:cNvPr>
                <p14:cNvContentPartPr/>
                <p14:nvPr/>
              </p14:nvContentPartPr>
              <p14:xfrm>
                <a:off x="4384556" y="1462627"/>
                <a:ext cx="129960" cy="88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39D8657-39FA-43C6-857A-B94A9F3566D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48655" y="1426627"/>
                  <a:ext cx="201402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9C8B0AA-3C9D-4086-A748-FA597B4090CB}"/>
                    </a:ext>
                  </a:extLst>
                </p14:cNvPr>
                <p14:cNvContentPartPr/>
                <p14:nvPr/>
              </p14:nvContentPartPr>
              <p14:xfrm>
                <a:off x="4426676" y="1568467"/>
                <a:ext cx="131400" cy="99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9C8B0AA-3C9D-4086-A748-FA597B4090C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390676" y="1532467"/>
                  <a:ext cx="203040" cy="17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2" name="Group 27">
            <a:extLst>
              <a:ext uri="{FF2B5EF4-FFF2-40B4-BE49-F238E27FC236}">
                <a16:creationId xmlns:a16="http://schemas.microsoft.com/office/drawing/2014/main" id="{B40B89C7-EC33-4125-AB75-C0F9B42A7198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1601788"/>
            <a:ext cx="450850" cy="130175"/>
            <a:chOff x="4950116" y="1602307"/>
            <a:chExt cx="451080" cy="12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E2C8C79-71D8-499D-8142-9AFDE142AE4A}"/>
                    </a:ext>
                  </a:extLst>
                </p14:cNvPr>
                <p14:cNvContentPartPr/>
                <p14:nvPr/>
              </p14:nvContentPartPr>
              <p14:xfrm>
                <a:off x="4950116" y="1613107"/>
                <a:ext cx="162360" cy="117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E2C8C79-71D8-499D-8142-9AFDE142AE4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914116" y="1577107"/>
                  <a:ext cx="2340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F685FBB-A953-45F6-9030-82E37B68ECA3}"/>
                    </a:ext>
                  </a:extLst>
                </p14:cNvPr>
                <p14:cNvContentPartPr/>
                <p14:nvPr/>
              </p14:nvContentPartPr>
              <p14:xfrm>
                <a:off x="5220476" y="1602307"/>
                <a:ext cx="180720" cy="129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F685FBB-A953-45F6-9030-82E37B68ECA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184476" y="1566206"/>
                  <a:ext cx="252360" cy="20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3" name="Group 26">
            <a:extLst>
              <a:ext uri="{FF2B5EF4-FFF2-40B4-BE49-F238E27FC236}">
                <a16:creationId xmlns:a16="http://schemas.microsoft.com/office/drawing/2014/main" id="{D656A35C-0CBE-409B-B716-03B5389B7735}"/>
              </a:ext>
            </a:extLst>
          </p:cNvPr>
          <p:cNvGrpSpPr>
            <a:grpSpLocks/>
          </p:cNvGrpSpPr>
          <p:nvPr/>
        </p:nvGrpSpPr>
        <p:grpSpPr bwMode="auto">
          <a:xfrm>
            <a:off x="5362575" y="1366838"/>
            <a:ext cx="265113" cy="130175"/>
            <a:chOff x="5361956" y="1367587"/>
            <a:chExt cx="266400" cy="12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6EB346C-55FC-49CE-8078-BC18B9CD3407}"/>
                    </a:ext>
                  </a:extLst>
                </p14:cNvPr>
                <p14:cNvContentPartPr/>
                <p14:nvPr/>
              </p14:nvContentPartPr>
              <p14:xfrm>
                <a:off x="5361956" y="1461907"/>
                <a:ext cx="106920" cy="7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6EB346C-55FC-49CE-8078-BC18B9CD340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325956" y="1424012"/>
                  <a:ext cx="178560" cy="826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B49C5B5-0A9D-4C64-BBFD-B4219ED53947}"/>
                    </a:ext>
                  </a:extLst>
                </p14:cNvPr>
                <p14:cNvContentPartPr/>
                <p14:nvPr/>
              </p14:nvContentPartPr>
              <p14:xfrm>
                <a:off x="5541596" y="1367587"/>
                <a:ext cx="86760" cy="1288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B49C5B5-0A9D-4C64-BBFD-B4219ED5394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505596" y="1331587"/>
                  <a:ext cx="158400" cy="20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4" name="Group 34">
            <a:extLst>
              <a:ext uri="{FF2B5EF4-FFF2-40B4-BE49-F238E27FC236}">
                <a16:creationId xmlns:a16="http://schemas.microsoft.com/office/drawing/2014/main" id="{04CC9ABA-F4C4-492B-93E5-B6E64006B928}"/>
              </a:ext>
            </a:extLst>
          </p:cNvPr>
          <p:cNvGrpSpPr>
            <a:grpSpLocks/>
          </p:cNvGrpSpPr>
          <p:nvPr/>
        </p:nvGrpSpPr>
        <p:grpSpPr bwMode="auto">
          <a:xfrm>
            <a:off x="387350" y="3654425"/>
            <a:ext cx="2679700" cy="412750"/>
            <a:chOff x="387476" y="3653947"/>
            <a:chExt cx="2680200" cy="41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B436AE7-15DF-4AD6-8BAB-01A3F6126F23}"/>
                    </a:ext>
                  </a:extLst>
                </p14:cNvPr>
                <p14:cNvContentPartPr/>
                <p14:nvPr/>
              </p14:nvContentPartPr>
              <p14:xfrm>
                <a:off x="387476" y="3653947"/>
                <a:ext cx="154800" cy="2977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B436AE7-15DF-4AD6-8BAB-01A3F6126F2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1476" y="3617947"/>
                  <a:ext cx="2264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770B09B-B13D-44F4-8D75-9A942DB79DC3}"/>
                    </a:ext>
                  </a:extLst>
                </p14:cNvPr>
                <p14:cNvContentPartPr/>
                <p14:nvPr/>
              </p14:nvContentPartPr>
              <p14:xfrm>
                <a:off x="387836" y="3826747"/>
                <a:ext cx="141120" cy="2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770B09B-B13D-44F4-8D75-9A942DB79DC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51928" y="3783547"/>
                  <a:ext cx="212578" cy="881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D66EB7C-775F-47C6-B3CB-CFA252922D9E}"/>
                    </a:ext>
                  </a:extLst>
                </p14:cNvPr>
                <p14:cNvContentPartPr/>
                <p14:nvPr/>
              </p14:nvContentPartPr>
              <p14:xfrm>
                <a:off x="619676" y="3937627"/>
                <a:ext cx="12240" cy="99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D66EB7C-775F-47C6-B3CB-CFA252922D9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83676" y="3901627"/>
                  <a:ext cx="838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0D9262E-692B-42EF-8F5D-F137425D3C6D}"/>
                    </a:ext>
                  </a:extLst>
                </p14:cNvPr>
                <p14:cNvContentPartPr/>
                <p14:nvPr/>
              </p14:nvContentPartPr>
              <p14:xfrm>
                <a:off x="618956" y="3923587"/>
                <a:ext cx="51840" cy="144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0D9262E-692B-42EF-8F5D-F137425D3C6D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2956" y="3887587"/>
                  <a:ext cx="1234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226430C-77A3-4DE2-A2A8-976CCF60C0A7}"/>
                    </a:ext>
                  </a:extLst>
                </p14:cNvPr>
                <p14:cNvContentPartPr/>
                <p14:nvPr/>
              </p14:nvContentPartPr>
              <p14:xfrm>
                <a:off x="897956" y="3756907"/>
                <a:ext cx="2169720" cy="709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226430C-77A3-4DE2-A2A8-976CCF60C0A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61956" y="3720907"/>
                  <a:ext cx="2241360" cy="142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64AD5CC6-EB73-4ADF-9CA4-8F387C6791CF}"/>
                  </a:ext>
                </a:extLst>
              </p14:cNvPr>
              <p14:cNvContentPartPr/>
              <p14:nvPr/>
            </p14:nvContentPartPr>
            <p14:xfrm>
              <a:off x="881036" y="2878507"/>
              <a:ext cx="2066040" cy="460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64AD5CC6-EB73-4ADF-9CA4-8F387C6791C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45036" y="2842507"/>
                <a:ext cx="2137680" cy="11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7896" name="Group 41">
            <a:extLst>
              <a:ext uri="{FF2B5EF4-FFF2-40B4-BE49-F238E27FC236}">
                <a16:creationId xmlns:a16="http://schemas.microsoft.com/office/drawing/2014/main" id="{05B85876-9B2F-4607-91F8-29D43AE12E97}"/>
              </a:ext>
            </a:extLst>
          </p:cNvPr>
          <p:cNvGrpSpPr>
            <a:grpSpLocks/>
          </p:cNvGrpSpPr>
          <p:nvPr/>
        </p:nvGrpSpPr>
        <p:grpSpPr bwMode="auto">
          <a:xfrm>
            <a:off x="284163" y="3116263"/>
            <a:ext cx="2773362" cy="330200"/>
            <a:chOff x="284876" y="3116467"/>
            <a:chExt cx="277272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34DDBE0-9345-4100-94DB-32D53627F1C6}"/>
                    </a:ext>
                  </a:extLst>
                </p14:cNvPr>
                <p14:cNvContentPartPr/>
                <p14:nvPr/>
              </p14:nvContentPartPr>
              <p14:xfrm>
                <a:off x="898676" y="3294667"/>
                <a:ext cx="2158920" cy="83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34DDBE0-9345-4100-94DB-32D53627F1C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62676" y="3258822"/>
                  <a:ext cx="2230560" cy="1548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9C772C5-24CD-4026-9EE2-0D7D78954322}"/>
                    </a:ext>
                  </a:extLst>
                </p14:cNvPr>
                <p14:cNvContentPartPr/>
                <p14:nvPr/>
              </p14:nvContentPartPr>
              <p14:xfrm>
                <a:off x="284876" y="3116467"/>
                <a:ext cx="193680" cy="309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9C772C5-24CD-4026-9EE2-0D7D7895432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8876" y="3080467"/>
                  <a:ext cx="26532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2271981-F9F6-4D3E-B3FF-CBC8D134D7DA}"/>
                    </a:ext>
                  </a:extLst>
                </p14:cNvPr>
                <p14:cNvContentPartPr/>
                <p14:nvPr/>
              </p14:nvContentPartPr>
              <p14:xfrm>
                <a:off x="306476" y="3297907"/>
                <a:ext cx="118080" cy="136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2271981-F9F6-4D3E-B3FF-CBC8D134D7D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70476" y="3261907"/>
                  <a:ext cx="1897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EF9120C-400B-4897-BBDA-F2CA3398C0C8}"/>
                    </a:ext>
                  </a:extLst>
                </p14:cNvPr>
                <p14:cNvContentPartPr/>
                <p14:nvPr/>
              </p14:nvContentPartPr>
              <p14:xfrm>
                <a:off x="531836" y="3361267"/>
                <a:ext cx="19800" cy="849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EF9120C-400B-4897-BBDA-F2CA3398C0C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5836" y="3325267"/>
                  <a:ext cx="9144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7" name="Group 45">
            <a:extLst>
              <a:ext uri="{FF2B5EF4-FFF2-40B4-BE49-F238E27FC236}">
                <a16:creationId xmlns:a16="http://schemas.microsoft.com/office/drawing/2014/main" id="{862D17EA-4CA4-452F-84E6-6B037149797F}"/>
              </a:ext>
            </a:extLst>
          </p:cNvPr>
          <p:cNvGrpSpPr>
            <a:grpSpLocks/>
          </p:cNvGrpSpPr>
          <p:nvPr/>
        </p:nvGrpSpPr>
        <p:grpSpPr bwMode="auto">
          <a:xfrm>
            <a:off x="233363" y="2662238"/>
            <a:ext cx="392112" cy="301625"/>
            <a:chOff x="234116" y="2661787"/>
            <a:chExt cx="391320" cy="30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54E9829-23C3-401A-8238-B0EFA9C7076A}"/>
                    </a:ext>
                  </a:extLst>
                </p14:cNvPr>
                <p14:cNvContentPartPr/>
                <p14:nvPr/>
              </p14:nvContentPartPr>
              <p14:xfrm>
                <a:off x="249956" y="2661787"/>
                <a:ext cx="202320" cy="272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54E9829-23C3-401A-8238-B0EFA9C7076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13956" y="2625787"/>
                  <a:ext cx="27396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052C532-5384-4A95-A9DB-92C2E9F408ED}"/>
                    </a:ext>
                  </a:extLst>
                </p14:cNvPr>
                <p14:cNvContentPartPr/>
                <p14:nvPr/>
              </p14:nvContentPartPr>
              <p14:xfrm>
                <a:off x="234116" y="2802907"/>
                <a:ext cx="230040" cy="57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052C532-5384-4A95-A9DB-92C2E9F408E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98116" y="2766907"/>
                  <a:ext cx="3016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51B8B70-3EF0-4FE3-9BFC-759520D2C9B7}"/>
                    </a:ext>
                  </a:extLst>
                </p14:cNvPr>
                <p14:cNvContentPartPr/>
                <p14:nvPr/>
              </p14:nvContentPartPr>
              <p14:xfrm>
                <a:off x="531116" y="2847547"/>
                <a:ext cx="94320" cy="115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51B8B70-3EF0-4FE3-9BFC-759520D2C9B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95116" y="2811547"/>
                  <a:ext cx="165960" cy="18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8" name="Group 93">
            <a:extLst>
              <a:ext uri="{FF2B5EF4-FFF2-40B4-BE49-F238E27FC236}">
                <a16:creationId xmlns:a16="http://schemas.microsoft.com/office/drawing/2014/main" id="{16CBF93A-CD54-4AF2-9181-08307BAAFE3B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2798763"/>
            <a:ext cx="1841500" cy="981075"/>
            <a:chOff x="2724596" y="2799307"/>
            <a:chExt cx="1841400" cy="9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F3E02DC-26F1-44B9-9527-1C6E2BCF3B72}"/>
                    </a:ext>
                  </a:extLst>
                </p14:cNvPr>
                <p14:cNvContentPartPr/>
                <p14:nvPr/>
              </p14:nvContentPartPr>
              <p14:xfrm>
                <a:off x="2878316" y="3309427"/>
                <a:ext cx="55440" cy="536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F3E02DC-26F1-44B9-9527-1C6E2BCF3B7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842316" y="3273427"/>
                  <a:ext cx="1270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61B6F8B-1740-4DD3-841B-4F6B28A41A64}"/>
                    </a:ext>
                  </a:extLst>
                </p14:cNvPr>
                <p14:cNvContentPartPr/>
                <p14:nvPr/>
              </p14:nvContentPartPr>
              <p14:xfrm>
                <a:off x="2931236" y="3306187"/>
                <a:ext cx="51840" cy="86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61B6F8B-1740-4DD3-841B-4F6B28A41A6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895236" y="3270187"/>
                  <a:ext cx="1234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CB47199-F135-4E9D-9056-BA647E4FC322}"/>
                    </a:ext>
                  </a:extLst>
                </p14:cNvPr>
                <p14:cNvContentPartPr/>
                <p14:nvPr/>
              </p14:nvContentPartPr>
              <p14:xfrm>
                <a:off x="2935556" y="3312667"/>
                <a:ext cx="360" cy="1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CB47199-F135-4E9D-9056-BA647E4FC32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899556" y="3276667"/>
                  <a:ext cx="72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1A01056-ADD0-4F3A-BB7D-21E40BD2446F}"/>
                    </a:ext>
                  </a:extLst>
                </p14:cNvPr>
                <p14:cNvContentPartPr/>
                <p14:nvPr/>
              </p14:nvContentPartPr>
              <p14:xfrm>
                <a:off x="2917916" y="3314107"/>
                <a:ext cx="18360" cy="87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1A01056-ADD0-4F3A-BB7D-21E40BD2446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881916" y="3278107"/>
                  <a:ext cx="900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23D706E-9775-4CD6-9407-B0DD8D012E92}"/>
                    </a:ext>
                  </a:extLst>
                </p14:cNvPr>
                <p14:cNvContentPartPr/>
                <p14:nvPr/>
              </p14:nvContentPartPr>
              <p14:xfrm>
                <a:off x="2909636" y="3355147"/>
                <a:ext cx="19080" cy="377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23D706E-9775-4CD6-9407-B0DD8D012E9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873636" y="3319147"/>
                  <a:ext cx="9072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1C3F1EE-9EF1-42DD-BB67-DDB9BF282202}"/>
                    </a:ext>
                  </a:extLst>
                </p14:cNvPr>
                <p14:cNvContentPartPr/>
                <p14:nvPr/>
              </p14:nvContentPartPr>
              <p14:xfrm>
                <a:off x="2879756" y="3629467"/>
                <a:ext cx="74880" cy="88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1C3F1EE-9EF1-42DD-BB67-DDB9BF28220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843756" y="3593467"/>
                  <a:ext cx="1465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DB64682-7628-4DD6-AC18-2F8C1888F168}"/>
                    </a:ext>
                  </a:extLst>
                </p14:cNvPr>
                <p14:cNvContentPartPr/>
                <p14:nvPr/>
              </p14:nvContentPartPr>
              <p14:xfrm>
                <a:off x="2744756" y="2888587"/>
                <a:ext cx="82440" cy="1087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DB64682-7628-4DD6-AC18-2F8C1888F16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708598" y="2852587"/>
                  <a:ext cx="154394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E78FA50-8C57-4C2E-B4A4-5D7783CA5623}"/>
                    </a:ext>
                  </a:extLst>
                </p14:cNvPr>
                <p14:cNvContentPartPr/>
                <p14:nvPr/>
              </p14:nvContentPartPr>
              <p14:xfrm>
                <a:off x="2757356" y="2944387"/>
                <a:ext cx="20160" cy="3438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E78FA50-8C57-4C2E-B4A4-5D7783CA562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721356" y="2908387"/>
                  <a:ext cx="9180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CB4B7F4-C29E-4529-B1CB-660E7465E8D3}"/>
                    </a:ext>
                  </a:extLst>
                </p14:cNvPr>
                <p14:cNvContentPartPr/>
                <p14:nvPr/>
              </p14:nvContentPartPr>
              <p14:xfrm>
                <a:off x="2724596" y="3178027"/>
                <a:ext cx="66960" cy="85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CB4B7F4-C29E-4529-B1CB-660E7465E8D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688596" y="3142027"/>
                  <a:ext cx="1386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E299CDE-55B9-4F89-A55A-958C14E0EE27}"/>
                    </a:ext>
                  </a:extLst>
                </p14:cNvPr>
                <p14:cNvContentPartPr/>
                <p14:nvPr/>
              </p14:nvContentPartPr>
              <p14:xfrm>
                <a:off x="3100436" y="2983987"/>
                <a:ext cx="119520" cy="141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E299CDE-55B9-4F89-A55A-958C14E0EE2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064436" y="2948078"/>
                  <a:ext cx="191160" cy="2132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807E844-2554-4573-9ED6-F2556E2852ED}"/>
                    </a:ext>
                  </a:extLst>
                </p14:cNvPr>
                <p14:cNvContentPartPr/>
                <p14:nvPr/>
              </p14:nvContentPartPr>
              <p14:xfrm>
                <a:off x="3257036" y="3041587"/>
                <a:ext cx="3240" cy="540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807E844-2554-4573-9ED6-F2556E2852E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221036" y="3005587"/>
                  <a:ext cx="748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819209F-9CC0-4F53-9FFC-1A74A23C8705}"/>
                    </a:ext>
                  </a:extLst>
                </p14:cNvPr>
                <p14:cNvContentPartPr/>
                <p14:nvPr/>
              </p14:nvContentPartPr>
              <p14:xfrm>
                <a:off x="3350276" y="2920627"/>
                <a:ext cx="93960" cy="97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819209F-9CC0-4F53-9FFC-1A74A23C870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314276" y="2884627"/>
                  <a:ext cx="1656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D944BB8-4183-4746-AA63-89D197BE0F26}"/>
                    </a:ext>
                  </a:extLst>
                </p14:cNvPr>
                <p14:cNvContentPartPr/>
                <p14:nvPr/>
              </p14:nvContentPartPr>
              <p14:xfrm>
                <a:off x="3336956" y="3001987"/>
                <a:ext cx="83880" cy="104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D944BB8-4183-4746-AA63-89D197BE0F2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00956" y="2965987"/>
                  <a:ext cx="1555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D4F06F5-6053-4652-B1F9-0F5F97F6A656}"/>
                    </a:ext>
                  </a:extLst>
                </p14:cNvPr>
                <p14:cNvContentPartPr/>
                <p14:nvPr/>
              </p14:nvContentPartPr>
              <p14:xfrm>
                <a:off x="3263876" y="2892187"/>
                <a:ext cx="41400" cy="221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D4F06F5-6053-4652-B1F9-0F5F97F6A65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227876" y="2856187"/>
                  <a:ext cx="11304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8D3BB22-070F-438C-8999-CD6781A302FA}"/>
                    </a:ext>
                  </a:extLst>
                </p14:cNvPr>
                <p14:cNvContentPartPr/>
                <p14:nvPr/>
              </p14:nvContentPartPr>
              <p14:xfrm>
                <a:off x="3503996" y="2992627"/>
                <a:ext cx="61200" cy="918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8D3BB22-070F-438C-8999-CD6781A302F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467996" y="2956485"/>
                  <a:ext cx="132840" cy="1637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2E334DC-7DA5-4E8B-BCD5-3F0826042175}"/>
                    </a:ext>
                  </a:extLst>
                </p14:cNvPr>
                <p14:cNvContentPartPr/>
                <p14:nvPr/>
              </p14:nvContentPartPr>
              <p14:xfrm>
                <a:off x="3603716" y="2989747"/>
                <a:ext cx="139680" cy="99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2E334DC-7DA5-4E8B-BCD5-3F082604217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567716" y="2953747"/>
                  <a:ext cx="2113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B2F781A-8602-4413-B356-44D92587326C}"/>
                    </a:ext>
                  </a:extLst>
                </p14:cNvPr>
                <p14:cNvContentPartPr/>
                <p14:nvPr/>
              </p14:nvContentPartPr>
              <p14:xfrm>
                <a:off x="3797036" y="2873827"/>
                <a:ext cx="110880" cy="64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B2F781A-8602-4413-B356-44D92587326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761036" y="2835709"/>
                  <a:ext cx="182520" cy="823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BAB3705-F7DC-49E2-B1D0-25FFF1CF4C3E}"/>
                    </a:ext>
                  </a:extLst>
                </p14:cNvPr>
                <p14:cNvContentPartPr/>
                <p14:nvPr/>
              </p14:nvContentPartPr>
              <p14:xfrm>
                <a:off x="3952196" y="2799307"/>
                <a:ext cx="360" cy="166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BAB3705-F7DC-49E2-B1D0-25FFF1CF4C3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916196" y="2763307"/>
                  <a:ext cx="720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923174C-F3AF-43AA-8A81-75A0BAF89C79}"/>
                    </a:ext>
                  </a:extLst>
                </p14:cNvPr>
                <p14:cNvContentPartPr/>
                <p14:nvPr/>
              </p14:nvContentPartPr>
              <p14:xfrm>
                <a:off x="3151916" y="3448747"/>
                <a:ext cx="116640" cy="153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923174C-F3AF-43AA-8A81-75A0BAF89C7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116027" y="3412747"/>
                  <a:ext cx="18806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BF7A713-EA0E-4013-961E-DD65550C922C}"/>
                    </a:ext>
                  </a:extLst>
                </p14:cNvPr>
                <p14:cNvContentPartPr/>
                <p14:nvPr/>
              </p14:nvContentPartPr>
              <p14:xfrm>
                <a:off x="3337676" y="3434347"/>
                <a:ext cx="21240" cy="1519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BF7A713-EA0E-4013-961E-DD65550C922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301676" y="3398347"/>
                  <a:ext cx="928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7D409CD-6A48-4093-97F0-F0A71FB0041C}"/>
                    </a:ext>
                  </a:extLst>
                </p14:cNvPr>
                <p14:cNvContentPartPr/>
                <p14:nvPr/>
              </p14:nvContentPartPr>
              <p14:xfrm>
                <a:off x="3443516" y="3384667"/>
                <a:ext cx="106920" cy="2091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7D409CD-6A48-4093-97F0-F0A71FB0041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407516" y="3348729"/>
                  <a:ext cx="178560" cy="28067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EB1F7DB-1CF0-4CE7-BDF1-A24D3D0978B2}"/>
                    </a:ext>
                  </a:extLst>
                </p14:cNvPr>
                <p14:cNvContentPartPr/>
                <p14:nvPr/>
              </p14:nvContentPartPr>
              <p14:xfrm>
                <a:off x="3625316" y="3512107"/>
                <a:ext cx="51840" cy="81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EB1F7DB-1CF0-4CE7-BDF1-A24D3D0978B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589316" y="3476107"/>
                  <a:ext cx="123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27B5A04-B335-4952-81AA-6464FBD1E158}"/>
                    </a:ext>
                  </a:extLst>
                </p14:cNvPr>
                <p14:cNvContentPartPr/>
                <p14:nvPr/>
              </p14:nvContentPartPr>
              <p14:xfrm>
                <a:off x="3514436" y="3393307"/>
                <a:ext cx="864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27B5A04-B335-4952-81AA-6464FBD1E15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478436" y="3357182"/>
                  <a:ext cx="80280" cy="1762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21BE4C3-4633-4182-8AB2-38F920DAFD5B}"/>
                    </a:ext>
                  </a:extLst>
                </p14:cNvPr>
                <p14:cNvContentPartPr/>
                <p14:nvPr/>
              </p14:nvContentPartPr>
              <p14:xfrm>
                <a:off x="3635036" y="3489787"/>
                <a:ext cx="48960" cy="55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21BE4C3-4633-4182-8AB2-38F920DAFD5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598769" y="3453787"/>
                  <a:ext cx="121131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C2832E3-4C4A-41EF-98CC-B20A47E3F0FE}"/>
                    </a:ext>
                  </a:extLst>
                </p14:cNvPr>
                <p14:cNvContentPartPr/>
                <p14:nvPr/>
              </p14:nvContentPartPr>
              <p14:xfrm>
                <a:off x="3770396" y="3484027"/>
                <a:ext cx="149040" cy="997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C2832E3-4C4A-41EF-98CC-B20A47E3F0F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734483" y="3448027"/>
                  <a:ext cx="220507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D026BFF-2421-4D77-A1CA-1F27E27CB32A}"/>
                    </a:ext>
                  </a:extLst>
                </p14:cNvPr>
                <p14:cNvContentPartPr/>
                <p14:nvPr/>
              </p14:nvContentPartPr>
              <p14:xfrm>
                <a:off x="3966236" y="3390787"/>
                <a:ext cx="88200" cy="5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D026BFF-2421-4D77-A1CA-1F27E27CB32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930382" y="3354787"/>
                  <a:ext cx="159549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4384912-3886-4399-A6C1-C573B4B5CF03}"/>
                    </a:ext>
                  </a:extLst>
                </p14:cNvPr>
                <p14:cNvContentPartPr/>
                <p14:nvPr/>
              </p14:nvContentPartPr>
              <p14:xfrm>
                <a:off x="4113836" y="3325627"/>
                <a:ext cx="9360" cy="1036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4384912-3886-4399-A6C1-C573B4B5CF0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077836" y="3289627"/>
                  <a:ext cx="81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CC51CDF-7662-4D1C-B6DC-0484FD00FF01}"/>
                    </a:ext>
                  </a:extLst>
                </p14:cNvPr>
                <p14:cNvContentPartPr/>
                <p14:nvPr/>
              </p14:nvContentPartPr>
              <p14:xfrm>
                <a:off x="3100436" y="3761227"/>
                <a:ext cx="360" cy="8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CC51CDF-7662-4D1C-B6DC-0484FD00FF0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064436" y="3725227"/>
                  <a:ext cx="7200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511EE54-9783-4579-B8B4-7C6469076C0D}"/>
                    </a:ext>
                  </a:extLst>
                </p14:cNvPr>
                <p14:cNvContentPartPr/>
                <p14:nvPr/>
              </p14:nvContentPartPr>
              <p14:xfrm>
                <a:off x="3091436" y="3759787"/>
                <a:ext cx="9360" cy="97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511EE54-9783-4579-B8B4-7C6469076C0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055436" y="3723787"/>
                  <a:ext cx="81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2B38683-29BD-4DFD-BA97-91A3111600D8}"/>
                    </a:ext>
                  </a:extLst>
                </p14:cNvPr>
                <p14:cNvContentPartPr/>
                <p14:nvPr/>
              </p14:nvContentPartPr>
              <p14:xfrm>
                <a:off x="3121316" y="3777787"/>
                <a:ext cx="360" cy="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2B38683-29BD-4DFD-BA97-91A3111600D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085316" y="3741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9969232-FC83-44E0-A632-1A55360ABB28}"/>
                    </a:ext>
                  </a:extLst>
                </p14:cNvPr>
                <p14:cNvContentPartPr/>
                <p14:nvPr/>
              </p14:nvContentPartPr>
              <p14:xfrm>
                <a:off x="3121316" y="3764467"/>
                <a:ext cx="95040" cy="13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9969232-FC83-44E0-A632-1A55360ABB2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085316" y="3729390"/>
                  <a:ext cx="166680" cy="834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043B83B-1B55-4688-99BC-ACE0D8F9DAE6}"/>
                    </a:ext>
                  </a:extLst>
                </p14:cNvPr>
                <p14:cNvContentPartPr/>
                <p14:nvPr/>
              </p14:nvContentPartPr>
              <p14:xfrm>
                <a:off x="3281516" y="3770587"/>
                <a:ext cx="85320" cy="9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043B83B-1B55-4688-99BC-ACE0D8F9DAE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245516" y="3734587"/>
                  <a:ext cx="1569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3440EB8-2772-460C-A4F5-8C3329BF09A9}"/>
                    </a:ext>
                  </a:extLst>
                </p14:cNvPr>
                <p14:cNvContentPartPr/>
                <p14:nvPr/>
              </p14:nvContentPartPr>
              <p14:xfrm>
                <a:off x="3423356" y="3775267"/>
                <a:ext cx="77040" cy="5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3440EB8-2772-460C-A4F5-8C3329BF09A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387523" y="3739267"/>
                  <a:ext cx="148347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803E685-6BAA-49FC-9132-470B74D55653}"/>
                    </a:ext>
                  </a:extLst>
                </p14:cNvPr>
                <p14:cNvContentPartPr/>
                <p14:nvPr/>
              </p14:nvContentPartPr>
              <p14:xfrm>
                <a:off x="3558356" y="3769147"/>
                <a:ext cx="360" cy="3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803E685-6BAA-49FC-9132-470B74D5565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522356" y="37331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09EBB71-FF57-4E21-ACB2-88EA404EEB86}"/>
                    </a:ext>
                  </a:extLst>
                </p14:cNvPr>
                <p14:cNvContentPartPr/>
                <p14:nvPr/>
              </p14:nvContentPartPr>
              <p14:xfrm>
                <a:off x="3617396" y="3769867"/>
                <a:ext cx="45720" cy="28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09EBB71-FF57-4E21-ACB2-88EA404EEB8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581396" y="3737867"/>
                  <a:ext cx="117360" cy="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95487EC-A4EE-4B21-AFEA-6D457A1536C3}"/>
                    </a:ext>
                  </a:extLst>
                </p14:cNvPr>
                <p14:cNvContentPartPr/>
                <p14:nvPr/>
              </p14:nvContentPartPr>
              <p14:xfrm>
                <a:off x="3727556" y="3770587"/>
                <a:ext cx="65160" cy="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95487EC-A4EE-4B21-AFEA-6D457A1536C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691556" y="3734587"/>
                  <a:ext cx="1368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6A47EEE-53AE-413F-B982-2744B037023F}"/>
                    </a:ext>
                  </a:extLst>
                </p14:cNvPr>
                <p14:cNvContentPartPr/>
                <p14:nvPr/>
              </p14:nvContentPartPr>
              <p14:xfrm>
                <a:off x="3870836" y="3770587"/>
                <a:ext cx="360" cy="3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6A47EEE-53AE-413F-B982-2744B037023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834836" y="37345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32636CF-FEF4-4683-9272-D11C1A651887}"/>
                    </a:ext>
                  </a:extLst>
                </p14:cNvPr>
                <p14:cNvContentPartPr/>
                <p14:nvPr/>
              </p14:nvContentPartPr>
              <p14:xfrm>
                <a:off x="3946796" y="3749707"/>
                <a:ext cx="74880" cy="118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32636CF-FEF4-4683-9272-D11C1A65188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910796" y="3713707"/>
                  <a:ext cx="1465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3F220D2-7E92-426C-AE59-1E522346B9D8}"/>
                    </a:ext>
                  </a:extLst>
                </p14:cNvPr>
                <p14:cNvContentPartPr/>
                <p14:nvPr/>
              </p14:nvContentPartPr>
              <p14:xfrm>
                <a:off x="4124276" y="3732067"/>
                <a:ext cx="54000" cy="104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3F220D2-7E92-426C-AE59-1E522346B9D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088514" y="3696067"/>
                  <a:ext cx="125166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F33832E-FD1D-4A96-9599-D1B145A90CCE}"/>
                    </a:ext>
                  </a:extLst>
                </p14:cNvPr>
                <p14:cNvContentPartPr/>
                <p14:nvPr/>
              </p14:nvContentPartPr>
              <p14:xfrm>
                <a:off x="4177916" y="3732067"/>
                <a:ext cx="48240" cy="79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F33832E-FD1D-4A96-9599-D1B145A90CC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141645" y="3694353"/>
                  <a:ext cx="120419" cy="8297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BCC5003-5123-46F1-A2CF-62F873BEC9C2}"/>
                    </a:ext>
                  </a:extLst>
                </p14:cNvPr>
                <p14:cNvContentPartPr/>
                <p14:nvPr/>
              </p14:nvContentPartPr>
              <p14:xfrm>
                <a:off x="4272596" y="3743587"/>
                <a:ext cx="54000" cy="36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BCC5003-5123-46F1-A2CF-62F873BEC9C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236596" y="3707587"/>
                  <a:ext cx="12564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33D373B-950F-4022-BEA5-3F3EB9A11E9E}"/>
                    </a:ext>
                  </a:extLst>
                </p14:cNvPr>
                <p14:cNvContentPartPr/>
                <p14:nvPr/>
              </p14:nvContentPartPr>
              <p14:xfrm>
                <a:off x="4382396" y="3741427"/>
                <a:ext cx="115920" cy="57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33D373B-950F-4022-BEA5-3F3EB9A11E9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346396" y="3705427"/>
                  <a:ext cx="1875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4AA77A1-768F-40C3-848A-51F98D7771A7}"/>
                    </a:ext>
                  </a:extLst>
                </p14:cNvPr>
                <p14:cNvContentPartPr/>
                <p14:nvPr/>
              </p14:nvContentPartPr>
              <p14:xfrm>
                <a:off x="4565636" y="3734947"/>
                <a:ext cx="360" cy="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4AA77A1-768F-40C3-848A-51F98D7771A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529636" y="36989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B5392346-85C5-4001-94CB-DE64F29C8F85}"/>
                  </a:ext>
                </a:extLst>
              </p14:cNvPr>
              <p14:cNvContentPartPr/>
              <p14:nvPr/>
            </p14:nvContentPartPr>
            <p14:xfrm>
              <a:off x="3142196" y="1340587"/>
              <a:ext cx="207720" cy="720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B5392346-85C5-4001-94CB-DE64F29C8F85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106196" y="1304587"/>
                <a:ext cx="279360" cy="14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7900" name="Group 182">
            <a:extLst>
              <a:ext uri="{FF2B5EF4-FFF2-40B4-BE49-F238E27FC236}">
                <a16:creationId xmlns:a16="http://schemas.microsoft.com/office/drawing/2014/main" id="{4E69BDA8-DA83-46F0-B629-53735F44AF89}"/>
              </a:ext>
            </a:extLst>
          </p:cNvPr>
          <p:cNvGrpSpPr>
            <a:grpSpLocks/>
          </p:cNvGrpSpPr>
          <p:nvPr/>
        </p:nvGrpSpPr>
        <p:grpSpPr bwMode="auto">
          <a:xfrm>
            <a:off x="2909888" y="107950"/>
            <a:ext cx="742950" cy="233363"/>
            <a:chOff x="2910356" y="107227"/>
            <a:chExt cx="742320" cy="23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1007FC5-7535-4197-B686-ABAB6F75E01D}"/>
                    </a:ext>
                  </a:extLst>
                </p14:cNvPr>
                <p14:cNvContentPartPr/>
                <p14:nvPr/>
              </p14:nvContentPartPr>
              <p14:xfrm>
                <a:off x="2910356" y="107227"/>
                <a:ext cx="9000" cy="202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1007FC5-7535-4197-B686-ABAB6F75E01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74356" y="71227"/>
                  <a:ext cx="806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7CD7028A-2D9A-4582-92A8-02B461E656D8}"/>
                    </a:ext>
                  </a:extLst>
                </p14:cNvPr>
                <p14:cNvContentPartPr/>
                <p14:nvPr/>
              </p14:nvContentPartPr>
              <p14:xfrm>
                <a:off x="2989196" y="204427"/>
                <a:ext cx="103320" cy="1350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7CD7028A-2D9A-4582-92A8-02B461E656D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53321" y="168523"/>
                  <a:ext cx="174711" cy="2064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063457D-84A7-46BD-B377-C733E01F29EC}"/>
                    </a:ext>
                  </a:extLst>
                </p14:cNvPr>
                <p14:cNvContentPartPr/>
                <p14:nvPr/>
              </p14:nvContentPartPr>
              <p14:xfrm>
                <a:off x="3157316" y="147187"/>
                <a:ext cx="81720" cy="1792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063457D-84A7-46BD-B377-C733E01F29E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121316" y="111187"/>
                  <a:ext cx="1533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1DC7157D-9663-4ED6-893B-6D46CC2BC0A6}"/>
                    </a:ext>
                  </a:extLst>
                </p14:cNvPr>
                <p14:cNvContentPartPr/>
                <p14:nvPr/>
              </p14:nvContentPartPr>
              <p14:xfrm>
                <a:off x="3297716" y="200467"/>
                <a:ext cx="105840" cy="1407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1DC7157D-9663-4ED6-893B-6D46CC2BC0A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61716" y="164467"/>
                  <a:ext cx="1774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6C34F3A1-F2BD-4975-BFA5-FBF9DE39B179}"/>
                    </a:ext>
                  </a:extLst>
                </p14:cNvPr>
                <p14:cNvContentPartPr/>
                <p14:nvPr/>
              </p14:nvContentPartPr>
              <p14:xfrm>
                <a:off x="3457556" y="231787"/>
                <a:ext cx="81000" cy="1047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6C34F3A1-F2BD-4975-BFA5-FBF9DE39B17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421395" y="195787"/>
                  <a:ext cx="15296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2467F09-F84E-43D0-8178-BB2D99BDE8F6}"/>
                    </a:ext>
                  </a:extLst>
                </p14:cNvPr>
                <p14:cNvContentPartPr/>
                <p14:nvPr/>
              </p14:nvContentPartPr>
              <p14:xfrm>
                <a:off x="3631436" y="191467"/>
                <a:ext cx="360" cy="3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2467F09-F84E-43D0-8178-BB2D99BDE8F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595436" y="15546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9268167-FB14-4F6B-A49B-38E46B340BE2}"/>
                    </a:ext>
                  </a:extLst>
                </p14:cNvPr>
                <p14:cNvContentPartPr/>
                <p14:nvPr/>
              </p14:nvContentPartPr>
              <p14:xfrm>
                <a:off x="3641876" y="272827"/>
                <a:ext cx="10800" cy="226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9268167-FB14-4F6B-A49B-38E46B340BE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605876" y="236246"/>
                  <a:ext cx="82440" cy="9547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1" name="Group 181">
            <a:extLst>
              <a:ext uri="{FF2B5EF4-FFF2-40B4-BE49-F238E27FC236}">
                <a16:creationId xmlns:a16="http://schemas.microsoft.com/office/drawing/2014/main" id="{46E606D0-3F8D-40D2-ACCF-21B2BC724BCB}"/>
              </a:ext>
            </a:extLst>
          </p:cNvPr>
          <p:cNvGrpSpPr>
            <a:grpSpLocks/>
          </p:cNvGrpSpPr>
          <p:nvPr/>
        </p:nvGrpSpPr>
        <p:grpSpPr bwMode="auto">
          <a:xfrm>
            <a:off x="3941763" y="127000"/>
            <a:ext cx="1101725" cy="228600"/>
            <a:chOff x="3942116" y="127387"/>
            <a:chExt cx="1100880" cy="22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38184AC-441A-40A5-A3C4-63E1616FB913}"/>
                    </a:ext>
                  </a:extLst>
                </p14:cNvPr>
                <p14:cNvContentPartPr/>
                <p14:nvPr/>
              </p14:nvContentPartPr>
              <p14:xfrm>
                <a:off x="3942116" y="127747"/>
                <a:ext cx="169200" cy="1566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38184AC-441A-40A5-A3C4-63E1616FB91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906116" y="91747"/>
                  <a:ext cx="2408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3C26FA0-A90B-415F-A9F8-A4A89D751CAE}"/>
                    </a:ext>
                  </a:extLst>
                </p14:cNvPr>
                <p14:cNvContentPartPr/>
                <p14:nvPr/>
              </p14:nvContentPartPr>
              <p14:xfrm>
                <a:off x="4079996" y="206227"/>
                <a:ext cx="18360" cy="150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3C26FA0-A90B-415F-A9F8-A4A89D751CA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043996" y="170227"/>
                  <a:ext cx="900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7CD00B5-8052-4BB7-A5A6-AE398B7BEBB8}"/>
                    </a:ext>
                  </a:extLst>
                </p14:cNvPr>
                <p14:cNvContentPartPr/>
                <p14:nvPr/>
              </p14:nvContentPartPr>
              <p14:xfrm>
                <a:off x="4182596" y="145387"/>
                <a:ext cx="92880" cy="597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7CD00B5-8052-4BB7-A5A6-AE398B7BEBB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46596" y="109387"/>
                  <a:ext cx="164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5B0E29F-5AA5-4D5E-A5EE-63982833A667}"/>
                    </a:ext>
                  </a:extLst>
                </p14:cNvPr>
                <p14:cNvContentPartPr/>
                <p14:nvPr/>
              </p14:nvContentPartPr>
              <p14:xfrm>
                <a:off x="4231556" y="231787"/>
                <a:ext cx="65160" cy="831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5B0E29F-5AA5-4D5E-A5EE-63982833A66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195556" y="195787"/>
                  <a:ext cx="1368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7A6A7FF-989B-421E-AC86-0E1C08367A67}"/>
                    </a:ext>
                  </a:extLst>
                </p14:cNvPr>
                <p14:cNvContentPartPr/>
                <p14:nvPr/>
              </p14:nvContentPartPr>
              <p14:xfrm>
                <a:off x="4365836" y="127387"/>
                <a:ext cx="82800" cy="885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7A6A7FF-989B-421E-AC86-0E1C08367A6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329836" y="91387"/>
                  <a:ext cx="1544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DDB3CE8-1D56-4ACE-B3B5-F0FB0C015165}"/>
                    </a:ext>
                  </a:extLst>
                </p14:cNvPr>
                <p14:cNvContentPartPr/>
                <p14:nvPr/>
              </p14:nvContentPartPr>
              <p14:xfrm>
                <a:off x="4398596" y="221707"/>
                <a:ext cx="82080" cy="92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DDB3CE8-1D56-4ACE-B3B5-F0FB0C01516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362437" y="185707"/>
                  <a:ext cx="154036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7F4533A-D00B-4AD2-A79E-8B37733E10AF}"/>
                    </a:ext>
                  </a:extLst>
                </p14:cNvPr>
                <p14:cNvContentPartPr/>
                <p14:nvPr/>
              </p14:nvContentPartPr>
              <p14:xfrm>
                <a:off x="4668596" y="241867"/>
                <a:ext cx="106920" cy="943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7F4533A-D00B-4AD2-A79E-8B37733E10A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632717" y="205867"/>
                  <a:ext cx="1783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8A9A89A-97E7-41C5-ABCB-E7F986FF1281}"/>
                    </a:ext>
                  </a:extLst>
                </p14:cNvPr>
                <p14:cNvContentPartPr/>
                <p14:nvPr/>
              </p14:nvContentPartPr>
              <p14:xfrm>
                <a:off x="4841756" y="235027"/>
                <a:ext cx="201240" cy="846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8A9A89A-97E7-41C5-ABCB-E7F986FF128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805756" y="199180"/>
                  <a:ext cx="272880" cy="155936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2" name="Group 179">
            <a:extLst>
              <a:ext uri="{FF2B5EF4-FFF2-40B4-BE49-F238E27FC236}">
                <a16:creationId xmlns:a16="http://schemas.microsoft.com/office/drawing/2014/main" id="{9A4E0A95-FEC7-4B27-8694-6A087132760D}"/>
              </a:ext>
            </a:extLst>
          </p:cNvPr>
          <p:cNvGrpSpPr>
            <a:grpSpLocks/>
          </p:cNvGrpSpPr>
          <p:nvPr/>
        </p:nvGrpSpPr>
        <p:grpSpPr bwMode="auto">
          <a:xfrm>
            <a:off x="5557838" y="223838"/>
            <a:ext cx="371475" cy="96837"/>
            <a:chOff x="5558516" y="224227"/>
            <a:chExt cx="370440" cy="9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3971C98-8EB7-43ED-9691-7076A2FB2264}"/>
                    </a:ext>
                  </a:extLst>
                </p14:cNvPr>
                <p14:cNvContentPartPr/>
                <p14:nvPr/>
              </p14:nvContentPartPr>
              <p14:xfrm>
                <a:off x="5558516" y="254107"/>
                <a:ext cx="360720" cy="144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3971C98-8EB7-43ED-9691-7076A2FB226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522516" y="218107"/>
                  <a:ext cx="4323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8D6D781-7099-4EB8-9771-60E6BFAE0E7B}"/>
                    </a:ext>
                  </a:extLst>
                </p14:cNvPr>
                <p14:cNvContentPartPr/>
                <p14:nvPr/>
              </p14:nvContentPartPr>
              <p14:xfrm>
                <a:off x="5828156" y="224227"/>
                <a:ext cx="100800" cy="96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8D6D781-7099-4EB8-9771-60E6BFAE0E7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92156" y="188361"/>
                  <a:ext cx="172440" cy="167854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3" name="Group 178">
            <a:extLst>
              <a:ext uri="{FF2B5EF4-FFF2-40B4-BE49-F238E27FC236}">
                <a16:creationId xmlns:a16="http://schemas.microsoft.com/office/drawing/2014/main" id="{FCB30591-3F5C-4477-A6F0-80021C0B2B7A}"/>
              </a:ext>
            </a:extLst>
          </p:cNvPr>
          <p:cNvGrpSpPr>
            <a:grpSpLocks/>
          </p:cNvGrpSpPr>
          <p:nvPr/>
        </p:nvGrpSpPr>
        <p:grpSpPr bwMode="auto">
          <a:xfrm>
            <a:off x="6189663" y="166688"/>
            <a:ext cx="1700212" cy="244475"/>
            <a:chOff x="6190316" y="166267"/>
            <a:chExt cx="1699560" cy="24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CC3DC107-0000-4603-A873-3B6F4DF014B1}"/>
                    </a:ext>
                  </a:extLst>
                </p14:cNvPr>
                <p14:cNvContentPartPr/>
                <p14:nvPr/>
              </p14:nvContentPartPr>
              <p14:xfrm>
                <a:off x="6190316" y="231067"/>
                <a:ext cx="135360" cy="159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CC3DC107-0000-4603-A873-3B6F4DF014B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154316" y="195067"/>
                  <a:ext cx="2070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6F14AE3-C3AE-4721-952B-A75351D70FBE}"/>
                    </a:ext>
                  </a:extLst>
                </p14:cNvPr>
                <p14:cNvContentPartPr/>
                <p14:nvPr/>
              </p14:nvContentPartPr>
              <p14:xfrm>
                <a:off x="6376796" y="271747"/>
                <a:ext cx="130680" cy="1396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6F14AE3-C3AE-4721-952B-A75351D70FBE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340796" y="235840"/>
                  <a:ext cx="202320" cy="2111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E6E95EB-96D9-4F6D-93EB-5924F3C68AD1}"/>
                    </a:ext>
                  </a:extLst>
                </p14:cNvPr>
                <p14:cNvContentPartPr/>
                <p14:nvPr/>
              </p14:nvContentPartPr>
              <p14:xfrm>
                <a:off x="6590996" y="220627"/>
                <a:ext cx="130680" cy="1054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E6E95EB-96D9-4F6D-93EB-5924F3C68AD1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54996" y="184627"/>
                  <a:ext cx="2023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55D34A4-7E7A-4C86-9656-B10CAC804B25}"/>
                    </a:ext>
                  </a:extLst>
                </p14:cNvPr>
                <p14:cNvContentPartPr/>
                <p14:nvPr/>
              </p14:nvContentPartPr>
              <p14:xfrm>
                <a:off x="6698276" y="285067"/>
                <a:ext cx="24120" cy="1126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55D34A4-7E7A-4C86-9656-B10CAC804B2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62805" y="249067"/>
                  <a:ext cx="94706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D16A8A7-AEB9-47DC-B3D8-BEDA7F7EC6C4}"/>
                    </a:ext>
                  </a:extLst>
                </p14:cNvPr>
                <p14:cNvContentPartPr/>
                <p14:nvPr/>
              </p14:nvContentPartPr>
              <p14:xfrm>
                <a:off x="6796556" y="233947"/>
                <a:ext cx="93600" cy="892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D16A8A7-AEB9-47DC-B3D8-BEDA7F7EC6C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760417" y="197947"/>
                  <a:ext cx="165517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0D8B2154-3B6B-4C37-BC2E-1F2ED85EAAFD}"/>
                    </a:ext>
                  </a:extLst>
                </p14:cNvPr>
                <p14:cNvContentPartPr/>
                <p14:nvPr/>
              </p14:nvContentPartPr>
              <p14:xfrm>
                <a:off x="6851996" y="279667"/>
                <a:ext cx="74160" cy="1112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0D8B2154-3B6B-4C37-BC2E-1F2ED85EAAF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815996" y="243667"/>
                  <a:ext cx="1458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1993B5F-86E0-4426-8693-543D6A118B42}"/>
                    </a:ext>
                  </a:extLst>
                </p14:cNvPr>
                <p14:cNvContentPartPr/>
                <p14:nvPr/>
              </p14:nvContentPartPr>
              <p14:xfrm>
                <a:off x="6992036" y="233947"/>
                <a:ext cx="146520" cy="1580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1993B5F-86E0-4426-8693-543D6A118B4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956036" y="197865"/>
                  <a:ext cx="218160" cy="2298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82C1C96-1C90-4158-A376-F4A88979D5C7}"/>
                    </a:ext>
                  </a:extLst>
                </p14:cNvPr>
                <p14:cNvContentPartPr/>
                <p14:nvPr/>
              </p14:nvContentPartPr>
              <p14:xfrm>
                <a:off x="7285076" y="272107"/>
                <a:ext cx="104040" cy="1260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82C1C96-1C90-4158-A376-F4A88979D5C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48951" y="236004"/>
                  <a:ext cx="175929" cy="1978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305DFC1-B1A6-4418-B2D1-288B79323DE7}"/>
                    </a:ext>
                  </a:extLst>
                </p14:cNvPr>
                <p14:cNvContentPartPr/>
                <p14:nvPr/>
              </p14:nvContentPartPr>
              <p14:xfrm>
                <a:off x="7438796" y="293707"/>
                <a:ext cx="186840" cy="10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305DFC1-B1A6-4418-B2D1-288B79323DE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402796" y="257707"/>
                  <a:ext cx="2584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29907CF-4428-4715-BA7E-E52BD63875DF}"/>
                    </a:ext>
                  </a:extLst>
                </p14:cNvPr>
                <p14:cNvContentPartPr/>
                <p14:nvPr/>
              </p14:nvContentPartPr>
              <p14:xfrm>
                <a:off x="7613756" y="221707"/>
                <a:ext cx="174240" cy="1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29907CF-4428-4715-BA7E-E52BD63875DF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577756" y="185707"/>
                  <a:ext cx="2458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FDF1621-7114-40CC-96EF-D19395748B52}"/>
                    </a:ext>
                  </a:extLst>
                </p14:cNvPr>
                <p14:cNvContentPartPr/>
                <p14:nvPr/>
              </p14:nvContentPartPr>
              <p14:xfrm>
                <a:off x="7884476" y="166267"/>
                <a:ext cx="5400" cy="1170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FDF1621-7114-40CC-96EF-D19395748B5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848476" y="130156"/>
                  <a:ext cx="77040" cy="18886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4" name="Group 211">
            <a:extLst>
              <a:ext uri="{FF2B5EF4-FFF2-40B4-BE49-F238E27FC236}">
                <a16:creationId xmlns:a16="http://schemas.microsoft.com/office/drawing/2014/main" id="{A272BD91-A2AE-4A7B-BBA9-261EF58B882D}"/>
              </a:ext>
            </a:extLst>
          </p:cNvPr>
          <p:cNvGrpSpPr>
            <a:grpSpLocks/>
          </p:cNvGrpSpPr>
          <p:nvPr/>
        </p:nvGrpSpPr>
        <p:grpSpPr bwMode="auto">
          <a:xfrm>
            <a:off x="5767388" y="5229225"/>
            <a:ext cx="2895600" cy="739775"/>
            <a:chOff x="5767676" y="5228729"/>
            <a:chExt cx="2895840" cy="73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A4DD4D1-630C-42EA-B1CA-27BCCB47ADCE}"/>
                    </a:ext>
                  </a:extLst>
                </p14:cNvPr>
                <p14:cNvContentPartPr/>
                <p14:nvPr/>
              </p14:nvContentPartPr>
              <p14:xfrm>
                <a:off x="5767676" y="5231969"/>
                <a:ext cx="2895840" cy="1004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A4DD4D1-630C-42EA-B1CA-27BCCB47ADC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731676" y="5195969"/>
                  <a:ext cx="296748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3AB7F0D7-5CD6-4FEF-AC62-C6FACDCC659E}"/>
                    </a:ext>
                  </a:extLst>
                </p14:cNvPr>
                <p14:cNvContentPartPr/>
                <p14:nvPr/>
              </p14:nvContentPartPr>
              <p14:xfrm>
                <a:off x="7192556" y="5228729"/>
                <a:ext cx="17640" cy="132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3AB7F0D7-5CD6-4FEF-AC62-C6FACDCC659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156556" y="5192729"/>
                  <a:ext cx="892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1D1F1616-5121-442C-B8BE-999C98329CBC}"/>
                    </a:ext>
                  </a:extLst>
                </p14:cNvPr>
                <p14:cNvContentPartPr/>
                <p14:nvPr/>
              </p14:nvContentPartPr>
              <p14:xfrm>
                <a:off x="7160876" y="5475689"/>
                <a:ext cx="88920" cy="1832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1D1F1616-5121-442C-B8BE-999C98329CBC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124876" y="5439760"/>
                  <a:ext cx="160560" cy="2547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3FAA33C-775E-4CB3-A8A1-84271F3782CE}"/>
                    </a:ext>
                  </a:extLst>
                </p14:cNvPr>
                <p14:cNvContentPartPr/>
                <p14:nvPr/>
              </p14:nvContentPartPr>
              <p14:xfrm>
                <a:off x="7169516" y="5447969"/>
                <a:ext cx="93600" cy="2257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3FAA33C-775E-4CB3-A8A1-84271F3782C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133516" y="5411969"/>
                  <a:ext cx="1652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AF847C0F-C244-45ED-B13C-92472EBABEA6}"/>
                    </a:ext>
                  </a:extLst>
                </p14:cNvPr>
                <p14:cNvContentPartPr/>
                <p14:nvPr/>
              </p14:nvContentPartPr>
              <p14:xfrm>
                <a:off x="7233596" y="5718329"/>
                <a:ext cx="14040" cy="316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AF847C0F-C244-45ED-B13C-92472EBABEA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197596" y="5682329"/>
                  <a:ext cx="856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BCFDAC3-EF93-45C3-9DD3-DB4F9A25E6F2}"/>
                    </a:ext>
                  </a:extLst>
                </p14:cNvPr>
                <p14:cNvContentPartPr/>
                <p14:nvPr/>
              </p14:nvContentPartPr>
              <p14:xfrm>
                <a:off x="7233596" y="5787089"/>
                <a:ext cx="7200" cy="1346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BCFDAC3-EF93-45C3-9DD3-DB4F9A25E6F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195701" y="5751089"/>
                  <a:ext cx="82611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6680DB2-B232-4995-B2A1-1B1B8CD9C48C}"/>
                    </a:ext>
                  </a:extLst>
                </p14:cNvPr>
                <p14:cNvContentPartPr/>
                <p14:nvPr/>
              </p14:nvContentPartPr>
              <p14:xfrm>
                <a:off x="7252316" y="5955569"/>
                <a:ext cx="7920" cy="129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6680DB2-B232-4995-B2A1-1B1B8CD9C48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216316" y="5920542"/>
                  <a:ext cx="79560" cy="82664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5" name="Group 234">
            <a:extLst>
              <a:ext uri="{FF2B5EF4-FFF2-40B4-BE49-F238E27FC236}">
                <a16:creationId xmlns:a16="http://schemas.microsoft.com/office/drawing/2014/main" id="{FBD4C04B-E9E3-445B-9689-5616FE6D1D0D}"/>
              </a:ext>
            </a:extLst>
          </p:cNvPr>
          <p:cNvGrpSpPr>
            <a:grpSpLocks/>
          </p:cNvGrpSpPr>
          <p:nvPr/>
        </p:nvGrpSpPr>
        <p:grpSpPr bwMode="auto">
          <a:xfrm>
            <a:off x="1301750" y="236538"/>
            <a:ext cx="2058988" cy="3059112"/>
            <a:chOff x="1301876" y="237329"/>
            <a:chExt cx="2058480" cy="305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40477BEA-0368-47EB-9291-A81C96E59278}"/>
                    </a:ext>
                  </a:extLst>
                </p14:cNvPr>
                <p14:cNvContentPartPr/>
                <p14:nvPr/>
              </p14:nvContentPartPr>
              <p14:xfrm>
                <a:off x="1301876" y="237329"/>
                <a:ext cx="248040" cy="30578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40477BEA-0368-47EB-9291-A81C96E59278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265824" y="201329"/>
                  <a:ext cx="319784" cy="31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1BAC4E1-3B0B-4AD3-8EA4-2AB6F62E0725}"/>
                    </a:ext>
                  </a:extLst>
                </p14:cNvPr>
                <p14:cNvContentPartPr/>
                <p14:nvPr/>
              </p14:nvContentPartPr>
              <p14:xfrm>
                <a:off x="1503836" y="892169"/>
                <a:ext cx="296640" cy="1922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1BAC4E1-3B0B-4AD3-8EA4-2AB6F62E072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467880" y="856169"/>
                  <a:ext cx="368193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EB55E4D7-2D86-4056-AA8A-EB9035FB9E3D}"/>
                    </a:ext>
                  </a:extLst>
                </p14:cNvPr>
                <p14:cNvContentPartPr/>
                <p14:nvPr/>
              </p14:nvContentPartPr>
              <p14:xfrm>
                <a:off x="1408436" y="959129"/>
                <a:ext cx="159840" cy="1648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EB55E4D7-2D86-4056-AA8A-EB9035FB9E3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372436" y="923207"/>
                  <a:ext cx="231480" cy="2363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28CF6101-88AD-4703-8A5F-43152B49DEFD}"/>
                    </a:ext>
                  </a:extLst>
                </p14:cNvPr>
                <p14:cNvContentPartPr/>
                <p14:nvPr/>
              </p14:nvContentPartPr>
              <p14:xfrm>
                <a:off x="1890836" y="713609"/>
                <a:ext cx="178920" cy="186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28CF6101-88AD-4703-8A5F-43152B49DEF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854836" y="677609"/>
                  <a:ext cx="2505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8B6AA6E-7467-4ED4-972F-7BF2B7761B5D}"/>
                    </a:ext>
                  </a:extLst>
                </p14:cNvPr>
                <p14:cNvContentPartPr/>
                <p14:nvPr/>
              </p14:nvContentPartPr>
              <p14:xfrm>
                <a:off x="2085236" y="737729"/>
                <a:ext cx="127080" cy="1501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8B6AA6E-7467-4ED4-972F-7BF2B7761B5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049236" y="701729"/>
                  <a:ext cx="19872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DA5F9E09-0F2C-465D-B033-97C0D925685E}"/>
                    </a:ext>
                  </a:extLst>
                </p14:cNvPr>
                <p14:cNvContentPartPr/>
                <p14:nvPr/>
              </p14:nvContentPartPr>
              <p14:xfrm>
                <a:off x="2263076" y="665369"/>
                <a:ext cx="70560" cy="1292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DA5F9E09-0F2C-465D-B033-97C0D925685E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226891" y="629268"/>
                  <a:ext cx="142567" cy="20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F274AF92-B114-4912-9643-5BA51DDD0038}"/>
                    </a:ext>
                  </a:extLst>
                </p14:cNvPr>
                <p14:cNvContentPartPr/>
                <p14:nvPr/>
              </p14:nvContentPartPr>
              <p14:xfrm>
                <a:off x="2336876" y="757889"/>
                <a:ext cx="6480" cy="1558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F274AF92-B114-4912-9643-5BA51DDD003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298758" y="721889"/>
                  <a:ext cx="82334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0F7B0A1-8F2C-46C3-9749-03C17FB7493A}"/>
                    </a:ext>
                  </a:extLst>
                </p14:cNvPr>
                <p14:cNvContentPartPr/>
                <p14:nvPr/>
              </p14:nvContentPartPr>
              <p14:xfrm>
                <a:off x="2411036" y="719009"/>
                <a:ext cx="96120" cy="100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0F7B0A1-8F2C-46C3-9749-03C17FB7493A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375036" y="683009"/>
                  <a:ext cx="1677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7A43316-F2F3-4003-98A2-67DF0310C947}"/>
                    </a:ext>
                  </a:extLst>
                </p14:cNvPr>
                <p14:cNvContentPartPr/>
                <p14:nvPr/>
              </p14:nvContentPartPr>
              <p14:xfrm>
                <a:off x="2487716" y="767249"/>
                <a:ext cx="21960" cy="1659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7A43316-F2F3-4003-98A2-67DF0310C94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451716" y="731249"/>
                  <a:ext cx="936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EED781B4-E5E5-44C2-B0E9-EDBD7A491179}"/>
                    </a:ext>
                  </a:extLst>
                </p14:cNvPr>
                <p14:cNvContentPartPr/>
                <p14:nvPr/>
              </p14:nvContentPartPr>
              <p14:xfrm>
                <a:off x="2553956" y="721169"/>
                <a:ext cx="90360" cy="2224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EED781B4-E5E5-44C2-B0E9-EDBD7A49117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517956" y="685111"/>
                  <a:ext cx="162000" cy="2942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0E317142-4CF9-4B52-A36C-90E98052FF61}"/>
                    </a:ext>
                  </a:extLst>
                </p14:cNvPr>
                <p14:cNvContentPartPr/>
                <p14:nvPr/>
              </p14:nvContentPartPr>
              <p14:xfrm>
                <a:off x="2736476" y="816569"/>
                <a:ext cx="109800" cy="97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0E317142-4CF9-4B52-A36C-90E98052FF6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700476" y="780569"/>
                  <a:ext cx="1814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811E946-708A-4D60-BB33-1145B5AE3E6E}"/>
                    </a:ext>
                  </a:extLst>
                </p14:cNvPr>
                <p14:cNvContentPartPr/>
                <p14:nvPr/>
              </p14:nvContentPartPr>
              <p14:xfrm>
                <a:off x="2942396" y="681569"/>
                <a:ext cx="118800" cy="1965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811E946-708A-4D60-BB33-1145B5AE3E6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906505" y="645569"/>
                  <a:ext cx="190224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B9EF0E1-585F-407C-866E-7AE57E5E132C}"/>
                    </a:ext>
                  </a:extLst>
                </p14:cNvPr>
                <p14:cNvContentPartPr/>
                <p14:nvPr/>
              </p14:nvContentPartPr>
              <p14:xfrm>
                <a:off x="3149036" y="687689"/>
                <a:ext cx="10080" cy="1605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B9EF0E1-585F-407C-866E-7AE57E5E132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113036" y="651689"/>
                  <a:ext cx="817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4297D21F-D1C4-4E43-8BAD-F381159B0ECD}"/>
                    </a:ext>
                  </a:extLst>
                </p14:cNvPr>
                <p14:cNvContentPartPr/>
                <p14:nvPr/>
              </p14:nvContentPartPr>
              <p14:xfrm>
                <a:off x="3245876" y="654569"/>
                <a:ext cx="114480" cy="10116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4297D21F-D1C4-4E43-8BAD-F381159B0EC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209876" y="618569"/>
                  <a:ext cx="186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2BC1F3A-251D-4B3C-8FE0-A574FF048FD9}"/>
                    </a:ext>
                  </a:extLst>
                </p14:cNvPr>
                <p14:cNvContentPartPr/>
                <p14:nvPr/>
              </p14:nvContentPartPr>
              <p14:xfrm>
                <a:off x="3245876" y="708209"/>
                <a:ext cx="360" cy="3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2BC1F3A-251D-4B3C-8FE0-A574FF048FD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209876" y="672209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F03DE8A5-E9CF-4E5F-9989-BFEAFDC04820}"/>
                    </a:ext>
                  </a:extLst>
                </p14:cNvPr>
                <p14:cNvContentPartPr/>
                <p14:nvPr/>
              </p14:nvContentPartPr>
              <p14:xfrm>
                <a:off x="3245876" y="708209"/>
                <a:ext cx="108000" cy="1566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F03DE8A5-E9CF-4E5F-9989-BFEAFDC0482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209876" y="672209"/>
                  <a:ext cx="179640" cy="22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6" name="Group 258">
            <a:extLst>
              <a:ext uri="{FF2B5EF4-FFF2-40B4-BE49-F238E27FC236}">
                <a16:creationId xmlns:a16="http://schemas.microsoft.com/office/drawing/2014/main" id="{3BC72358-3983-4C9E-A783-894FC6C8F13F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884238"/>
            <a:ext cx="1228725" cy="282575"/>
            <a:chOff x="6515036" y="884249"/>
            <a:chExt cx="122832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042EF25-7C2E-4A62-8923-B11036CF8472}"/>
                    </a:ext>
                  </a:extLst>
                </p14:cNvPr>
                <p14:cNvContentPartPr/>
                <p14:nvPr/>
              </p14:nvContentPartPr>
              <p14:xfrm>
                <a:off x="6607916" y="884249"/>
                <a:ext cx="83880" cy="115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042EF25-7C2E-4A62-8923-B11036CF847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571761" y="848249"/>
                  <a:ext cx="155829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FDD8A717-CB47-408F-8F76-CEDC37642F94}"/>
                    </a:ext>
                  </a:extLst>
                </p14:cNvPr>
                <p14:cNvContentPartPr/>
                <p14:nvPr/>
              </p14:nvContentPartPr>
              <p14:xfrm>
                <a:off x="6515036" y="894329"/>
                <a:ext cx="178560" cy="2725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FDD8A717-CB47-408F-8F76-CEDC37642F9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479036" y="858329"/>
                  <a:ext cx="25020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B68205BE-81B2-4853-B0D6-FD2B157D8D5E}"/>
                    </a:ext>
                  </a:extLst>
                </p14:cNvPr>
                <p14:cNvContentPartPr/>
                <p14:nvPr/>
              </p14:nvContentPartPr>
              <p14:xfrm>
                <a:off x="6800876" y="891809"/>
                <a:ext cx="12600" cy="2318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B68205BE-81B2-4853-B0D6-FD2B157D8D5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764876" y="855809"/>
                  <a:ext cx="8424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64EB4F53-4ADB-46A2-8BF9-B3E1666007B7}"/>
                    </a:ext>
                  </a:extLst>
                </p14:cNvPr>
                <p14:cNvContentPartPr/>
                <p14:nvPr/>
              </p14:nvContentPartPr>
              <p14:xfrm>
                <a:off x="6889076" y="937169"/>
                <a:ext cx="119520" cy="1321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64EB4F53-4ADB-46A2-8BF9-B3E1666007B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853076" y="901071"/>
                  <a:ext cx="191160" cy="2039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6F88F37-F41E-4CE3-96D8-40DE0F45B864}"/>
                    </a:ext>
                  </a:extLst>
                </p14:cNvPr>
                <p14:cNvContentPartPr/>
                <p14:nvPr/>
              </p14:nvContentPartPr>
              <p14:xfrm>
                <a:off x="7005356" y="994409"/>
                <a:ext cx="22320" cy="1526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6F88F37-F41E-4CE3-96D8-40DE0F45B864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969356" y="958409"/>
                  <a:ext cx="939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D4DE7679-8881-427A-A4AE-57FA990DCE3D}"/>
                    </a:ext>
                  </a:extLst>
                </p14:cNvPr>
                <p14:cNvContentPartPr/>
                <p14:nvPr/>
              </p14:nvContentPartPr>
              <p14:xfrm>
                <a:off x="7156196" y="1037969"/>
                <a:ext cx="7920" cy="1098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D4DE7679-8881-427A-A4AE-57FA990DCE3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120196" y="1001969"/>
                  <a:ext cx="795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968215C-41CC-4041-A271-3BA9AB27C7C9}"/>
                    </a:ext>
                  </a:extLst>
                </p14:cNvPr>
                <p14:cNvContentPartPr/>
                <p14:nvPr/>
              </p14:nvContentPartPr>
              <p14:xfrm>
                <a:off x="7159796" y="1070729"/>
                <a:ext cx="73440" cy="954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968215C-41CC-4041-A271-3BA9AB27C7C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123796" y="1034729"/>
                  <a:ext cx="1450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62DA4DC6-6B57-47E8-83D7-D2C7D7BA3F44}"/>
                    </a:ext>
                  </a:extLst>
                </p14:cNvPr>
                <p14:cNvContentPartPr/>
                <p14:nvPr/>
              </p14:nvContentPartPr>
              <p14:xfrm>
                <a:off x="7287956" y="1076849"/>
                <a:ext cx="163800" cy="777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62DA4DC6-6B57-47E8-83D7-D2C7D7BA3F44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251877" y="1040849"/>
                  <a:ext cx="235598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F89BC574-1543-4C04-9E74-D781C567993F}"/>
                    </a:ext>
                  </a:extLst>
                </p14:cNvPr>
                <p14:cNvContentPartPr/>
                <p14:nvPr/>
              </p14:nvContentPartPr>
              <p14:xfrm>
                <a:off x="7589276" y="1078289"/>
                <a:ext cx="154080" cy="68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F89BC574-1543-4C04-9E74-D781C567993F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553192" y="1042289"/>
                  <a:ext cx="225888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A60C32B-10EC-4C42-B9B7-D43C78649424}"/>
                    </a:ext>
                  </a:extLst>
                </p14:cNvPr>
                <p14:cNvContentPartPr/>
                <p14:nvPr/>
              </p14:nvContentPartPr>
              <p14:xfrm>
                <a:off x="7681796" y="1023209"/>
                <a:ext cx="50400" cy="1195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A60C32B-10EC-4C42-B9B7-D43C7864942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645796" y="987209"/>
                  <a:ext cx="12204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7" name="Group 257">
            <a:extLst>
              <a:ext uri="{FF2B5EF4-FFF2-40B4-BE49-F238E27FC236}">
                <a16:creationId xmlns:a16="http://schemas.microsoft.com/office/drawing/2014/main" id="{AEA039C4-D69C-4715-B72F-411764786A37}"/>
              </a:ext>
            </a:extLst>
          </p:cNvPr>
          <p:cNvGrpSpPr>
            <a:grpSpLocks/>
          </p:cNvGrpSpPr>
          <p:nvPr/>
        </p:nvGrpSpPr>
        <p:grpSpPr bwMode="auto">
          <a:xfrm>
            <a:off x="7970838" y="728663"/>
            <a:ext cx="1096962" cy="415925"/>
            <a:chOff x="7971596" y="728369"/>
            <a:chExt cx="1096920" cy="41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7B8BECC-735B-49ED-9D6C-CED43ACD1979}"/>
                    </a:ext>
                  </a:extLst>
                </p14:cNvPr>
                <p14:cNvContentPartPr/>
                <p14:nvPr/>
              </p14:nvContentPartPr>
              <p14:xfrm>
                <a:off x="7971596" y="870209"/>
                <a:ext cx="13320" cy="2134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7B8BECC-735B-49ED-9D6C-CED43ACD197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935596" y="834209"/>
                  <a:ext cx="8496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42082F21-DEFE-4B93-8838-213239AB33DC}"/>
                    </a:ext>
                  </a:extLst>
                </p14:cNvPr>
                <p14:cNvContentPartPr/>
                <p14:nvPr/>
              </p14:nvContentPartPr>
              <p14:xfrm>
                <a:off x="8069516" y="886409"/>
                <a:ext cx="79560" cy="1206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42082F21-DEFE-4B93-8838-213239AB33DC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8033352" y="850409"/>
                  <a:ext cx="151526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27C0D458-1C06-4E0F-B2D0-7841C8B9E621}"/>
                    </a:ext>
                  </a:extLst>
                </p14:cNvPr>
                <p14:cNvContentPartPr/>
                <p14:nvPr/>
              </p14:nvContentPartPr>
              <p14:xfrm>
                <a:off x="8140436" y="922409"/>
                <a:ext cx="4680" cy="2217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27C0D458-1C06-4E0F-B2D0-7841C8B9E621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107007" y="886409"/>
                  <a:ext cx="71203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B6CCB07-0ABD-4138-8852-C7649A4B2339}"/>
                    </a:ext>
                  </a:extLst>
                </p14:cNvPr>
                <p14:cNvContentPartPr/>
                <p14:nvPr/>
              </p14:nvContentPartPr>
              <p14:xfrm>
                <a:off x="8255276" y="893609"/>
                <a:ext cx="72000" cy="1314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B6CCB07-0ABD-4138-8852-C7649A4B2339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219276" y="857609"/>
                  <a:ext cx="1436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4FFC8A2-00B1-4BA6-8A2C-FE7E6C646F9B}"/>
                    </a:ext>
                  </a:extLst>
                </p14:cNvPr>
                <p14:cNvContentPartPr/>
                <p14:nvPr/>
              </p14:nvContentPartPr>
              <p14:xfrm>
                <a:off x="8334836" y="984689"/>
                <a:ext cx="10080" cy="1479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4FFC8A2-00B1-4BA6-8A2C-FE7E6C646F9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298836" y="948689"/>
                  <a:ext cx="817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BBC58C4-C686-4FD1-8A38-36753C671E77}"/>
                    </a:ext>
                  </a:extLst>
                </p14:cNvPr>
                <p14:cNvContentPartPr/>
                <p14:nvPr/>
              </p14:nvContentPartPr>
              <p14:xfrm>
                <a:off x="8370836" y="881729"/>
                <a:ext cx="100080" cy="2376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BBC58C4-C686-4FD1-8A38-36753C671E7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334836" y="845729"/>
                  <a:ext cx="17172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B2DF6D9-C8CA-4D55-BADB-C1897F68E4AF}"/>
                    </a:ext>
                  </a:extLst>
                </p14:cNvPr>
                <p14:cNvContentPartPr/>
                <p14:nvPr/>
              </p14:nvContentPartPr>
              <p14:xfrm>
                <a:off x="8559116" y="863369"/>
                <a:ext cx="69480" cy="2538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B2DF6D9-C8CA-4D55-BADB-C1897F68E4A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523116" y="827318"/>
                  <a:ext cx="141120" cy="3255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71C552EE-35EF-408F-AB96-E4FAC7648F03}"/>
                    </a:ext>
                  </a:extLst>
                </p14:cNvPr>
                <p14:cNvContentPartPr/>
                <p14:nvPr/>
              </p14:nvContentPartPr>
              <p14:xfrm>
                <a:off x="8721116" y="977849"/>
                <a:ext cx="75600" cy="1256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71C552EE-35EF-408F-AB96-E4FAC7648F0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685116" y="941849"/>
                  <a:ext cx="1472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E7BB023E-AE88-4C23-A79F-0E349DC566E4}"/>
                    </a:ext>
                  </a:extLst>
                </p14:cNvPr>
                <p14:cNvContentPartPr/>
                <p14:nvPr/>
              </p14:nvContentPartPr>
              <p14:xfrm>
                <a:off x="8826236" y="982889"/>
                <a:ext cx="169920" cy="1184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E7BB023E-AE88-4C23-A79F-0E349DC566E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790236" y="946889"/>
                  <a:ext cx="2415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8F7D68C-ADB0-46C9-90C5-C45B3829EFC9}"/>
                    </a:ext>
                  </a:extLst>
                </p14:cNvPr>
                <p14:cNvContentPartPr/>
                <p14:nvPr/>
              </p14:nvContentPartPr>
              <p14:xfrm>
                <a:off x="8950076" y="798929"/>
                <a:ext cx="69120" cy="90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8F7D68C-ADB0-46C9-90C5-C45B3829EFC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913888" y="762929"/>
                  <a:ext cx="141135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E101200-8FF9-4B44-813C-C5D30949D511}"/>
                    </a:ext>
                  </a:extLst>
                </p14:cNvPr>
                <p14:cNvContentPartPr/>
                <p14:nvPr/>
              </p14:nvContentPartPr>
              <p14:xfrm>
                <a:off x="9051596" y="728369"/>
                <a:ext cx="16920" cy="1476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E101200-8FF9-4B44-813C-C5D30949D51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015596" y="692281"/>
                  <a:ext cx="88560" cy="21941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8" name="Group 270">
            <a:extLst>
              <a:ext uri="{FF2B5EF4-FFF2-40B4-BE49-F238E27FC236}">
                <a16:creationId xmlns:a16="http://schemas.microsoft.com/office/drawing/2014/main" id="{0A647425-7CF9-4E69-855B-0DAB2F23B34D}"/>
              </a:ext>
            </a:extLst>
          </p:cNvPr>
          <p:cNvGrpSpPr>
            <a:grpSpLocks/>
          </p:cNvGrpSpPr>
          <p:nvPr/>
        </p:nvGrpSpPr>
        <p:grpSpPr bwMode="auto">
          <a:xfrm>
            <a:off x="7321550" y="1443038"/>
            <a:ext cx="1576388" cy="255587"/>
            <a:chOff x="7321796" y="1442609"/>
            <a:chExt cx="157572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D0A4CC1B-70C2-4FBA-89E8-701B63A1E804}"/>
                    </a:ext>
                  </a:extLst>
                </p14:cNvPr>
                <p14:cNvContentPartPr/>
                <p14:nvPr/>
              </p14:nvContentPartPr>
              <p14:xfrm>
                <a:off x="7321796" y="1488689"/>
                <a:ext cx="38880" cy="1400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D0A4CC1B-70C2-4FBA-89E8-701B63A1E80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286126" y="1452689"/>
                  <a:ext cx="109863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41292EEF-DC04-4A98-B6B1-155E22C11994}"/>
                    </a:ext>
                  </a:extLst>
                </p14:cNvPr>
                <p14:cNvContentPartPr/>
                <p14:nvPr/>
              </p14:nvContentPartPr>
              <p14:xfrm>
                <a:off x="7467236" y="1469249"/>
                <a:ext cx="124200" cy="1065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41292EEF-DC04-4A98-B6B1-155E22C1199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431236" y="1433370"/>
                  <a:ext cx="195840" cy="1779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B116293D-A0F4-4AC4-8D61-756040A95B6E}"/>
                    </a:ext>
                  </a:extLst>
                </p14:cNvPr>
                <p14:cNvContentPartPr/>
                <p14:nvPr/>
              </p14:nvContentPartPr>
              <p14:xfrm>
                <a:off x="7542476" y="1514249"/>
                <a:ext cx="9360" cy="1803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B116293D-A0F4-4AC4-8D61-756040A95B6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506476" y="1478177"/>
                  <a:ext cx="81000" cy="2521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3FD1FF83-EF5D-4E9D-A22D-67A571C172FF}"/>
                    </a:ext>
                  </a:extLst>
                </p14:cNvPr>
                <p14:cNvContentPartPr/>
                <p14:nvPr/>
              </p14:nvContentPartPr>
              <p14:xfrm>
                <a:off x="7657676" y="1488689"/>
                <a:ext cx="106560" cy="2102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3FD1FF83-EF5D-4E9D-A22D-67A571C172FF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621554" y="1452627"/>
                  <a:ext cx="178443" cy="2820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FDBD606-9ED8-4C73-9988-2B5E38A42196}"/>
                    </a:ext>
                  </a:extLst>
                </p14:cNvPr>
                <p14:cNvContentPartPr/>
                <p14:nvPr/>
              </p14:nvContentPartPr>
              <p14:xfrm>
                <a:off x="7843436" y="1501649"/>
                <a:ext cx="74160" cy="1720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FDBD606-9ED8-4C73-9988-2B5E38A4219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807436" y="1465649"/>
                  <a:ext cx="1458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30533C5-C04D-4B63-B1CC-EF120D024950}"/>
                    </a:ext>
                  </a:extLst>
                </p14:cNvPr>
                <p14:cNvContentPartPr/>
                <p14:nvPr/>
              </p14:nvContentPartPr>
              <p14:xfrm>
                <a:off x="8050076" y="1459889"/>
                <a:ext cx="88560" cy="2188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30533C5-C04D-4B63-B1CC-EF120D024950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013929" y="1423889"/>
                  <a:ext cx="160492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845CBF7A-E4F9-4122-97C1-8F2AF3908575}"/>
                    </a:ext>
                  </a:extLst>
                </p14:cNvPr>
                <p14:cNvContentPartPr/>
                <p14:nvPr/>
              </p14:nvContentPartPr>
              <p14:xfrm>
                <a:off x="8222516" y="1585169"/>
                <a:ext cx="150840" cy="75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845CBF7A-E4F9-4122-97C1-8F2AF390857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186602" y="1549169"/>
                  <a:ext cx="222309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6AAD650B-5BE8-4482-95FD-6B4B01B724B6}"/>
                    </a:ext>
                  </a:extLst>
                </p14:cNvPr>
                <p14:cNvContentPartPr/>
                <p14:nvPr/>
              </p14:nvContentPartPr>
              <p14:xfrm>
                <a:off x="8411156" y="1494809"/>
                <a:ext cx="111600" cy="1789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6AAD650B-5BE8-4482-95FD-6B4B01B724B6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8375156" y="1458736"/>
                  <a:ext cx="183240" cy="2507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24C879D8-CF70-4298-B100-10AF621E82DA}"/>
                    </a:ext>
                  </a:extLst>
                </p14:cNvPr>
                <p14:cNvContentPartPr/>
                <p14:nvPr/>
              </p14:nvContentPartPr>
              <p14:xfrm>
                <a:off x="8630396" y="1512809"/>
                <a:ext cx="21240" cy="1378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24C879D8-CF70-4298-B100-10AF621E82D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594396" y="1476809"/>
                  <a:ext cx="928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1BC45C9-F6F5-4DE7-9213-30237F9FBFC0}"/>
                    </a:ext>
                  </a:extLst>
                </p14:cNvPr>
                <p14:cNvContentPartPr/>
                <p14:nvPr/>
              </p14:nvContentPartPr>
              <p14:xfrm>
                <a:off x="8740556" y="1442609"/>
                <a:ext cx="156960" cy="1206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1BC45C9-F6F5-4DE7-9213-30237F9FBFC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704556" y="1406609"/>
                  <a:ext cx="2286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063126E3-10C6-47A6-80B4-85D8F02FC9F8}"/>
                    </a:ext>
                  </a:extLst>
                </p14:cNvPr>
                <p14:cNvContentPartPr/>
                <p14:nvPr/>
              </p14:nvContentPartPr>
              <p14:xfrm>
                <a:off x="8741996" y="1547369"/>
                <a:ext cx="153360" cy="1321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063126E3-10C6-47A6-80B4-85D8F02FC9F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705996" y="1511369"/>
                  <a:ext cx="225000" cy="20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9" name="Group 274">
            <a:extLst>
              <a:ext uri="{FF2B5EF4-FFF2-40B4-BE49-F238E27FC236}">
                <a16:creationId xmlns:a16="http://schemas.microsoft.com/office/drawing/2014/main" id="{C3F9C3F1-906E-4C08-919C-925F9FF0C711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1852613"/>
            <a:ext cx="454025" cy="138112"/>
            <a:chOff x="8324756" y="1852649"/>
            <a:chExt cx="454680" cy="13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E19559F6-044A-4065-A709-F534FB9CBB49}"/>
                    </a:ext>
                  </a:extLst>
                </p14:cNvPr>
                <p14:cNvContentPartPr/>
                <p14:nvPr/>
              </p14:nvContentPartPr>
              <p14:xfrm>
                <a:off x="8340596" y="1877489"/>
                <a:ext cx="273600" cy="273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E19559F6-044A-4065-A709-F534FB9CBB49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304643" y="1841489"/>
                  <a:ext cx="345146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AC43F4D5-6D9D-4CA7-8DD4-497489E2415E}"/>
                    </a:ext>
                  </a:extLst>
                </p14:cNvPr>
                <p14:cNvContentPartPr/>
                <p14:nvPr/>
              </p14:nvContentPartPr>
              <p14:xfrm>
                <a:off x="8324756" y="1852649"/>
                <a:ext cx="454680" cy="1202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AC43F4D5-6D9D-4CA7-8DD4-497489E2415E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288756" y="1816756"/>
                  <a:ext cx="526320" cy="1916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A2E20A0-D9A7-4CB1-97D7-3294AB105100}"/>
                    </a:ext>
                  </a:extLst>
                </p14:cNvPr>
                <p14:cNvContentPartPr/>
                <p14:nvPr/>
              </p14:nvContentPartPr>
              <p14:xfrm>
                <a:off x="8464076" y="1938329"/>
                <a:ext cx="193320" cy="518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A2E20A0-D9A7-4CB1-97D7-3294AB105100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428076" y="1902077"/>
                  <a:ext cx="264960" cy="123981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CE5B03C0-D940-4375-AD07-516FEE8A03D0}"/>
                  </a:ext>
                </a:extLst>
              </p14:cNvPr>
              <p14:cNvContentPartPr/>
              <p14:nvPr/>
            </p14:nvContentPartPr>
            <p14:xfrm>
              <a:off x="1926836" y="960569"/>
              <a:ext cx="1241280" cy="7092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CE5B03C0-D940-4375-AD07-516FEE8A03D0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1890836" y="924569"/>
                <a:ext cx="131292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6948A676-2EE7-4510-BF74-EE76FFE46FA4}"/>
                  </a:ext>
                </a:extLst>
              </p14:cNvPr>
              <p14:cNvContentPartPr/>
              <p14:nvPr/>
            </p14:nvContentPartPr>
            <p14:xfrm>
              <a:off x="6280676" y="5190929"/>
              <a:ext cx="22680" cy="102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6948A676-2EE7-4510-BF74-EE76FFE46FA4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6244676" y="5154802"/>
                <a:ext cx="94320" cy="174492"/>
              </a:xfrm>
              <a:prstGeom prst="rect">
                <a:avLst/>
              </a:prstGeom>
            </p:spPr>
          </p:pic>
        </mc:Fallback>
      </mc:AlternateContent>
      <p:grpSp>
        <p:nvGrpSpPr>
          <p:cNvPr id="37912" name="Group 284">
            <a:extLst>
              <a:ext uri="{FF2B5EF4-FFF2-40B4-BE49-F238E27FC236}">
                <a16:creationId xmlns:a16="http://schemas.microsoft.com/office/drawing/2014/main" id="{0E97D45A-1B14-4E5C-AD9B-ED5505A037D2}"/>
              </a:ext>
            </a:extLst>
          </p:cNvPr>
          <p:cNvGrpSpPr>
            <a:grpSpLocks/>
          </p:cNvGrpSpPr>
          <p:nvPr/>
        </p:nvGrpSpPr>
        <p:grpSpPr bwMode="auto">
          <a:xfrm>
            <a:off x="5816600" y="6099175"/>
            <a:ext cx="693738" cy="261938"/>
            <a:chOff x="5816996" y="6099209"/>
            <a:chExt cx="693720" cy="26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A34814E-0DBB-490D-8F13-8455B7CEBED2}"/>
                    </a:ext>
                  </a:extLst>
                </p14:cNvPr>
                <p14:cNvContentPartPr/>
                <p14:nvPr/>
              </p14:nvContentPartPr>
              <p14:xfrm>
                <a:off x="5816996" y="6120089"/>
                <a:ext cx="117360" cy="2368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A34814E-0DBB-490D-8F13-8455B7CEBED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780996" y="6084089"/>
                  <a:ext cx="18900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1253A661-45D0-42C9-A65D-A604E01C4EC9}"/>
                    </a:ext>
                  </a:extLst>
                </p14:cNvPr>
                <p14:cNvContentPartPr/>
                <p14:nvPr/>
              </p14:nvContentPartPr>
              <p14:xfrm>
                <a:off x="5957756" y="6215489"/>
                <a:ext cx="94320" cy="1371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1253A661-45D0-42C9-A65D-A604E01C4EC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921756" y="6179394"/>
                  <a:ext cx="165960" cy="2089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377C5024-7BBB-4C29-B052-8280A56E5B45}"/>
                    </a:ext>
                  </a:extLst>
                </p14:cNvPr>
                <p14:cNvContentPartPr/>
                <p14:nvPr/>
              </p14:nvContentPartPr>
              <p14:xfrm>
                <a:off x="6068276" y="6143849"/>
                <a:ext cx="136800" cy="1933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377C5024-7BBB-4C29-B052-8280A56E5B45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032276" y="6107849"/>
                  <a:ext cx="208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5B2348A-4A34-4401-A26D-086C888856E8}"/>
                    </a:ext>
                  </a:extLst>
                </p14:cNvPr>
                <p14:cNvContentPartPr/>
                <p14:nvPr/>
              </p14:nvContentPartPr>
              <p14:xfrm>
                <a:off x="6259076" y="6107849"/>
                <a:ext cx="68400" cy="2527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5B2348A-4A34-4401-A26D-086C888856E8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223264" y="6071849"/>
                  <a:ext cx="139665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60903EF5-660C-46D6-BCC9-C6E8A7818F5B}"/>
                    </a:ext>
                  </a:extLst>
                </p14:cNvPr>
                <p14:cNvContentPartPr/>
                <p14:nvPr/>
              </p14:nvContentPartPr>
              <p14:xfrm>
                <a:off x="6258356" y="6206489"/>
                <a:ext cx="134640" cy="54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60903EF5-660C-46D6-BCC9-C6E8A7818F5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222356" y="6170489"/>
                  <a:ext cx="2062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6DC9D082-735C-4600-BA55-90027CBAA644}"/>
                    </a:ext>
                  </a:extLst>
                </p14:cNvPr>
                <p14:cNvContentPartPr/>
                <p14:nvPr/>
              </p14:nvContentPartPr>
              <p14:xfrm>
                <a:off x="6414236" y="6099209"/>
                <a:ext cx="83520" cy="1270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6DC9D082-735C-4600-BA55-90027CBAA64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378236" y="6063209"/>
                  <a:ext cx="1551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48D592C-055B-47FA-94F8-D68B92AAFF9D}"/>
                    </a:ext>
                  </a:extLst>
                </p14:cNvPr>
                <p14:cNvContentPartPr/>
                <p14:nvPr/>
              </p14:nvContentPartPr>
              <p14:xfrm>
                <a:off x="6496316" y="6161489"/>
                <a:ext cx="14400" cy="1843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48D592C-055B-47FA-94F8-D68B92AAFF9D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461194" y="6125489"/>
                  <a:ext cx="84293" cy="25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13" name="Group 296">
            <a:extLst>
              <a:ext uri="{FF2B5EF4-FFF2-40B4-BE49-F238E27FC236}">
                <a16:creationId xmlns:a16="http://schemas.microsoft.com/office/drawing/2014/main" id="{E4FF9284-5488-4BAD-B11D-D07C7B827769}"/>
              </a:ext>
            </a:extLst>
          </p:cNvPr>
          <p:cNvGrpSpPr>
            <a:grpSpLocks/>
          </p:cNvGrpSpPr>
          <p:nvPr/>
        </p:nvGrpSpPr>
        <p:grpSpPr bwMode="auto">
          <a:xfrm>
            <a:off x="5449888" y="5346700"/>
            <a:ext cx="1131887" cy="582613"/>
            <a:chOff x="5449436" y="5347169"/>
            <a:chExt cx="1132560" cy="58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470FDE84-0017-4C3D-BD47-69DBBB760798}"/>
                    </a:ext>
                  </a:extLst>
                </p14:cNvPr>
                <p14:cNvContentPartPr/>
                <p14:nvPr/>
              </p14:nvContentPartPr>
              <p14:xfrm>
                <a:off x="6275636" y="5861609"/>
                <a:ext cx="10080" cy="669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470FDE84-0017-4C3D-BD47-69DBBB760798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239636" y="5825609"/>
                  <a:ext cx="817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9A4D0BF9-B566-43E1-AEAA-DDA9967527CA}"/>
                    </a:ext>
                  </a:extLst>
                </p14:cNvPr>
                <p14:cNvContentPartPr/>
                <p14:nvPr/>
              </p14:nvContentPartPr>
              <p14:xfrm>
                <a:off x="6298676" y="5714369"/>
                <a:ext cx="360" cy="25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9A4D0BF9-B566-43E1-AEAA-DDA9967527CA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262676" y="5678369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5A02FAC4-28E5-49C3-A5AF-919B426F4F13}"/>
                    </a:ext>
                  </a:extLst>
                </p14:cNvPr>
                <p14:cNvContentPartPr/>
                <p14:nvPr/>
              </p14:nvContentPartPr>
              <p14:xfrm>
                <a:off x="6279236" y="5716529"/>
                <a:ext cx="19800" cy="493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A02FAC4-28E5-49C3-A5AF-919B426F4F13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243236" y="5680529"/>
                  <a:ext cx="914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0A89CAB-EE84-4EE0-AEEF-C33AF4C4216A}"/>
                    </a:ext>
                  </a:extLst>
                </p14:cNvPr>
                <p14:cNvContentPartPr/>
                <p14:nvPr/>
              </p14:nvContentPartPr>
              <p14:xfrm>
                <a:off x="6011036" y="5464889"/>
                <a:ext cx="208080" cy="1713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0A89CAB-EE84-4EE0-AEEF-C33AF4C4216A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975098" y="5428813"/>
                  <a:ext cx="279596" cy="24315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AEA3C1E3-CAC7-4F3E-B7CA-CC9859C72814}"/>
                    </a:ext>
                  </a:extLst>
                </p14:cNvPr>
                <p14:cNvContentPartPr/>
                <p14:nvPr/>
              </p14:nvContentPartPr>
              <p14:xfrm>
                <a:off x="6251516" y="5502329"/>
                <a:ext cx="7200" cy="1015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AEA3C1E3-CAC7-4F3E-B7CA-CC9859C7281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213621" y="5466329"/>
                  <a:ext cx="82611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0F5CDECB-59CD-40D5-AAC3-18FE22178BBC}"/>
                    </a:ext>
                  </a:extLst>
                </p14:cNvPr>
                <p14:cNvContentPartPr/>
                <p14:nvPr/>
              </p14:nvContentPartPr>
              <p14:xfrm>
                <a:off x="6308396" y="5451209"/>
                <a:ext cx="95760" cy="709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0F5CDECB-59CD-40D5-AAC3-18FE22178BBC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272396" y="5415209"/>
                  <a:ext cx="1674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3713515E-B99F-4DDD-AA05-15F630C47881}"/>
                    </a:ext>
                  </a:extLst>
                </p14:cNvPr>
                <p14:cNvContentPartPr/>
                <p14:nvPr/>
              </p14:nvContentPartPr>
              <p14:xfrm>
                <a:off x="6326756" y="5529329"/>
                <a:ext cx="66600" cy="986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3713515E-B99F-4DDD-AA05-15F630C47881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290560" y="5493329"/>
                  <a:ext cx="138629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C8CC3EF9-D6AD-4A0A-A4B9-E5974A8CB7E2}"/>
                    </a:ext>
                  </a:extLst>
                </p14:cNvPr>
                <p14:cNvContentPartPr/>
                <p14:nvPr/>
              </p14:nvContentPartPr>
              <p14:xfrm>
                <a:off x="5449436" y="5597009"/>
                <a:ext cx="348480" cy="5616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C8CC3EF9-D6AD-4A0A-A4B9-E5974A8CB7E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413436" y="5561009"/>
                  <a:ext cx="420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197B00AD-950E-48D8-9335-34EB81AD3F17}"/>
                    </a:ext>
                  </a:extLst>
                </p14:cNvPr>
                <p14:cNvContentPartPr/>
                <p14:nvPr/>
              </p14:nvContentPartPr>
              <p14:xfrm>
                <a:off x="5754356" y="5554169"/>
                <a:ext cx="138960" cy="1378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197B00AD-950E-48D8-9335-34EB81AD3F17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718356" y="5518169"/>
                  <a:ext cx="2106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1128B3B0-F203-4227-811C-90905CBB81FE}"/>
                    </a:ext>
                  </a:extLst>
                </p14:cNvPr>
                <p14:cNvContentPartPr/>
                <p14:nvPr/>
              </p14:nvContentPartPr>
              <p14:xfrm>
                <a:off x="5888996" y="5347169"/>
                <a:ext cx="693000" cy="4456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1128B3B0-F203-4227-811C-90905CBB81FE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852996" y="5311140"/>
                  <a:ext cx="764640" cy="517378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883D1385-8C34-4F0A-B605-4743F841AA79}"/>
                  </a:ext>
                </a:extLst>
              </p14:cNvPr>
              <p14:cNvContentPartPr/>
              <p14:nvPr/>
            </p14:nvContentPartPr>
            <p14:xfrm>
              <a:off x="6349796" y="6596369"/>
              <a:ext cx="821520" cy="184320"/>
            </p14:xfrm>
          </p:contentPart>
        </mc:Choice>
        <mc:Fallback xmlns=""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883D1385-8C34-4F0A-B605-4743F841AA79}"/>
                  </a:ext>
                </a:extLst>
              </p:cNvPr>
              <p:cNvPicPr/>
              <p:nvPr/>
            </p:nvPicPr>
            <p:blipFill>
              <a:blip r:embed="rId371"/>
              <a:stretch>
                <a:fillRect/>
              </a:stretch>
            </p:blipFill>
            <p:spPr>
              <a:xfrm>
                <a:off x="6313812" y="6560369"/>
                <a:ext cx="893129" cy="25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7915" name="Group 319">
            <a:extLst>
              <a:ext uri="{FF2B5EF4-FFF2-40B4-BE49-F238E27FC236}">
                <a16:creationId xmlns:a16="http://schemas.microsoft.com/office/drawing/2014/main" id="{864A1DEE-54A3-40EF-B3E3-4864A9D47070}"/>
              </a:ext>
            </a:extLst>
          </p:cNvPr>
          <p:cNvGrpSpPr>
            <a:grpSpLocks/>
          </p:cNvGrpSpPr>
          <p:nvPr/>
        </p:nvGrpSpPr>
        <p:grpSpPr bwMode="auto">
          <a:xfrm>
            <a:off x="4381500" y="6424613"/>
            <a:ext cx="1020763" cy="292100"/>
            <a:chOff x="4380956" y="6425369"/>
            <a:chExt cx="1022040" cy="29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6C616E3F-B295-420A-A4AB-71C36D4DDED9}"/>
                    </a:ext>
                  </a:extLst>
                </p14:cNvPr>
                <p14:cNvContentPartPr/>
                <p14:nvPr/>
              </p14:nvContentPartPr>
              <p14:xfrm>
                <a:off x="4380956" y="6425369"/>
                <a:ext cx="215640" cy="2919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6C616E3F-B295-420A-A4AB-71C36D4DDED9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345016" y="6389369"/>
                  <a:ext cx="287161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A5A15814-AC9F-4031-AF1C-04BE66C9849C}"/>
                    </a:ext>
                  </a:extLst>
                </p14:cNvPr>
                <p14:cNvContentPartPr/>
                <p14:nvPr/>
              </p14:nvContentPartPr>
              <p14:xfrm>
                <a:off x="4684076" y="6445889"/>
                <a:ext cx="42120" cy="2170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A5A15814-AC9F-4031-AF1C-04BE66C9849C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648076" y="6409889"/>
                  <a:ext cx="11376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F324199E-69E0-4089-B38B-E05FF6963D54}"/>
                    </a:ext>
                  </a:extLst>
                </p14:cNvPr>
                <p14:cNvContentPartPr/>
                <p14:nvPr/>
              </p14:nvContentPartPr>
              <p14:xfrm>
                <a:off x="4668596" y="6561449"/>
                <a:ext cx="100440" cy="374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F324199E-69E0-4089-B38B-E05FF6963D54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632596" y="6525449"/>
                  <a:ext cx="1720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74D7C5DA-CD65-43E8-8ADA-0D36309A9CA7}"/>
                    </a:ext>
                  </a:extLst>
                </p14:cNvPr>
                <p14:cNvContentPartPr/>
                <p14:nvPr/>
              </p14:nvContentPartPr>
              <p14:xfrm>
                <a:off x="4821596" y="6533009"/>
                <a:ext cx="85320" cy="1112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74D7C5DA-CD65-43E8-8ADA-0D36309A9CA7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785596" y="6497009"/>
                  <a:ext cx="1569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B8675C5A-1E92-42CB-8951-488DE59BD421}"/>
                    </a:ext>
                  </a:extLst>
                </p14:cNvPr>
                <p14:cNvContentPartPr/>
                <p14:nvPr/>
              </p14:nvContentPartPr>
              <p14:xfrm>
                <a:off x="4986836" y="6434729"/>
                <a:ext cx="27000" cy="21276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B8675C5A-1E92-42CB-8951-488DE59BD421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950350" y="6398729"/>
                  <a:ext cx="99608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57AC3856-E9AA-4D61-8AE6-827B98ECEB18}"/>
                    </a:ext>
                  </a:extLst>
                </p14:cNvPr>
                <p14:cNvContentPartPr/>
                <p14:nvPr/>
              </p14:nvContentPartPr>
              <p14:xfrm>
                <a:off x="5021396" y="6484769"/>
                <a:ext cx="316440" cy="1166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57AC3856-E9AA-4D61-8AE6-827B98ECEB18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985355" y="6448769"/>
                  <a:ext cx="388162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3A24FCD4-2184-42E4-842A-C9E6BC41B273}"/>
                    </a:ext>
                  </a:extLst>
                </p14:cNvPr>
                <p14:cNvContentPartPr/>
                <p14:nvPr/>
              </p14:nvContentPartPr>
              <p14:xfrm>
                <a:off x="5352956" y="6494489"/>
                <a:ext cx="50040" cy="1720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3A24FCD4-2184-42E4-842A-C9E6BC41B273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316956" y="6458489"/>
                  <a:ext cx="12168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16" name="Group 318">
            <a:extLst>
              <a:ext uri="{FF2B5EF4-FFF2-40B4-BE49-F238E27FC236}">
                <a16:creationId xmlns:a16="http://schemas.microsoft.com/office/drawing/2014/main" id="{A4F7E402-8E7F-4B52-B70D-8995AED30965}"/>
              </a:ext>
            </a:extLst>
          </p:cNvPr>
          <p:cNvGrpSpPr>
            <a:grpSpLocks/>
          </p:cNvGrpSpPr>
          <p:nvPr/>
        </p:nvGrpSpPr>
        <p:grpSpPr bwMode="auto">
          <a:xfrm>
            <a:off x="7040563" y="6116638"/>
            <a:ext cx="1933575" cy="723900"/>
            <a:chOff x="7041356" y="6116129"/>
            <a:chExt cx="1933200" cy="72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F73163AA-4E27-4CEE-914D-76DD6498C5E0}"/>
                    </a:ext>
                  </a:extLst>
                </p14:cNvPr>
                <p14:cNvContentPartPr/>
                <p14:nvPr/>
              </p14:nvContentPartPr>
              <p14:xfrm>
                <a:off x="7041356" y="6148889"/>
                <a:ext cx="98640" cy="2019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F73163AA-4E27-4CEE-914D-76DD6498C5E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005356" y="6112889"/>
                  <a:ext cx="1702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68B8001-C752-4322-9640-1ADAF398B4E7}"/>
                    </a:ext>
                  </a:extLst>
                </p14:cNvPr>
                <p14:cNvContentPartPr/>
                <p14:nvPr/>
              </p14:nvContentPartPr>
              <p14:xfrm>
                <a:off x="7179236" y="6171569"/>
                <a:ext cx="106200" cy="1612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68B8001-C752-4322-9640-1ADAF398B4E7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143236" y="6135569"/>
                  <a:ext cx="1778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55CAF10A-040B-4A8A-B860-0398EB276593}"/>
                    </a:ext>
                  </a:extLst>
                </p14:cNvPr>
                <p14:cNvContentPartPr/>
                <p14:nvPr/>
              </p14:nvContentPartPr>
              <p14:xfrm>
                <a:off x="7325396" y="6124049"/>
                <a:ext cx="72000" cy="1494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55CAF10A-040B-4A8A-B860-0398EB276593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289396" y="6088049"/>
                  <a:ext cx="1436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3B27EAE6-C6C3-437E-9BA0-F1EDF7B7D659}"/>
                    </a:ext>
                  </a:extLst>
                </p14:cNvPr>
                <p14:cNvContentPartPr/>
                <p14:nvPr/>
              </p14:nvContentPartPr>
              <p14:xfrm>
                <a:off x="7404956" y="6239249"/>
                <a:ext cx="23760" cy="1177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3B27EAE6-C6C3-437E-9BA0-F1EDF7B7D659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368956" y="6203249"/>
                  <a:ext cx="954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7875D109-AD42-4B5F-96AA-4DA318B4442E}"/>
                    </a:ext>
                  </a:extLst>
                </p14:cNvPr>
                <p14:cNvContentPartPr/>
                <p14:nvPr/>
              </p14:nvContentPartPr>
              <p14:xfrm>
                <a:off x="7484876" y="6134129"/>
                <a:ext cx="66600" cy="1069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7875D109-AD42-4B5F-96AA-4DA318B4442E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448876" y="6098129"/>
                  <a:ext cx="1382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29FB180-8E30-4447-AAF0-05F59BDDEFE8}"/>
                    </a:ext>
                  </a:extLst>
                </p14:cNvPr>
                <p14:cNvContentPartPr/>
                <p14:nvPr/>
              </p14:nvContentPartPr>
              <p14:xfrm>
                <a:off x="7484876" y="6171569"/>
                <a:ext cx="94320" cy="1501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29FB180-8E30-4447-AAF0-05F59BDDEFE8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448876" y="6135569"/>
                  <a:ext cx="16596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7533CA7-A0C9-4CFE-A998-5B5C656142B5}"/>
                    </a:ext>
                  </a:extLst>
                </p14:cNvPr>
                <p14:cNvContentPartPr/>
                <p14:nvPr/>
              </p14:nvContentPartPr>
              <p14:xfrm>
                <a:off x="7610156" y="6116129"/>
                <a:ext cx="137880" cy="1828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7533CA7-A0C9-4CFE-A998-5B5C656142B5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7574156" y="6080200"/>
                  <a:ext cx="209520" cy="2543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CF5BD8C1-09E5-4874-A796-7D697A14D966}"/>
                    </a:ext>
                  </a:extLst>
                </p14:cNvPr>
                <p14:cNvContentPartPr/>
                <p14:nvPr/>
              </p14:nvContentPartPr>
              <p14:xfrm>
                <a:off x="7493516" y="6468209"/>
                <a:ext cx="536040" cy="774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CF5BD8C1-09E5-4874-A796-7D697A14D966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457516" y="6432209"/>
                  <a:ext cx="6076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C1B6A481-B290-4F02-862F-39DF94CD700A}"/>
                    </a:ext>
                  </a:extLst>
                </p14:cNvPr>
                <p14:cNvContentPartPr/>
                <p14:nvPr/>
              </p14:nvContentPartPr>
              <p14:xfrm>
                <a:off x="7949636" y="6424289"/>
                <a:ext cx="119520" cy="16092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C1B6A481-B290-4F02-862F-39DF94CD700A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913636" y="6388369"/>
                  <a:ext cx="191160" cy="2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CF3813E1-2DCB-4451-ABC1-59EDBF184A1E}"/>
                    </a:ext>
                  </a:extLst>
                </p14:cNvPr>
                <p14:cNvContentPartPr/>
                <p14:nvPr/>
              </p14:nvContentPartPr>
              <p14:xfrm>
                <a:off x="8200916" y="6400529"/>
                <a:ext cx="160200" cy="1926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CF3813E1-2DCB-4451-ABC1-59EDBF184A1E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164835" y="6364462"/>
                  <a:ext cx="232001" cy="2643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C6EEA47C-E21D-46C2-8D38-213D77CA5CBC}"/>
                    </a:ext>
                  </a:extLst>
                </p14:cNvPr>
                <p14:cNvContentPartPr/>
                <p14:nvPr/>
              </p14:nvContentPartPr>
              <p14:xfrm>
                <a:off x="8252036" y="6514289"/>
                <a:ext cx="109800" cy="2916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C6EEA47C-E21D-46C2-8D38-213D77CA5CB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216036" y="6478289"/>
                  <a:ext cx="18144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03B7D208-33B1-4D7C-9F3C-776235733971}"/>
                    </a:ext>
                  </a:extLst>
                </p14:cNvPr>
                <p14:cNvContentPartPr/>
                <p14:nvPr/>
              </p14:nvContentPartPr>
              <p14:xfrm>
                <a:off x="8403596" y="6516449"/>
                <a:ext cx="151560" cy="583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03B7D208-33B1-4D7C-9F3C-776235733971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367681" y="6480449"/>
                  <a:ext cx="22303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2CC06083-0593-4EAE-9DF3-3DC4B300D8F2}"/>
                    </a:ext>
                  </a:extLst>
                </p14:cNvPr>
                <p14:cNvContentPartPr/>
                <p14:nvPr/>
              </p14:nvContentPartPr>
              <p14:xfrm>
                <a:off x="8605556" y="6360209"/>
                <a:ext cx="109080" cy="1508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2CC06083-0593-4EAE-9DF3-3DC4B300D8F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569556" y="6324209"/>
                  <a:ext cx="18072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896965B-6501-423E-83C3-6622B325420E}"/>
                    </a:ext>
                  </a:extLst>
                </p14:cNvPr>
                <p14:cNvContentPartPr/>
                <p14:nvPr/>
              </p14:nvContentPartPr>
              <p14:xfrm>
                <a:off x="8775476" y="6413849"/>
                <a:ext cx="14400" cy="1371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896965B-6501-423E-83C3-6622B325420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8739476" y="6377943"/>
                  <a:ext cx="86040" cy="2086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7551516C-88CD-48B4-AD2A-897D1F244D10}"/>
                    </a:ext>
                  </a:extLst>
                </p14:cNvPr>
                <p14:cNvContentPartPr/>
                <p14:nvPr/>
              </p14:nvContentPartPr>
              <p14:xfrm>
                <a:off x="8151596" y="6670169"/>
                <a:ext cx="145080" cy="1702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7551516C-88CD-48B4-AD2A-897D1F244D10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115506" y="6634245"/>
                  <a:ext cx="216898" cy="2417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23592611-A8B7-4284-B6FD-337DA6F96111}"/>
                    </a:ext>
                  </a:extLst>
                </p14:cNvPr>
                <p14:cNvContentPartPr/>
                <p14:nvPr/>
              </p14:nvContentPartPr>
              <p14:xfrm>
                <a:off x="8392436" y="6623009"/>
                <a:ext cx="21960" cy="1411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23592611-A8B7-4284-B6FD-337DA6F96111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356436" y="6587009"/>
                  <a:ext cx="9360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2E8EA7D6-7DF8-4098-9DD9-B7E471C24071}"/>
                    </a:ext>
                  </a:extLst>
                </p14:cNvPr>
                <p14:cNvContentPartPr/>
                <p14:nvPr/>
              </p14:nvContentPartPr>
              <p14:xfrm>
                <a:off x="8357516" y="6692129"/>
                <a:ext cx="99360" cy="259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2E8EA7D6-7DF8-4098-9DD9-B7E471C24071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321516" y="6656129"/>
                  <a:ext cx="1710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7CEFF1B4-C80E-4B82-BC4F-22FB0030F8C8}"/>
                    </a:ext>
                  </a:extLst>
                </p14:cNvPr>
                <p14:cNvContentPartPr/>
                <p14:nvPr/>
              </p14:nvContentPartPr>
              <p14:xfrm>
                <a:off x="8507276" y="6674129"/>
                <a:ext cx="101880" cy="69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7CEFF1B4-C80E-4B82-BC4F-22FB0030F8C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471276" y="6638315"/>
                  <a:ext cx="173520" cy="14075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691851AB-21E7-4053-AD79-02FD19478BAE}"/>
                    </a:ext>
                  </a:extLst>
                </p14:cNvPr>
                <p14:cNvContentPartPr/>
                <p14:nvPr/>
              </p14:nvContentPartPr>
              <p14:xfrm>
                <a:off x="8694476" y="6594929"/>
                <a:ext cx="18360" cy="1224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691851AB-21E7-4053-AD79-02FD19478BAE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658476" y="6558929"/>
                  <a:ext cx="900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091CD9FA-2D05-41F2-A4B4-F84AE1BB39C1}"/>
                    </a:ext>
                  </a:extLst>
                </p14:cNvPr>
                <p14:cNvContentPartPr/>
                <p14:nvPr/>
              </p14:nvContentPartPr>
              <p14:xfrm>
                <a:off x="8686556" y="6627689"/>
                <a:ext cx="288000" cy="856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091CD9FA-2D05-41F2-A4B4-F84AE1BB39C1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650556" y="6591689"/>
                  <a:ext cx="359640" cy="15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17" name="Group 348">
            <a:extLst>
              <a:ext uri="{FF2B5EF4-FFF2-40B4-BE49-F238E27FC236}">
                <a16:creationId xmlns:a16="http://schemas.microsoft.com/office/drawing/2014/main" id="{97E6F351-FEAC-4F5B-914A-037B9A5B5D8F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-84138"/>
            <a:ext cx="2312988" cy="5487988"/>
            <a:chOff x="172196" y="-84151"/>
            <a:chExt cx="2313000" cy="548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237AF6D-0DF8-455A-9ABC-232EA00BD5F9}"/>
                    </a:ext>
                  </a:extLst>
                </p14:cNvPr>
                <p14:cNvContentPartPr/>
                <p14:nvPr/>
              </p14:nvContentPartPr>
              <p14:xfrm>
                <a:off x="961316" y="1306387"/>
                <a:ext cx="160560" cy="2499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237AF6D-0DF8-455A-9ABC-232EA00BD5F9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25397" y="1270387"/>
                  <a:ext cx="232040" cy="257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8B4743C-7944-4F1F-A710-9FA17D48B203}"/>
                    </a:ext>
                  </a:extLst>
                </p14:cNvPr>
                <p14:cNvContentPartPr/>
                <p14:nvPr/>
              </p14:nvContentPartPr>
              <p14:xfrm>
                <a:off x="1019996" y="1122427"/>
                <a:ext cx="360" cy="7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8B4743C-7944-4F1F-A710-9FA17D48B20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83996" y="1098427"/>
                  <a:ext cx="72000" cy="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A730163-520C-4A10-82F6-9F8B913EEB0C}"/>
                    </a:ext>
                  </a:extLst>
                </p14:cNvPr>
                <p14:cNvContentPartPr/>
                <p14:nvPr/>
              </p14:nvContentPartPr>
              <p14:xfrm>
                <a:off x="996956" y="972667"/>
                <a:ext cx="3240" cy="3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A730163-520C-4A10-82F6-9F8B913EEB0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60956" y="936667"/>
                  <a:ext cx="748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2118E0E-F1EB-4B79-BE02-1C59388DC236}"/>
                    </a:ext>
                  </a:extLst>
                </p14:cNvPr>
                <p14:cNvContentPartPr/>
                <p14:nvPr/>
              </p14:nvContentPartPr>
              <p14:xfrm>
                <a:off x="996236" y="912187"/>
                <a:ext cx="1080" cy="3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2118E0E-F1EB-4B79-BE02-1C59388DC236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60236" y="876187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6229DDD-6E96-4586-8D44-6D911BBE62E5}"/>
                    </a:ext>
                  </a:extLst>
                </p14:cNvPr>
                <p14:cNvContentPartPr/>
                <p14:nvPr/>
              </p14:nvContentPartPr>
              <p14:xfrm>
                <a:off x="988676" y="831907"/>
                <a:ext cx="3240" cy="3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6229DDD-6E96-4586-8D44-6D911BBE62E5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952676" y="795907"/>
                  <a:ext cx="748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AF0636B-7B7F-438E-BBDD-2FE63CB5C165}"/>
                    </a:ext>
                  </a:extLst>
                </p14:cNvPr>
                <p14:cNvContentPartPr/>
                <p14:nvPr/>
              </p14:nvContentPartPr>
              <p14:xfrm>
                <a:off x="989396" y="679627"/>
                <a:ext cx="2520" cy="936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AF0636B-7B7F-438E-BBDD-2FE63CB5C165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953396" y="643627"/>
                  <a:ext cx="741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9A8B5DA-413A-4576-86E2-5DD6C9990BEF}"/>
                    </a:ext>
                  </a:extLst>
                </p14:cNvPr>
                <p14:cNvContentPartPr/>
                <p14:nvPr/>
              </p14:nvContentPartPr>
              <p14:xfrm>
                <a:off x="990116" y="556867"/>
                <a:ext cx="6480" cy="702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9A8B5DA-413A-4576-86E2-5DD6C9990BEF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954116" y="520867"/>
                  <a:ext cx="781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DBAD355D-32C8-46F1-845E-3E90E142030A}"/>
                    </a:ext>
                  </a:extLst>
                </p14:cNvPr>
                <p14:cNvContentPartPr/>
                <p14:nvPr/>
              </p14:nvContentPartPr>
              <p14:xfrm>
                <a:off x="996236" y="472987"/>
                <a:ext cx="9360" cy="842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DBAD355D-32C8-46F1-845E-3E90E142030A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958796" y="436987"/>
                  <a:ext cx="83866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E93F5B4-BBA4-4786-A4C8-038B1466C7E0}"/>
                    </a:ext>
                  </a:extLst>
                </p14:cNvPr>
                <p14:cNvContentPartPr/>
                <p14:nvPr/>
              </p14:nvContentPartPr>
              <p14:xfrm>
                <a:off x="996956" y="431227"/>
                <a:ext cx="10800" cy="42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E93F5B4-BBA4-4786-A4C8-038B1466C7E0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960956" y="395227"/>
                  <a:ext cx="824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8D0ED7E-3351-4F5F-952D-BF9DCD170BB2}"/>
                    </a:ext>
                  </a:extLst>
                </p14:cNvPr>
                <p14:cNvContentPartPr/>
                <p14:nvPr/>
              </p14:nvContentPartPr>
              <p14:xfrm>
                <a:off x="994076" y="359227"/>
                <a:ext cx="10800" cy="360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8D0ED7E-3351-4F5F-952D-BF9DCD170BB2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958076" y="323227"/>
                  <a:ext cx="824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91DED5E-2037-4767-B356-87A20BBD95DF}"/>
                    </a:ext>
                  </a:extLst>
                </p14:cNvPr>
                <p14:cNvContentPartPr/>
                <p14:nvPr/>
              </p14:nvContentPartPr>
              <p14:xfrm>
                <a:off x="922796" y="280387"/>
                <a:ext cx="65520" cy="231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91DED5E-2037-4767-B356-87A20BBD95DF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86796" y="244387"/>
                  <a:ext cx="13716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874D291-9626-41F6-A1A9-CC3D980606C0}"/>
                    </a:ext>
                  </a:extLst>
                </p14:cNvPr>
                <p14:cNvContentPartPr/>
                <p14:nvPr/>
              </p14:nvContentPartPr>
              <p14:xfrm>
                <a:off x="976796" y="263467"/>
                <a:ext cx="97920" cy="1166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874D291-9626-41F6-A1A9-CC3D980606C0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940796" y="227467"/>
                  <a:ext cx="1695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58B528F-3A09-47EF-8F92-31B1380EBEB2}"/>
                    </a:ext>
                  </a:extLst>
                </p14:cNvPr>
                <p14:cNvContentPartPr/>
                <p14:nvPr/>
              </p14:nvContentPartPr>
              <p14:xfrm>
                <a:off x="969236" y="266707"/>
                <a:ext cx="123480" cy="2012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58B528F-3A09-47EF-8F92-31B1380EBEB2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33236" y="230642"/>
                  <a:ext cx="195120" cy="2730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1FB1E66-0EBB-4FA1-A7A2-9318C93206C9}"/>
                    </a:ext>
                  </a:extLst>
                </p14:cNvPr>
                <p14:cNvContentPartPr/>
                <p14:nvPr/>
              </p14:nvContentPartPr>
              <p14:xfrm>
                <a:off x="973916" y="275347"/>
                <a:ext cx="121680" cy="1756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1FB1E66-0EBB-4FA1-A7A2-9318C93206C9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38022" y="239347"/>
                  <a:ext cx="193109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DBA54B6-A292-4DD1-94C0-828BBABD9492}"/>
                    </a:ext>
                  </a:extLst>
                </p14:cNvPr>
                <p14:cNvContentPartPr/>
                <p14:nvPr/>
              </p14:nvContentPartPr>
              <p14:xfrm>
                <a:off x="172196" y="69067"/>
                <a:ext cx="101160" cy="1605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DBA54B6-A292-4DD1-94C0-828BBABD9492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36196" y="33067"/>
                  <a:ext cx="1728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85745FD-FCA1-44C2-8AB3-467AAB8E751D}"/>
                    </a:ext>
                  </a:extLst>
                </p14:cNvPr>
                <p14:cNvContentPartPr/>
                <p14:nvPr/>
              </p14:nvContentPartPr>
              <p14:xfrm>
                <a:off x="176876" y="238627"/>
                <a:ext cx="115920" cy="97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85745FD-FCA1-44C2-8AB3-467AAB8E751D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40876" y="203913"/>
                  <a:ext cx="187560" cy="788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B276C98-6AFC-4537-9FC9-5B914B60F3B3}"/>
                    </a:ext>
                  </a:extLst>
                </p14:cNvPr>
                <p14:cNvContentPartPr/>
                <p14:nvPr/>
              </p14:nvContentPartPr>
              <p14:xfrm>
                <a:off x="315476" y="131347"/>
                <a:ext cx="136800" cy="1242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B276C98-6AFC-4537-9FC9-5B914B60F3B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79476" y="95347"/>
                  <a:ext cx="2084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92137E8-3220-4565-B5A8-5C80C71FC7DA}"/>
                    </a:ext>
                  </a:extLst>
                </p14:cNvPr>
                <p14:cNvContentPartPr/>
                <p14:nvPr/>
              </p14:nvContentPartPr>
              <p14:xfrm>
                <a:off x="475316" y="46027"/>
                <a:ext cx="52920" cy="1213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92137E8-3220-4565-B5A8-5C80C71FC7DA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39316" y="10134"/>
                  <a:ext cx="124560" cy="19274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AEFCDE29-E7D8-44BA-AE3A-BCBF1165F50B}"/>
                    </a:ext>
                  </a:extLst>
                </p14:cNvPr>
                <p14:cNvContentPartPr/>
                <p14:nvPr/>
              </p14:nvContentPartPr>
              <p14:xfrm>
                <a:off x="566396" y="108449"/>
                <a:ext cx="43920" cy="1130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AEFCDE29-E7D8-44BA-AE3A-BCBF1165F50B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530396" y="72449"/>
                  <a:ext cx="1155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435F969-645D-41DB-913A-C9818499DC5A}"/>
                    </a:ext>
                  </a:extLst>
                </p14:cNvPr>
                <p14:cNvContentPartPr/>
                <p14:nvPr/>
              </p14:nvContentPartPr>
              <p14:xfrm>
                <a:off x="646676" y="51929"/>
                <a:ext cx="117000" cy="964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435F969-645D-41DB-913A-C9818499DC5A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610676" y="15929"/>
                  <a:ext cx="1886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7A4B552-E881-428D-96E5-D4B0B693AC39}"/>
                    </a:ext>
                  </a:extLst>
                </p14:cNvPr>
                <p14:cNvContentPartPr/>
                <p14:nvPr/>
              </p14:nvContentPartPr>
              <p14:xfrm>
                <a:off x="727676" y="132569"/>
                <a:ext cx="33840" cy="1130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7A4B552-E881-428D-96E5-D4B0B693AC39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691676" y="96569"/>
                  <a:ext cx="1054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A8476F6-EE93-4DCD-9A7F-D3DEC6583C34}"/>
                    </a:ext>
                  </a:extLst>
                </p14:cNvPr>
                <p14:cNvContentPartPr/>
                <p14:nvPr/>
              </p14:nvContentPartPr>
              <p14:xfrm>
                <a:off x="818756" y="48689"/>
                <a:ext cx="133920" cy="179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A8476F6-EE93-4DCD-9A7F-D3DEC6583C34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82659" y="12617"/>
                  <a:ext cx="205753" cy="25142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48FF092-E38C-4188-A595-E1DEB9192DF0}"/>
                    </a:ext>
                  </a:extLst>
                </p14:cNvPr>
                <p14:cNvContentPartPr/>
                <p14:nvPr/>
              </p14:nvContentPartPr>
              <p14:xfrm>
                <a:off x="1079036" y="115289"/>
                <a:ext cx="106920" cy="114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48FF092-E38C-4188-A595-E1DEB9192DF0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043036" y="79289"/>
                  <a:ext cx="1785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8109C7A1-0337-45FD-8C13-3326CF7223FA}"/>
                    </a:ext>
                  </a:extLst>
                </p14:cNvPr>
                <p14:cNvContentPartPr/>
                <p14:nvPr/>
              </p14:nvContentPartPr>
              <p14:xfrm>
                <a:off x="1204316" y="151289"/>
                <a:ext cx="182160" cy="806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8109C7A1-0337-45FD-8C13-3326CF7223FA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168387" y="115289"/>
                  <a:ext cx="253659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65BE5AD-53CC-4AE3-8A33-728B5A8D91EF}"/>
                    </a:ext>
                  </a:extLst>
                </p14:cNvPr>
                <p14:cNvContentPartPr/>
                <p14:nvPr/>
              </p14:nvContentPartPr>
              <p14:xfrm>
                <a:off x="1415276" y="104489"/>
                <a:ext cx="102600" cy="126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65BE5AD-53CC-4AE3-8A33-728B5A8D91EF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379149" y="68489"/>
                  <a:ext cx="174492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2930BBC-0996-4511-955B-8A73F0414112}"/>
                    </a:ext>
                  </a:extLst>
                </p14:cNvPr>
                <p14:cNvContentPartPr/>
                <p14:nvPr/>
              </p14:nvContentPartPr>
              <p14:xfrm>
                <a:off x="1626956" y="48689"/>
                <a:ext cx="9720" cy="964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2930BBC-0996-4511-955B-8A73F0414112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589571" y="12554"/>
                  <a:ext cx="84115" cy="1683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AFDA17E2-8A5E-4BA7-A7E4-63AE74F6D26D}"/>
                    </a:ext>
                  </a:extLst>
                </p14:cNvPr>
                <p14:cNvContentPartPr/>
                <p14:nvPr/>
              </p14:nvContentPartPr>
              <p14:xfrm>
                <a:off x="1316276" y="277649"/>
                <a:ext cx="128160" cy="30182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AFDA17E2-8A5E-4BA7-A7E4-63AE74F6D26D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280377" y="241649"/>
                  <a:ext cx="199599" cy="30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D27BB52C-6475-4D3D-8B73-24E69A7B3E7A}"/>
                    </a:ext>
                  </a:extLst>
                </p14:cNvPr>
                <p14:cNvContentPartPr/>
                <p14:nvPr/>
              </p14:nvContentPartPr>
              <p14:xfrm>
                <a:off x="1323476" y="3108329"/>
                <a:ext cx="174600" cy="1933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D27BB52C-6475-4D3D-8B73-24E69A7B3E7A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287476" y="3072329"/>
                  <a:ext cx="2462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593A31BB-7990-4B2F-9598-946E9BCC918C}"/>
                    </a:ext>
                  </a:extLst>
                </p14:cNvPr>
                <p14:cNvContentPartPr/>
                <p14:nvPr/>
              </p14:nvContentPartPr>
              <p14:xfrm>
                <a:off x="1648916" y="-42391"/>
                <a:ext cx="118080" cy="33141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593A31BB-7990-4B2F-9598-946E9BCC918C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613025" y="-78391"/>
                  <a:ext cx="189502" cy="338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57967774-A8D9-4F42-A7D7-BDB16D9F8655}"/>
                    </a:ext>
                  </a:extLst>
                </p14:cNvPr>
                <p14:cNvContentPartPr/>
                <p14:nvPr/>
              </p14:nvContentPartPr>
              <p14:xfrm>
                <a:off x="1493756" y="18449"/>
                <a:ext cx="15840" cy="180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57967774-A8D9-4F42-A7D7-BDB16D9F8655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458556" y="-26551"/>
                  <a:ext cx="85888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48FF23D-AE4B-41AA-9EB8-B89684D01913}"/>
                    </a:ext>
                  </a:extLst>
                </p14:cNvPr>
                <p14:cNvContentPartPr/>
                <p14:nvPr/>
              </p14:nvContentPartPr>
              <p14:xfrm>
                <a:off x="1728476" y="-51391"/>
                <a:ext cx="24840" cy="28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48FF23D-AE4B-41AA-9EB8-B89684D01913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692476" y="-87391"/>
                  <a:ext cx="9648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A842EF22-5D5F-4A89-B4F6-7CD4D78E6B99}"/>
                    </a:ext>
                  </a:extLst>
                </p14:cNvPr>
                <p14:cNvContentPartPr/>
                <p14:nvPr/>
              </p14:nvContentPartPr>
              <p14:xfrm>
                <a:off x="1864196" y="-57871"/>
                <a:ext cx="360" cy="36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A842EF22-5D5F-4A89-B4F6-7CD4D78E6B99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828196" y="-93871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15ED4F8E-8A5E-49CF-B2C3-DAB79777AB41}"/>
                    </a:ext>
                  </a:extLst>
                </p14:cNvPr>
                <p14:cNvContentPartPr/>
                <p14:nvPr/>
              </p14:nvContentPartPr>
              <p14:xfrm>
                <a:off x="1982636" y="-61471"/>
                <a:ext cx="12960" cy="82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15ED4F8E-8A5E-49CF-B2C3-DAB79777AB4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1946636" y="-97471"/>
                  <a:ext cx="8460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D96B0DC9-CEFD-4F2C-B02E-26D47B5DC77C}"/>
                    </a:ext>
                  </a:extLst>
                </p14:cNvPr>
                <p14:cNvContentPartPr/>
                <p14:nvPr/>
              </p14:nvContentPartPr>
              <p14:xfrm>
                <a:off x="2040956" y="-29791"/>
                <a:ext cx="32400" cy="633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D96B0DC9-CEFD-4F2C-B02E-26D47B5DC77C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2004956" y="-65588"/>
                  <a:ext cx="104040" cy="13459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8F5E28C7-3B10-47E5-A5EC-8BC101DA9F9B}"/>
                    </a:ext>
                  </a:extLst>
                </p14:cNvPr>
                <p14:cNvContentPartPr/>
                <p14:nvPr/>
              </p14:nvContentPartPr>
              <p14:xfrm>
                <a:off x="1809116" y="-84151"/>
                <a:ext cx="189000" cy="266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8F5E28C7-3B10-47E5-A5EC-8BC101DA9F9B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773116" y="-120151"/>
                  <a:ext cx="26064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A105B4D6-6EA3-4B28-895C-1438C5D67527}"/>
                    </a:ext>
                  </a:extLst>
                </p14:cNvPr>
                <p14:cNvContentPartPr/>
                <p14:nvPr/>
              </p14:nvContentPartPr>
              <p14:xfrm>
                <a:off x="2083436" y="260009"/>
                <a:ext cx="1800" cy="43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A105B4D6-6EA3-4B28-895C-1438C5D67527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2053436" y="224009"/>
                  <a:ext cx="615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F250189C-DF7F-4631-90BF-40B11413E5B9}"/>
                    </a:ext>
                  </a:extLst>
                </p14:cNvPr>
                <p14:cNvContentPartPr/>
                <p14:nvPr/>
              </p14:nvContentPartPr>
              <p14:xfrm>
                <a:off x="2006756" y="1889"/>
                <a:ext cx="139680" cy="37483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F250189C-DF7F-4631-90BF-40B11413E5B9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970663" y="-34111"/>
                  <a:ext cx="211505" cy="38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FE499D43-B4DA-400E-801C-B7062A500A6A}"/>
                    </a:ext>
                  </a:extLst>
                </p14:cNvPr>
                <p14:cNvContentPartPr/>
                <p14:nvPr/>
              </p14:nvContentPartPr>
              <p14:xfrm>
                <a:off x="2084876" y="3698729"/>
                <a:ext cx="22680" cy="5940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FE499D43-B4DA-400E-801C-B7062A500A6A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2048876" y="3662729"/>
                  <a:ext cx="943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F7259674-AA66-4494-8981-FA17CA92E76C}"/>
                    </a:ext>
                  </a:extLst>
                </p14:cNvPr>
                <p14:cNvContentPartPr/>
                <p14:nvPr/>
              </p14:nvContentPartPr>
              <p14:xfrm>
                <a:off x="1948076" y="3453929"/>
                <a:ext cx="233280" cy="2808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F7259674-AA66-4494-8981-FA17CA92E76C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912076" y="3417929"/>
                  <a:ext cx="30492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D3983896-1B43-41A1-897A-3FF6AE666580}"/>
                    </a:ext>
                  </a:extLst>
                </p14:cNvPr>
                <p14:cNvContentPartPr/>
                <p14:nvPr/>
              </p14:nvContentPartPr>
              <p14:xfrm>
                <a:off x="1274516" y="2278169"/>
                <a:ext cx="789840" cy="27698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D3983896-1B43-41A1-897A-3FF6AE666580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1238516" y="2242169"/>
                  <a:ext cx="861480" cy="28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0C223D2B-383E-46AC-A15C-83E8C28D12A9}"/>
                    </a:ext>
                  </a:extLst>
                </p14:cNvPr>
                <p14:cNvContentPartPr/>
                <p14:nvPr/>
              </p14:nvContentPartPr>
              <p14:xfrm>
                <a:off x="1896956" y="2272409"/>
                <a:ext cx="145800" cy="2876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0C223D2B-383E-46AC-A15C-83E8C28D12A9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860867" y="2236409"/>
                  <a:ext cx="217617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391E9098-4B6C-4668-BAC3-701AA67FD081}"/>
                    </a:ext>
                  </a:extLst>
                </p14:cNvPr>
                <p14:cNvContentPartPr/>
                <p14:nvPr/>
              </p14:nvContentPartPr>
              <p14:xfrm>
                <a:off x="808316" y="5071409"/>
                <a:ext cx="176400" cy="30852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391E9098-4B6C-4668-BAC3-701AA67FD081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72242" y="5035409"/>
                  <a:ext cx="248187" cy="38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B9F977EE-003B-49BE-B346-EA6451569CD2}"/>
                    </a:ext>
                  </a:extLst>
                </p14:cNvPr>
                <p14:cNvContentPartPr/>
                <p14:nvPr/>
              </p14:nvContentPartPr>
              <p14:xfrm>
                <a:off x="996956" y="5238089"/>
                <a:ext cx="110160" cy="14256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B9F977EE-003B-49BE-B346-EA6451569CD2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960956" y="5202089"/>
                  <a:ext cx="1818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324666F8-945C-4206-B1AB-B39DB187BEAE}"/>
                    </a:ext>
                  </a:extLst>
                </p14:cNvPr>
                <p14:cNvContentPartPr/>
                <p14:nvPr/>
              </p14:nvContentPartPr>
              <p14:xfrm>
                <a:off x="1146716" y="5179769"/>
                <a:ext cx="83880" cy="10512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324666F8-945C-4206-B1AB-B39DB187BEAE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110870" y="5143892"/>
                  <a:ext cx="155214" cy="1765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6D94EA1A-78F7-410B-A6B5-5CF4BADAB9D7}"/>
                    </a:ext>
                  </a:extLst>
                </p14:cNvPr>
                <p14:cNvContentPartPr/>
                <p14:nvPr/>
              </p14:nvContentPartPr>
              <p14:xfrm>
                <a:off x="1238876" y="5244929"/>
                <a:ext cx="33120" cy="1360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6D94EA1A-78F7-410B-A6B5-5CF4BADAB9D7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202876" y="5208929"/>
                  <a:ext cx="1047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F378E91C-B8E6-4202-9D39-E557D4655EBC}"/>
                    </a:ext>
                  </a:extLst>
                </p14:cNvPr>
                <p14:cNvContentPartPr/>
                <p14:nvPr/>
              </p14:nvContentPartPr>
              <p14:xfrm>
                <a:off x="1335356" y="5156369"/>
                <a:ext cx="155520" cy="24696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F378E91C-B8E6-4202-9D39-E557D4655EBC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299356" y="5120369"/>
                  <a:ext cx="22716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FCEA7831-5520-4533-AC64-FDE6D99DC795}"/>
                    </a:ext>
                  </a:extLst>
                </p14:cNvPr>
                <p14:cNvContentPartPr/>
                <p14:nvPr/>
              </p14:nvContentPartPr>
              <p14:xfrm>
                <a:off x="1499516" y="5118929"/>
                <a:ext cx="156960" cy="25956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FCEA7831-5520-4533-AC64-FDE6D99DC795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463516" y="5082979"/>
                  <a:ext cx="228600" cy="3311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84B0931B-9E44-4C04-8D88-51DC50322510}"/>
                    </a:ext>
                  </a:extLst>
                </p14:cNvPr>
                <p14:cNvContentPartPr/>
                <p14:nvPr/>
              </p14:nvContentPartPr>
              <p14:xfrm>
                <a:off x="1738916" y="5229449"/>
                <a:ext cx="166320" cy="298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84B0931B-9E44-4C04-8D88-51DC50322510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1702838" y="5193449"/>
                  <a:ext cx="238115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C7886311-5CAB-4870-8F67-ABEE4E5F6186}"/>
                    </a:ext>
                  </a:extLst>
                </p14:cNvPr>
                <p14:cNvContentPartPr/>
                <p14:nvPr/>
              </p14:nvContentPartPr>
              <p14:xfrm>
                <a:off x="1799036" y="5149529"/>
                <a:ext cx="47520" cy="2106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C7886311-5CAB-4870-8F67-ABEE4E5F6186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763036" y="5113529"/>
                  <a:ext cx="1191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D152AC6D-F673-4C91-AE61-8E01FB8C7811}"/>
                    </a:ext>
                  </a:extLst>
                </p14:cNvPr>
                <p14:cNvContentPartPr/>
                <p14:nvPr/>
              </p14:nvContentPartPr>
              <p14:xfrm>
                <a:off x="2004956" y="5049809"/>
                <a:ext cx="186120" cy="24984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D152AC6D-F673-4C91-AE61-8E01FB8C7811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968956" y="5013757"/>
                  <a:ext cx="257760" cy="3215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ABAE37B7-6D77-4EAA-B605-4ED3F3CCA1BE}"/>
                    </a:ext>
                  </a:extLst>
                </p14:cNvPr>
                <p14:cNvContentPartPr/>
                <p14:nvPr/>
              </p14:nvContentPartPr>
              <p14:xfrm>
                <a:off x="2248316" y="5089769"/>
                <a:ext cx="22680" cy="2066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ABAE37B7-6D77-4EAA-B605-4ED3F3CCA1BE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2212316" y="5053769"/>
                  <a:ext cx="9432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F2CEC855-4A49-4C81-85BC-E26670F260F3}"/>
                    </a:ext>
                  </a:extLst>
                </p14:cNvPr>
                <p14:cNvContentPartPr/>
                <p14:nvPr/>
              </p14:nvContentPartPr>
              <p14:xfrm>
                <a:off x="2373596" y="5017769"/>
                <a:ext cx="106920" cy="10656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F2CEC855-4A49-4C81-85BC-E26670F260F3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2337596" y="4981769"/>
                  <a:ext cx="17856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D1D91C9E-1F38-489C-B752-879BBDD0BDB3}"/>
                    </a:ext>
                  </a:extLst>
                </p14:cNvPr>
                <p14:cNvContentPartPr/>
                <p14:nvPr/>
              </p14:nvContentPartPr>
              <p14:xfrm>
                <a:off x="2379356" y="5111369"/>
                <a:ext cx="360" cy="3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D1D91C9E-1F38-489C-B752-879BBDD0BDB3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2343356" y="5075369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0A52163F-EE99-4947-AAE1-DD6D5FA23352}"/>
                    </a:ext>
                  </a:extLst>
                </p14:cNvPr>
                <p14:cNvContentPartPr/>
                <p14:nvPr/>
              </p14:nvContentPartPr>
              <p14:xfrm>
                <a:off x="2379356" y="5111369"/>
                <a:ext cx="105840" cy="1393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0A52163F-EE99-4947-AAE1-DD6D5FA23352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2343356" y="5075462"/>
                  <a:ext cx="177480" cy="210775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34">
            <p14:nvContentPartPr>
              <p14:cNvPr id="350" name="Ink 349">
                <a:extLst>
                  <a:ext uri="{FF2B5EF4-FFF2-40B4-BE49-F238E27FC236}">
                    <a16:creationId xmlns:a16="http://schemas.microsoft.com/office/drawing/2014/main" id="{AF9AD7C7-963C-4D44-8C00-1B45AA512825}"/>
                  </a:ext>
                </a:extLst>
              </p14:cNvPr>
              <p14:cNvContentPartPr/>
              <p14:nvPr/>
            </p14:nvContentPartPr>
            <p14:xfrm>
              <a:off x="8097956" y="5164289"/>
              <a:ext cx="12960" cy="74880"/>
            </p14:xfrm>
          </p:contentPart>
        </mc:Choice>
        <mc:Fallback xmlns="">
          <p:pic>
            <p:nvPicPr>
              <p:cNvPr id="350" name="Ink 349">
                <a:extLst>
                  <a:ext uri="{FF2B5EF4-FFF2-40B4-BE49-F238E27FC236}">
                    <a16:creationId xmlns:a16="http://schemas.microsoft.com/office/drawing/2014/main" id="{AF9AD7C7-963C-4D44-8C00-1B45AA512825}"/>
                  </a:ext>
                </a:extLst>
              </p:cNvPr>
              <p:cNvPicPr/>
              <p:nvPr/>
            </p:nvPicPr>
            <p:blipFill>
              <a:blip r:embed="rId535"/>
              <a:stretch>
                <a:fillRect/>
              </a:stretch>
            </p:blipFill>
            <p:spPr>
              <a:xfrm>
                <a:off x="8061956" y="5128115"/>
                <a:ext cx="84600" cy="146866"/>
              </a:xfrm>
              <a:prstGeom prst="rect">
                <a:avLst/>
              </a:prstGeom>
            </p:spPr>
          </p:pic>
        </mc:Fallback>
      </mc:AlternateContent>
      <p:grpSp>
        <p:nvGrpSpPr>
          <p:cNvPr id="37919" name="Group 366">
            <a:extLst>
              <a:ext uri="{FF2B5EF4-FFF2-40B4-BE49-F238E27FC236}">
                <a16:creationId xmlns:a16="http://schemas.microsoft.com/office/drawing/2014/main" id="{2616DE30-4CE3-4F36-B74C-D461100EFD9E}"/>
              </a:ext>
            </a:extLst>
          </p:cNvPr>
          <p:cNvGrpSpPr>
            <a:grpSpLocks/>
          </p:cNvGrpSpPr>
          <p:nvPr/>
        </p:nvGrpSpPr>
        <p:grpSpPr bwMode="auto">
          <a:xfrm>
            <a:off x="8054975" y="6007100"/>
            <a:ext cx="655638" cy="225425"/>
            <a:chOff x="8055116" y="6006689"/>
            <a:chExt cx="65592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CA321069-EDD4-4FD7-9A0A-A524D61EAE92}"/>
                    </a:ext>
                  </a:extLst>
                </p14:cNvPr>
                <p14:cNvContentPartPr/>
                <p14:nvPr/>
              </p14:nvContentPartPr>
              <p14:xfrm>
                <a:off x="8055116" y="6020009"/>
                <a:ext cx="99000" cy="1965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CA321069-EDD4-4FD7-9A0A-A524D61EAE92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8019116" y="5984009"/>
                  <a:ext cx="17064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DD10804C-9129-430F-8E2F-1BFFFE46999D}"/>
                    </a:ext>
                  </a:extLst>
                </p14:cNvPr>
                <p14:cNvContentPartPr/>
                <p14:nvPr/>
              </p14:nvContentPartPr>
              <p14:xfrm>
                <a:off x="8197316" y="6111089"/>
                <a:ext cx="91800" cy="12132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DD10804C-9129-430F-8E2F-1BFFFE46999D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8161174" y="6075089"/>
                  <a:ext cx="163722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17A8DFA5-83BA-4B8C-8546-92329CDA3635}"/>
                    </a:ext>
                  </a:extLst>
                </p14:cNvPr>
                <p14:cNvContentPartPr/>
                <p14:nvPr/>
              </p14:nvContentPartPr>
              <p14:xfrm>
                <a:off x="8314676" y="6006689"/>
                <a:ext cx="96120" cy="21060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17A8DFA5-83BA-4B8C-8546-92329CDA3635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8278676" y="5970689"/>
                  <a:ext cx="1677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670E4D04-3C7C-4EAC-A750-942E7BA3CAF3}"/>
                    </a:ext>
                  </a:extLst>
                </p14:cNvPr>
                <p14:cNvContentPartPr/>
                <p14:nvPr/>
              </p14:nvContentPartPr>
              <p14:xfrm>
                <a:off x="8350676" y="6106409"/>
                <a:ext cx="106920" cy="3384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670E4D04-3C7C-4EAC-A750-942E7BA3CAF3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314797" y="6070409"/>
                  <a:ext cx="1783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1A00E23B-1FA4-4842-9669-64511A7674B5}"/>
                    </a:ext>
                  </a:extLst>
                </p14:cNvPr>
                <p14:cNvContentPartPr/>
                <p14:nvPr/>
              </p14:nvContentPartPr>
              <p14:xfrm>
                <a:off x="8497556" y="6062849"/>
                <a:ext cx="18360" cy="9828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1A00E23B-1FA4-4842-9669-64511A7674B5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461556" y="6026849"/>
                  <a:ext cx="900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779F536B-2CF3-4F63-8055-AFB5FC6312E2}"/>
                    </a:ext>
                  </a:extLst>
                </p14:cNvPr>
                <p14:cNvContentPartPr/>
                <p14:nvPr/>
              </p14:nvContentPartPr>
              <p14:xfrm>
                <a:off x="8513036" y="6028649"/>
                <a:ext cx="198000" cy="13320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779F536B-2CF3-4F63-8055-AFB5FC6312E2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8476970" y="5992649"/>
                  <a:ext cx="269770" cy="20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0" name="Group 365">
            <a:extLst>
              <a:ext uri="{FF2B5EF4-FFF2-40B4-BE49-F238E27FC236}">
                <a16:creationId xmlns:a16="http://schemas.microsoft.com/office/drawing/2014/main" id="{AE1B7648-EA47-469C-8D8E-9672CE47C5F4}"/>
              </a:ext>
            </a:extLst>
          </p:cNvPr>
          <p:cNvGrpSpPr>
            <a:grpSpLocks/>
          </p:cNvGrpSpPr>
          <p:nvPr/>
        </p:nvGrpSpPr>
        <p:grpSpPr bwMode="auto">
          <a:xfrm>
            <a:off x="7864475" y="5321300"/>
            <a:ext cx="571500" cy="554038"/>
            <a:chOff x="7864316" y="5320889"/>
            <a:chExt cx="572040" cy="55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05EC8F53-F429-48D9-AEBF-710C07A8AEE0}"/>
                    </a:ext>
                  </a:extLst>
                </p14:cNvPr>
                <p14:cNvContentPartPr/>
                <p14:nvPr/>
              </p14:nvContentPartPr>
              <p14:xfrm>
                <a:off x="8201636" y="5874569"/>
                <a:ext cx="10800" cy="10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05EC8F53-F429-48D9-AEBF-710C07A8AEE0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8165636" y="5838569"/>
                  <a:ext cx="824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9ED20601-F875-4D66-BD20-4876393022CB}"/>
                    </a:ext>
                  </a:extLst>
                </p14:cNvPr>
                <p14:cNvContentPartPr/>
                <p14:nvPr/>
              </p14:nvContentPartPr>
              <p14:xfrm>
                <a:off x="8222516" y="5803289"/>
                <a:ext cx="360" cy="64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9ED20601-F875-4D66-BD20-4876393022CB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8186516" y="5767289"/>
                  <a:ext cx="7200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54B133BF-0D65-45EC-8519-152AFE37496E}"/>
                    </a:ext>
                  </a:extLst>
                </p14:cNvPr>
                <p14:cNvContentPartPr/>
                <p14:nvPr/>
              </p14:nvContentPartPr>
              <p14:xfrm>
                <a:off x="8200916" y="5707889"/>
                <a:ext cx="21960" cy="1015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54B133BF-0D65-45EC-8519-152AFE37496E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8164916" y="5672016"/>
                  <a:ext cx="93600" cy="1729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FE988D6F-F81F-40D4-8900-A940D9F77EEE}"/>
                    </a:ext>
                  </a:extLst>
                </p14:cNvPr>
                <p14:cNvContentPartPr/>
                <p14:nvPr/>
              </p14:nvContentPartPr>
              <p14:xfrm>
                <a:off x="8162756" y="5623289"/>
                <a:ext cx="38520" cy="8496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FE988D6F-F81F-40D4-8900-A940D9F77EEE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8126756" y="5587289"/>
                  <a:ext cx="1101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0B511CFC-F97D-49B6-9423-FDB54FFC225D}"/>
                    </a:ext>
                  </a:extLst>
                </p14:cNvPr>
                <p14:cNvContentPartPr/>
                <p14:nvPr/>
              </p14:nvContentPartPr>
              <p14:xfrm>
                <a:off x="7864316" y="5419889"/>
                <a:ext cx="132120" cy="2376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0B511CFC-F97D-49B6-9423-FDB54FFC225D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828316" y="5383889"/>
                  <a:ext cx="2037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E35C08DD-6A56-4FBA-895F-D35FB98E8D99}"/>
                    </a:ext>
                  </a:extLst>
                </p14:cNvPr>
                <p14:cNvContentPartPr/>
                <p14:nvPr/>
              </p14:nvContentPartPr>
              <p14:xfrm>
                <a:off x="8054036" y="5320889"/>
                <a:ext cx="118080" cy="1771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E35C08DD-6A56-4FBA-895F-D35FB98E8D99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8018036" y="5284889"/>
                  <a:ext cx="1897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E4E6F269-24B5-413D-9520-5077BDFB2B64}"/>
                    </a:ext>
                  </a:extLst>
                </p14:cNvPr>
                <p14:cNvContentPartPr/>
                <p14:nvPr/>
              </p14:nvContentPartPr>
              <p14:xfrm>
                <a:off x="8203076" y="5381009"/>
                <a:ext cx="32040" cy="12384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E4E6F269-24B5-413D-9520-5077BDFB2B64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8167476" y="5345009"/>
                  <a:ext cx="102884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7BF2F2DB-02EF-4B81-8AEE-2AE29313DFA0}"/>
                    </a:ext>
                  </a:extLst>
                </p14:cNvPr>
                <p14:cNvContentPartPr/>
                <p14:nvPr/>
              </p14:nvContentPartPr>
              <p14:xfrm>
                <a:off x="8290196" y="5328809"/>
                <a:ext cx="146160" cy="10440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7BF2F2DB-02EF-4B81-8AEE-2AE29313DFA0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8254107" y="5292809"/>
                  <a:ext cx="217977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2A52FEFB-7E18-4B6C-9B05-AB94F73A4E0F}"/>
                    </a:ext>
                  </a:extLst>
                </p14:cNvPr>
                <p14:cNvContentPartPr/>
                <p14:nvPr/>
              </p14:nvContentPartPr>
              <p14:xfrm>
                <a:off x="8264996" y="5454089"/>
                <a:ext cx="151920" cy="10404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2A52FEFB-7E18-4B6C-9B05-AB94F73A4E0F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8228996" y="5418089"/>
                  <a:ext cx="223560" cy="17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1" name="Group 371">
            <a:extLst>
              <a:ext uri="{FF2B5EF4-FFF2-40B4-BE49-F238E27FC236}">
                <a16:creationId xmlns:a16="http://schemas.microsoft.com/office/drawing/2014/main" id="{45C63B9C-1F77-4DFB-9AD3-8532D420FB7F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3624263"/>
            <a:ext cx="2714625" cy="425450"/>
            <a:chOff x="5760836" y="3624209"/>
            <a:chExt cx="2714400" cy="42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0E08658A-812A-41BF-923B-EC5E131E7926}"/>
                    </a:ext>
                  </a:extLst>
                </p14:cNvPr>
                <p14:cNvContentPartPr/>
                <p14:nvPr/>
              </p14:nvContentPartPr>
              <p14:xfrm>
                <a:off x="5760836" y="3688649"/>
                <a:ext cx="2714400" cy="16560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0E08658A-812A-41BF-923B-EC5E131E7926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5724836" y="3652649"/>
                  <a:ext cx="27860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DC826305-028B-441C-B681-5E8740CB735F}"/>
                    </a:ext>
                  </a:extLst>
                </p14:cNvPr>
                <p14:cNvContentPartPr/>
                <p14:nvPr/>
              </p14:nvContentPartPr>
              <p14:xfrm>
                <a:off x="7112996" y="3624209"/>
                <a:ext cx="6480" cy="14076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DC826305-028B-441C-B681-5E8740CB735F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7076996" y="3588209"/>
                  <a:ext cx="781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97EB4522-A962-4E4F-A5FA-993EDEFF81F2}"/>
                    </a:ext>
                  </a:extLst>
                </p14:cNvPr>
                <p14:cNvContentPartPr/>
                <p14:nvPr/>
              </p14:nvContentPartPr>
              <p14:xfrm>
                <a:off x="7057556" y="3876209"/>
                <a:ext cx="6480" cy="12636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97EB4522-A962-4E4F-A5FA-993EDEFF81F2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7019438" y="3840209"/>
                  <a:ext cx="82334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5BD686A7-5542-4BF6-835A-A5E978F6AAD5}"/>
                    </a:ext>
                  </a:extLst>
                </p14:cNvPr>
                <p14:cNvContentPartPr/>
                <p14:nvPr/>
              </p14:nvContentPartPr>
              <p14:xfrm>
                <a:off x="7067996" y="3838049"/>
                <a:ext cx="96480" cy="2109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5BD686A7-5542-4BF6-835A-A5E978F6AAD5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7031861" y="3802049"/>
                  <a:ext cx="168388" cy="28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2" name="Group 385">
            <a:extLst>
              <a:ext uri="{FF2B5EF4-FFF2-40B4-BE49-F238E27FC236}">
                <a16:creationId xmlns:a16="http://schemas.microsoft.com/office/drawing/2014/main" id="{B6525C7A-2B3A-4AA5-8FFA-5BDAEEF483DF}"/>
              </a:ext>
            </a:extLst>
          </p:cNvPr>
          <p:cNvGrpSpPr>
            <a:grpSpLocks/>
          </p:cNvGrpSpPr>
          <p:nvPr/>
        </p:nvGrpSpPr>
        <p:grpSpPr bwMode="auto">
          <a:xfrm>
            <a:off x="6046788" y="3684588"/>
            <a:ext cx="377825" cy="373062"/>
            <a:chOff x="6046676" y="3684329"/>
            <a:chExt cx="378360" cy="37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A5AFC7E9-A985-4E16-AF8E-9890A62B655E}"/>
                    </a:ext>
                  </a:extLst>
                </p14:cNvPr>
                <p14:cNvContentPartPr/>
                <p14:nvPr/>
              </p14:nvContentPartPr>
              <p14:xfrm>
                <a:off x="6314876" y="3684329"/>
                <a:ext cx="7920" cy="14004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A5AFC7E9-A985-4E16-AF8E-9890A62B655E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6278876" y="3648329"/>
                  <a:ext cx="795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2327BA8F-AF0A-4B5C-B10E-8B791612A14B}"/>
                    </a:ext>
                  </a:extLst>
                </p14:cNvPr>
                <p14:cNvContentPartPr/>
                <p14:nvPr/>
              </p14:nvContentPartPr>
              <p14:xfrm>
                <a:off x="6046676" y="3924089"/>
                <a:ext cx="115200" cy="13356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2327BA8F-AF0A-4B5C-B10E-8B791612A14B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6010563" y="3887992"/>
                  <a:ext cx="187065" cy="2053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7132B985-2188-4279-95E6-7C39BC3F86BB}"/>
                    </a:ext>
                  </a:extLst>
                </p14:cNvPr>
                <p14:cNvContentPartPr/>
                <p14:nvPr/>
              </p14:nvContentPartPr>
              <p14:xfrm>
                <a:off x="6199676" y="3923369"/>
                <a:ext cx="36000" cy="9360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7132B985-2188-4279-95E6-7C39BC3F86BB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6163676" y="3887230"/>
                  <a:ext cx="107640" cy="1655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182542D0-536E-4A42-B256-D61A6FB40DDD}"/>
                    </a:ext>
                  </a:extLst>
                </p14:cNvPr>
                <p14:cNvContentPartPr/>
                <p14:nvPr/>
              </p14:nvContentPartPr>
              <p14:xfrm>
                <a:off x="6309116" y="3856409"/>
                <a:ext cx="115920" cy="8280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182542D0-536E-4A42-B256-D61A6FB40DDD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6273116" y="3820409"/>
                  <a:ext cx="1875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65A46409-B5C3-45A9-9B37-0818FD737873}"/>
                    </a:ext>
                  </a:extLst>
                </p14:cNvPr>
                <p14:cNvContentPartPr/>
                <p14:nvPr/>
              </p14:nvContentPartPr>
              <p14:xfrm>
                <a:off x="6309116" y="3916889"/>
                <a:ext cx="360" cy="36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65A46409-B5C3-45A9-9B37-0818FD737873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6273116" y="3880889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E5BD5791-B272-4469-9F5A-B1D734A396AD}"/>
                    </a:ext>
                  </a:extLst>
                </p14:cNvPr>
                <p14:cNvContentPartPr/>
                <p14:nvPr/>
              </p14:nvContentPartPr>
              <p14:xfrm>
                <a:off x="6309116" y="3916889"/>
                <a:ext cx="115920" cy="13140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E5BD5791-B272-4469-9F5A-B1D734A396AD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6273116" y="3880889"/>
                  <a:ext cx="18756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3" name="Group 414">
            <a:extLst>
              <a:ext uri="{FF2B5EF4-FFF2-40B4-BE49-F238E27FC236}">
                <a16:creationId xmlns:a16="http://schemas.microsoft.com/office/drawing/2014/main" id="{8FA18B0B-A098-4FC6-A804-221B2776B6E9}"/>
              </a:ext>
            </a:extLst>
          </p:cNvPr>
          <p:cNvGrpSpPr>
            <a:grpSpLocks/>
          </p:cNvGrpSpPr>
          <p:nvPr/>
        </p:nvGrpSpPr>
        <p:grpSpPr bwMode="auto">
          <a:xfrm>
            <a:off x="7727950" y="3563938"/>
            <a:ext cx="528638" cy="379412"/>
            <a:chOff x="7727876" y="3564089"/>
            <a:chExt cx="529200" cy="37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CB002540-4E54-4624-B95C-04ED43F369DF}"/>
                    </a:ext>
                  </a:extLst>
                </p14:cNvPr>
                <p14:cNvContentPartPr/>
                <p14:nvPr/>
              </p14:nvContentPartPr>
              <p14:xfrm>
                <a:off x="7921916" y="3564089"/>
                <a:ext cx="6480" cy="8856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CB002540-4E54-4624-B95C-04ED43F369DF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7885916" y="3528089"/>
                  <a:ext cx="781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53505343-0CE2-432C-A388-BC115E7CB854}"/>
                    </a:ext>
                  </a:extLst>
                </p14:cNvPr>
                <p14:cNvContentPartPr/>
                <p14:nvPr/>
              </p14:nvContentPartPr>
              <p14:xfrm>
                <a:off x="7727876" y="3917969"/>
                <a:ext cx="122760" cy="2124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53505343-0CE2-432C-A388-BC115E7CB854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7691876" y="3881969"/>
                  <a:ext cx="194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7FBDAD7A-7E0B-4B49-8D6F-3634894CD37C}"/>
                    </a:ext>
                  </a:extLst>
                </p14:cNvPr>
                <p14:cNvContentPartPr/>
                <p14:nvPr/>
              </p14:nvContentPartPr>
              <p14:xfrm>
                <a:off x="7883036" y="3784769"/>
                <a:ext cx="86040" cy="15840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7FBDAD7A-7E0B-4B49-8D6F-3634894CD37C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7846885" y="3748769"/>
                  <a:ext cx="157981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ED4D1C91-7A94-4753-AF1A-B71ABE8433EB}"/>
                    </a:ext>
                  </a:extLst>
                </p14:cNvPr>
                <p14:cNvContentPartPr/>
                <p14:nvPr/>
              </p14:nvContentPartPr>
              <p14:xfrm>
                <a:off x="8033876" y="3817529"/>
                <a:ext cx="16920" cy="11304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ED4D1C91-7A94-4753-AF1A-B71ABE8433EB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7997876" y="3781529"/>
                  <a:ext cx="885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EFCC5EFB-B28F-4C7A-B78D-B987F86E9CAC}"/>
                    </a:ext>
                  </a:extLst>
                </p14:cNvPr>
                <p14:cNvContentPartPr/>
                <p14:nvPr/>
              </p14:nvContentPartPr>
              <p14:xfrm>
                <a:off x="8144756" y="3705209"/>
                <a:ext cx="112320" cy="10728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EFCC5EFB-B28F-4C7A-B78D-B987F86E9CAC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8108756" y="3669088"/>
                  <a:ext cx="183960" cy="1791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F2882534-F6DB-45B7-B8C9-24E1F10B4774}"/>
                    </a:ext>
                  </a:extLst>
                </p14:cNvPr>
                <p14:cNvContentPartPr/>
                <p14:nvPr/>
              </p14:nvContentPartPr>
              <p14:xfrm>
                <a:off x="8144756" y="3778649"/>
                <a:ext cx="109800" cy="14148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F2882534-F6DB-45B7-B8C9-24E1F10B4774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8108756" y="3742649"/>
                  <a:ext cx="18144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4" name="Group 413">
            <a:extLst>
              <a:ext uri="{FF2B5EF4-FFF2-40B4-BE49-F238E27FC236}">
                <a16:creationId xmlns:a16="http://schemas.microsoft.com/office/drawing/2014/main" id="{960E8477-18B4-4602-94A5-B4389F9F281A}"/>
              </a:ext>
            </a:extLst>
          </p:cNvPr>
          <p:cNvGrpSpPr>
            <a:grpSpLocks/>
          </p:cNvGrpSpPr>
          <p:nvPr/>
        </p:nvGrpSpPr>
        <p:grpSpPr bwMode="auto">
          <a:xfrm>
            <a:off x="5811838" y="4257675"/>
            <a:ext cx="673100" cy="401638"/>
            <a:chOff x="5812316" y="4257449"/>
            <a:chExt cx="67320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845B4EA5-63BF-408A-BA28-136C7BC64E1B}"/>
                    </a:ext>
                  </a:extLst>
                </p14:cNvPr>
                <p14:cNvContentPartPr/>
                <p14:nvPr/>
              </p14:nvContentPartPr>
              <p14:xfrm>
                <a:off x="5944436" y="4342049"/>
                <a:ext cx="30240" cy="15336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845B4EA5-63BF-408A-BA28-136C7BC64E1B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5908002" y="4306049"/>
                  <a:ext cx="102743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130A40EA-C795-42E1-8595-F21171632B86}"/>
                    </a:ext>
                  </a:extLst>
                </p14:cNvPr>
                <p14:cNvContentPartPr/>
                <p14:nvPr/>
              </p14:nvContentPartPr>
              <p14:xfrm>
                <a:off x="6019676" y="4299569"/>
                <a:ext cx="72000" cy="1072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130A40EA-C795-42E1-8595-F21171632B86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5983676" y="4263569"/>
                  <a:ext cx="1436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D402DAC2-20AA-4E4A-BC27-A79A16E834A7}"/>
                    </a:ext>
                  </a:extLst>
                </p14:cNvPr>
                <p14:cNvContentPartPr/>
                <p14:nvPr/>
              </p14:nvContentPartPr>
              <p14:xfrm>
                <a:off x="6021116" y="4356809"/>
                <a:ext cx="65880" cy="17352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D402DAC2-20AA-4E4A-BC27-A79A16E834A7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5985116" y="4320809"/>
                  <a:ext cx="13752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DF1AA47C-20D4-448B-AB19-7E1A477DF54D}"/>
                    </a:ext>
                  </a:extLst>
                </p14:cNvPr>
                <p14:cNvContentPartPr/>
                <p14:nvPr/>
              </p14:nvContentPartPr>
              <p14:xfrm>
                <a:off x="6147836" y="4309649"/>
                <a:ext cx="104040" cy="15408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DF1AA47C-20D4-448B-AB19-7E1A477DF54D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6111836" y="4273649"/>
                  <a:ext cx="1756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EC92BF40-1A73-40F0-901B-055FADAF5B62}"/>
                    </a:ext>
                  </a:extLst>
                </p14:cNvPr>
                <p14:cNvContentPartPr/>
                <p14:nvPr/>
              </p14:nvContentPartPr>
              <p14:xfrm>
                <a:off x="6302996" y="4336289"/>
                <a:ext cx="1800" cy="12708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EC92BF40-1A73-40F0-901B-055FADAF5B62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6266996" y="4300289"/>
                  <a:ext cx="734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4A4D58DD-DD7F-48C2-98D4-CCFC5325585F}"/>
                    </a:ext>
                  </a:extLst>
                </p14:cNvPr>
                <p14:cNvContentPartPr/>
                <p14:nvPr/>
              </p14:nvContentPartPr>
              <p14:xfrm>
                <a:off x="6393356" y="4257449"/>
                <a:ext cx="92160" cy="10296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4A4D58DD-DD7F-48C2-98D4-CCFC5325585F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6357496" y="4221449"/>
                  <a:ext cx="163521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5BD3278D-180E-4272-B4BF-FD697E6E72FC}"/>
                    </a:ext>
                  </a:extLst>
                </p14:cNvPr>
                <p14:cNvContentPartPr/>
                <p14:nvPr/>
              </p14:nvContentPartPr>
              <p14:xfrm>
                <a:off x="6407036" y="4338089"/>
                <a:ext cx="61200" cy="11808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5BD3278D-180E-4272-B4BF-FD697E6E72FC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6371036" y="4302089"/>
                  <a:ext cx="1328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D67A2D78-1326-43E9-A376-59E529F9B40E}"/>
                    </a:ext>
                  </a:extLst>
                </p14:cNvPr>
                <p14:cNvContentPartPr/>
                <p14:nvPr/>
              </p14:nvContentPartPr>
              <p14:xfrm>
                <a:off x="5812316" y="4496129"/>
                <a:ext cx="633960" cy="16380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D67A2D78-1326-43E9-A376-59E529F9B40E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5776316" y="4460129"/>
                  <a:ext cx="705600" cy="23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5" name="Group 412">
            <a:extLst>
              <a:ext uri="{FF2B5EF4-FFF2-40B4-BE49-F238E27FC236}">
                <a16:creationId xmlns:a16="http://schemas.microsoft.com/office/drawing/2014/main" id="{D5A77107-3049-4EB1-881F-B0E687D02B63}"/>
              </a:ext>
            </a:extLst>
          </p:cNvPr>
          <p:cNvGrpSpPr>
            <a:grpSpLocks/>
          </p:cNvGrpSpPr>
          <p:nvPr/>
        </p:nvGrpSpPr>
        <p:grpSpPr bwMode="auto">
          <a:xfrm>
            <a:off x="6832600" y="4168775"/>
            <a:ext cx="655638" cy="341313"/>
            <a:chOff x="6832556" y="4168529"/>
            <a:chExt cx="656280" cy="34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E15411E9-30F4-446C-9830-54411117D92B}"/>
                    </a:ext>
                  </a:extLst>
                </p14:cNvPr>
                <p14:cNvContentPartPr/>
                <p14:nvPr/>
              </p14:nvContentPartPr>
              <p14:xfrm>
                <a:off x="6842996" y="4228649"/>
                <a:ext cx="1080" cy="17928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E15411E9-30F4-446C-9830-54411117D92B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6806996" y="4192649"/>
                  <a:ext cx="727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E1BC987F-A835-4D3D-8859-429527E55549}"/>
                    </a:ext>
                  </a:extLst>
                </p14:cNvPr>
                <p14:cNvContentPartPr/>
                <p14:nvPr/>
              </p14:nvContentPartPr>
              <p14:xfrm>
                <a:off x="6948116" y="4247369"/>
                <a:ext cx="87480" cy="932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E1BC987F-A835-4D3D-8859-429527E55549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6912116" y="4211369"/>
                  <a:ext cx="15912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82358D6F-862E-4FB7-B775-F08243B6EA73}"/>
                    </a:ext>
                  </a:extLst>
                </p14:cNvPr>
                <p14:cNvContentPartPr/>
                <p14:nvPr/>
              </p14:nvContentPartPr>
              <p14:xfrm>
                <a:off x="7021916" y="4325489"/>
                <a:ext cx="10800" cy="11592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82358D6F-862E-4FB7-B775-F08243B6EA73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6985916" y="4289489"/>
                  <a:ext cx="824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BEA61245-C774-48E9-AD17-BA91E72D116F}"/>
                    </a:ext>
                  </a:extLst>
                </p14:cNvPr>
                <p14:cNvContentPartPr/>
                <p14:nvPr/>
              </p14:nvContentPartPr>
              <p14:xfrm>
                <a:off x="7111196" y="4237649"/>
                <a:ext cx="70920" cy="19620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BEA61245-C774-48E9-AD17-BA91E72D116F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7075196" y="4201649"/>
                  <a:ext cx="14256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631233CA-71B9-4421-987C-226DDA1AA7DA}"/>
                    </a:ext>
                  </a:extLst>
                </p14:cNvPr>
                <p14:cNvContentPartPr/>
                <p14:nvPr/>
              </p14:nvContentPartPr>
              <p14:xfrm>
                <a:off x="7241156" y="4223609"/>
                <a:ext cx="74880" cy="18216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631233CA-71B9-4421-987C-226DDA1AA7DA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7205156" y="4187609"/>
                  <a:ext cx="14652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4C8DEC99-A3FC-424F-AADB-1DB9026DFE34}"/>
                    </a:ext>
                  </a:extLst>
                </p14:cNvPr>
                <p14:cNvContentPartPr/>
                <p14:nvPr/>
              </p14:nvContentPartPr>
              <p14:xfrm>
                <a:off x="7394876" y="4168529"/>
                <a:ext cx="93960" cy="23508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4C8DEC99-A3FC-424F-AADB-1DB9026DFE34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7358876" y="4132529"/>
                  <a:ext cx="16560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A7B688B4-43B6-45B7-B309-A2749916E536}"/>
                    </a:ext>
                  </a:extLst>
                </p14:cNvPr>
                <p14:cNvContentPartPr/>
                <p14:nvPr/>
              </p14:nvContentPartPr>
              <p14:xfrm>
                <a:off x="6832556" y="4469129"/>
                <a:ext cx="483120" cy="4104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A7B688B4-43B6-45B7-B309-A2749916E536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6796556" y="4433442"/>
                  <a:ext cx="554760" cy="11205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6" name="Group 411">
            <a:extLst>
              <a:ext uri="{FF2B5EF4-FFF2-40B4-BE49-F238E27FC236}">
                <a16:creationId xmlns:a16="http://schemas.microsoft.com/office/drawing/2014/main" id="{6F89FA0B-77D4-460C-8E9A-147A041BE59C}"/>
              </a:ext>
            </a:extLst>
          </p:cNvPr>
          <p:cNvGrpSpPr>
            <a:grpSpLocks/>
          </p:cNvGrpSpPr>
          <p:nvPr/>
        </p:nvGrpSpPr>
        <p:grpSpPr bwMode="auto">
          <a:xfrm>
            <a:off x="7880350" y="4060825"/>
            <a:ext cx="666750" cy="331788"/>
            <a:chOff x="7880876" y="4060889"/>
            <a:chExt cx="66564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57686BFD-B28B-4AA6-942E-F0EB14656C65}"/>
                    </a:ext>
                  </a:extLst>
                </p14:cNvPr>
                <p14:cNvContentPartPr/>
                <p14:nvPr/>
              </p14:nvContentPartPr>
              <p14:xfrm>
                <a:off x="7880876" y="4145489"/>
                <a:ext cx="5760" cy="19620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57686BFD-B28B-4AA6-942E-F0EB14656C65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7844876" y="4109489"/>
                  <a:ext cx="774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87F9D520-7BF4-48F3-8575-F7F5A46FE069}"/>
                    </a:ext>
                  </a:extLst>
                </p14:cNvPr>
                <p14:cNvContentPartPr/>
                <p14:nvPr/>
              </p14:nvContentPartPr>
              <p14:xfrm>
                <a:off x="7957196" y="4135769"/>
                <a:ext cx="88920" cy="8028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87F9D520-7BF4-48F3-8575-F7F5A46FE069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7921196" y="4099769"/>
                  <a:ext cx="160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4374E5C8-7FC2-4413-907A-8D4C4FCF3840}"/>
                    </a:ext>
                  </a:extLst>
                </p14:cNvPr>
                <p14:cNvContentPartPr/>
                <p14:nvPr/>
              </p14:nvContentPartPr>
              <p14:xfrm>
                <a:off x="8043596" y="4193369"/>
                <a:ext cx="1080" cy="15012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4374E5C8-7FC2-4413-907A-8D4C4FCF3840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8007596" y="4157369"/>
                  <a:ext cx="7272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EBCDA483-82C7-4DF5-ABDE-1E653931C6EC}"/>
                    </a:ext>
                  </a:extLst>
                </p14:cNvPr>
                <p14:cNvContentPartPr/>
                <p14:nvPr/>
              </p14:nvContentPartPr>
              <p14:xfrm>
                <a:off x="8166356" y="4076369"/>
                <a:ext cx="87840" cy="26388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EBCDA483-82C7-4DF5-ABDE-1E653931C6EC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8130356" y="4040369"/>
                  <a:ext cx="15948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BC6DFF5B-A6A2-43CC-BC31-4D1879C675D8}"/>
                    </a:ext>
                  </a:extLst>
                </p14:cNvPr>
                <p14:cNvContentPartPr/>
                <p14:nvPr/>
              </p14:nvContentPartPr>
              <p14:xfrm>
                <a:off x="8306756" y="4138289"/>
                <a:ext cx="67320" cy="16488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BC6DFF5B-A6A2-43CC-BC31-4D1879C675D8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8270756" y="4102289"/>
                  <a:ext cx="1389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7AA79591-FB08-483D-A4C9-E51E22ACBA2E}"/>
                    </a:ext>
                  </a:extLst>
                </p14:cNvPr>
                <p14:cNvContentPartPr/>
                <p14:nvPr/>
              </p14:nvContentPartPr>
              <p14:xfrm>
                <a:off x="8318636" y="4094009"/>
                <a:ext cx="67320" cy="3924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7AA79591-FB08-483D-A4C9-E51E22ACBA2E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8282827" y="4058009"/>
                  <a:ext cx="138579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2FF09364-1B0A-4E68-A32D-873D076926AF}"/>
                    </a:ext>
                  </a:extLst>
                </p14:cNvPr>
                <p14:cNvContentPartPr/>
                <p14:nvPr/>
              </p14:nvContentPartPr>
              <p14:xfrm>
                <a:off x="8449676" y="4060889"/>
                <a:ext cx="80640" cy="22572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2FF09364-1B0A-4E68-A32D-873D076926AF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8413676" y="4024889"/>
                  <a:ext cx="15228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BCA54D8B-CF65-470C-9456-D68E98927046}"/>
                    </a:ext>
                  </a:extLst>
                </p14:cNvPr>
                <p14:cNvContentPartPr/>
                <p14:nvPr/>
              </p14:nvContentPartPr>
              <p14:xfrm>
                <a:off x="8060516" y="4352849"/>
                <a:ext cx="486000" cy="3996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BCA54D8B-CF65-470C-9456-D68E98927046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8024516" y="4317170"/>
                  <a:ext cx="557640" cy="1109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4">
            <a:extLst>
              <a:ext uri="{FF2B5EF4-FFF2-40B4-BE49-F238E27FC236}">
                <a16:creationId xmlns:a16="http://schemas.microsoft.com/office/drawing/2014/main" id="{9B35BDBE-BECA-4814-A82F-7D74502A51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5" name="Text Box 5">
            <a:extLst>
              <a:ext uri="{FF2B5EF4-FFF2-40B4-BE49-F238E27FC236}">
                <a16:creationId xmlns:a16="http://schemas.microsoft.com/office/drawing/2014/main" id="{54B6037A-4A99-4777-8FB2-5A39F311C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70779533-4B20-4DF1-8A9D-4562BBC69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ΑΣ ΕΠΙΛΟΓΗ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είναι ενεργό στη φασματοσκοπί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φόσον μεταβάλλεται η πολωσιμότητά του κατά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τροφ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)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38917" name="Picture 10">
            <a:extLst>
              <a:ext uri="{FF2B5EF4-FFF2-40B4-BE49-F238E27FC236}">
                <a16:creationId xmlns:a16="http://schemas.microsoft.com/office/drawing/2014/main" id="{422FF418-8BDC-41C8-87FE-D260FF649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40188"/>
            <a:ext cx="7140575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8" name="Rectangle 11">
            <a:extLst>
              <a:ext uri="{FF2B5EF4-FFF2-40B4-BE49-F238E27FC236}">
                <a16:creationId xmlns:a16="http://schemas.microsoft.com/office/drawing/2014/main" id="{4854111D-7A9C-4FC7-9FA2-461123F02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836" name="Rectangle 12">
            <a:extLst>
              <a:ext uri="{FF2B5EF4-FFF2-40B4-BE49-F238E27FC236}">
                <a16:creationId xmlns:a16="http://schemas.microsoft.com/office/drawing/2014/main" id="{D376D99B-A9AF-483E-A1B2-D10E35836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5188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τόπιση των πυρήνων κατά τη δόνηση του δεσμού αυξάνεται με τον κβαντικό αριθμό,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7837" name="Rectangle 13">
            <a:extLst>
              <a:ext uri="{FF2B5EF4-FFF2-40B4-BE49-F238E27FC236}">
                <a16:creationId xmlns:a16="http://schemas.microsoft.com/office/drawing/2014/main" id="{BD1250F7-56CE-4F32-8E10-2E9EBF8FC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970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τόπιση των πυρήνων προκαλεί ταυτόχρονη μεταβολή στην μετατόπιση του θετικού (πυρήνες) και του αρνητικού (ηλεκτρόνια) φορτίου και επομένως της πολωσιμότητας του μορί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6" grpId="0" animBg="1"/>
      <p:bldP spid="7178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4">
            <a:extLst>
              <a:ext uri="{FF2B5EF4-FFF2-40B4-BE49-F238E27FC236}">
                <a16:creationId xmlns:a16="http://schemas.microsoft.com/office/drawing/2014/main" id="{85E50866-E6DD-4740-97F6-DFAA850A2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269DCA2A-1EAB-44F0-A623-6DAD69270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06A1B56D-04C2-4319-800C-D3CA9696A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990600"/>
            <a:ext cx="5257800" cy="131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Στ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θέση ισορροπία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το μόριο έχει τη μικρότερη δυνατή συνολική ενέργει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μέση απόσταση ισορροπίας = μήκος δεσμού</a:t>
            </a:r>
          </a:p>
        </p:txBody>
      </p:sp>
      <p:sp>
        <p:nvSpPr>
          <p:cNvPr id="668680" name="Text Box 8">
            <a:extLst>
              <a:ext uri="{FF2B5EF4-FFF2-40B4-BE49-F238E27FC236}">
                <a16:creationId xmlns:a16="http://schemas.microsoft.com/office/drawing/2014/main" id="{D295B944-84CB-4E85-8242-6BA5FBF18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228975"/>
            <a:ext cx="5181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άν ελαττώσουμε ή επιμηκύνουμε την απόσταση μεταξύ των δύο πυρήνων,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η ενέργεια του μορίου θα αυξηθεί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(υπεροχή των απωστικών ή ελκτικών δυνάμεων)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68688" name="Picture 16">
            <a:extLst>
              <a:ext uri="{FF2B5EF4-FFF2-40B4-BE49-F238E27FC236}">
                <a16:creationId xmlns:a16="http://schemas.microsoft.com/office/drawing/2014/main" id="{8325FA7E-F863-4EC7-BB42-A1F75EAF11E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188" y="2971800"/>
            <a:ext cx="2811462" cy="38100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68692" name="Text Box 20">
            <a:extLst>
              <a:ext uri="{FF2B5EF4-FFF2-40B4-BE49-F238E27FC236}">
                <a16:creationId xmlns:a16="http://schemas.microsoft.com/office/drawing/2014/main" id="{9E71BCD6-3FDE-4FE1-9159-6F6687DCA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876800"/>
            <a:ext cx="51816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να μεταβληθεί η μέση απόσταση ισορροπίας και να μεταβληθεί το μήκος δεσμού του μορίου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έπει να προσφερθεί ενέργε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7176" name="Group 21">
            <a:extLst>
              <a:ext uri="{FF2B5EF4-FFF2-40B4-BE49-F238E27FC236}">
                <a16:creationId xmlns:a16="http://schemas.microsoft.com/office/drawing/2014/main" id="{70875E82-FC7C-4847-B493-A39C84F255D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90600"/>
            <a:ext cx="2552700" cy="1600200"/>
            <a:chOff x="3840" y="672"/>
            <a:chExt cx="1608" cy="1008"/>
          </a:xfrm>
        </p:grpSpPr>
        <p:pic>
          <p:nvPicPr>
            <p:cNvPr id="7177" name="Picture 22">
              <a:extLst>
                <a:ext uri="{FF2B5EF4-FFF2-40B4-BE49-F238E27FC236}">
                  <a16:creationId xmlns:a16="http://schemas.microsoft.com/office/drawing/2014/main" id="{3A9A3124-6542-47D2-9C88-D1A39B6C90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672"/>
              <a:ext cx="1608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78" name="Rectangle 23">
              <a:extLst>
                <a:ext uri="{FF2B5EF4-FFF2-40B4-BE49-F238E27FC236}">
                  <a16:creationId xmlns:a16="http://schemas.microsoft.com/office/drawing/2014/main" id="{8D1F0B4D-98EF-4BB8-8075-9C435A9FE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12"/>
              <a:ext cx="115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179" name="Rectangle 24">
              <a:extLst>
                <a:ext uri="{FF2B5EF4-FFF2-40B4-BE49-F238E27FC236}">
                  <a16:creationId xmlns:a16="http://schemas.microsoft.com/office/drawing/2014/main" id="{C6B344AA-6BBF-4F74-99FC-65832F2A3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16"/>
              <a:ext cx="1152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80" grpId="0"/>
      <p:bldP spid="6686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4">
            <a:extLst>
              <a:ext uri="{FF2B5EF4-FFF2-40B4-BE49-F238E27FC236}">
                <a16:creationId xmlns:a16="http://schemas.microsoft.com/office/drawing/2014/main" id="{52038806-A2A6-4344-B868-BBDE88D14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195" name="Text Box 5">
            <a:extLst>
              <a:ext uri="{FF2B5EF4-FFF2-40B4-BE49-F238E27FC236}">
                <a16:creationId xmlns:a16="http://schemas.microsoft.com/office/drawing/2014/main" id="{C89EF503-3779-4A46-B016-CBD51B151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Text Box 6">
            <a:extLst>
              <a:ext uri="{FF2B5EF4-FFF2-40B4-BE49-F238E27FC236}">
                <a16:creationId xmlns:a16="http://schemas.microsoft.com/office/drawing/2014/main" id="{904FFD61-9624-4EE9-810B-B7C322DE9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487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περιοδική διαστολ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/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στολή του δεσμού περιγράφετ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ταλάντωση του δεσμού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ταλάντωση αυτή μπορεί να προσεγγιστεί με την αντίστοιχη ταλάντωση ενό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λατηρ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 οποίο συνδέει τις δύο μάζες.</a:t>
            </a:r>
          </a:p>
        </p:txBody>
      </p:sp>
      <p:pic>
        <p:nvPicPr>
          <p:cNvPr id="8197" name="Picture 12">
            <a:extLst>
              <a:ext uri="{FF2B5EF4-FFF2-40B4-BE49-F238E27FC236}">
                <a16:creationId xmlns:a16="http://schemas.microsoft.com/office/drawing/2014/main" id="{E8663F49-4BEB-462E-91EA-14031E83D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2971800"/>
            <a:ext cx="281146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0733" name="Text Box 13">
            <a:extLst>
              <a:ext uri="{FF2B5EF4-FFF2-40B4-BE49-F238E27FC236}">
                <a16:creationId xmlns:a16="http://schemas.microsoft.com/office/drawing/2014/main" id="{A731982D-4EFF-4C45-9BB5-0D0D7D6CC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971800"/>
            <a:ext cx="5221288" cy="22050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ύναμη επαναφοράς, </a:t>
            </a:r>
            <a:r>
              <a:rPr lang="en-US" altLang="el-GR" sz="2200" b="1" i="1">
                <a:solidFill>
                  <a:srgbClr val="FF0000"/>
                </a:solidFill>
              </a:rPr>
              <a:t>F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οποία απαιτείται για την επαναφορά του δεσμού του μορίου στην απόσταση ισορροπίας, είναι ανάλογη με τη μεταβολή του μήκους (μετατόπιση)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  <a:r>
              <a:rPr lang="en-US" altLang="el-GR" sz="2400" b="1" i="1">
                <a:solidFill>
                  <a:srgbClr val="FF0000"/>
                </a:solidFill>
              </a:rPr>
              <a:t>F= - k</a:t>
            </a:r>
            <a:r>
              <a:rPr lang="en-US" altLang="el-GR" sz="2400" b="1" i="1" baseline="30000">
                <a:solidFill>
                  <a:srgbClr val="FF0000"/>
                </a:solidFill>
              </a:rPr>
              <a:t>.</a:t>
            </a:r>
            <a:r>
              <a:rPr lang="en-US" altLang="el-GR" sz="2400" b="1" i="1">
                <a:solidFill>
                  <a:srgbClr val="FF0000"/>
                </a:solidFill>
              </a:rPr>
              <a:t>x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θερά δύναμ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ή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dyn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70734" name="Text Box 14">
            <a:extLst>
              <a:ext uri="{FF2B5EF4-FFF2-40B4-BE49-F238E27FC236}">
                <a16:creationId xmlns:a16="http://schemas.microsoft.com/office/drawing/2014/main" id="{CC5D3E85-0909-43DD-BDE4-7F198246D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334000"/>
            <a:ext cx="5257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ο πρόσημο στην εξίσωση είναι αρνητικό επειδή η δύναμη επαναφοράς επενεργεί αντίθετα προς την αιτία, η οποία προκάλεσε τη μεταβολή του μήκους του ελατηρίου.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3" grpId="0" animBg="1"/>
      <p:bldP spid="6707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>
            <a:extLst>
              <a:ext uri="{FF2B5EF4-FFF2-40B4-BE49-F238E27FC236}">
                <a16:creationId xmlns:a16="http://schemas.microsoft.com/office/drawing/2014/main" id="{BC03A817-43E9-433C-A032-C4C87F860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4A6F15DF-F417-4047-8F38-2811042C6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9220" name="Picture 7">
            <a:extLst>
              <a:ext uri="{FF2B5EF4-FFF2-40B4-BE49-F238E27FC236}">
                <a16:creationId xmlns:a16="http://schemas.microsoft.com/office/drawing/2014/main" id="{0DF8E5D2-C599-4202-8B6B-06C8204DF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2971800"/>
            <a:ext cx="281146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Text Box 8">
            <a:extLst>
              <a:ext uri="{FF2B5EF4-FFF2-40B4-BE49-F238E27FC236}">
                <a16:creationId xmlns:a16="http://schemas.microsoft.com/office/drawing/2014/main" id="{73171807-4716-4ECD-99C9-EB5D71D8D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1196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βολή της δυναμικής ενέργειας, </a:t>
            </a:r>
            <a:r>
              <a:rPr lang="en-US" altLang="el-GR" sz="2200" b="1" i="1">
                <a:solidFill>
                  <a:srgbClr val="FF0000"/>
                </a:solidFill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υ μορίου παριστάνεται από την παραβολική καμπύλη της δυναμικής ενέργει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4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			</a:t>
            </a:r>
            <a:r>
              <a:rPr lang="en-US" altLang="el-GR" sz="2400" b="1" i="1">
                <a:solidFill>
                  <a:srgbClr val="FF0000"/>
                </a:solidFill>
              </a:rPr>
              <a:t>V= </a:t>
            </a:r>
            <a:r>
              <a:rPr lang="en-US" altLang="el-GR" sz="2400" b="1">
                <a:solidFill>
                  <a:srgbClr val="FF0000"/>
                </a:solidFill>
              </a:rPr>
              <a:t>1/2</a:t>
            </a:r>
            <a:r>
              <a:rPr lang="en-US" altLang="el-GR" sz="2400" b="1" i="1">
                <a:solidFill>
                  <a:srgbClr val="FF0000"/>
                </a:solidFill>
              </a:rPr>
              <a:t> k</a:t>
            </a:r>
            <a:r>
              <a:rPr lang="en-US" altLang="el-GR" sz="2400" b="1" i="1" baseline="30000">
                <a:solidFill>
                  <a:srgbClr val="FF0000"/>
                </a:solidFill>
              </a:rPr>
              <a:t>.</a:t>
            </a:r>
            <a:r>
              <a:rPr lang="en-US" altLang="el-GR" sz="2400" b="1" i="1">
                <a:solidFill>
                  <a:srgbClr val="FF0000"/>
                </a:solidFill>
              </a:rPr>
              <a:t>x</a:t>
            </a:r>
            <a:r>
              <a:rPr lang="en-US" altLang="el-GR" sz="2400" b="1" baseline="30000">
                <a:solidFill>
                  <a:srgbClr val="FF0000"/>
                </a:solidFill>
              </a:rPr>
              <a:t>2</a:t>
            </a:r>
            <a:endParaRPr lang="en-US" altLang="el-GR" sz="2400" b="1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400" b="1" i="1">
              <a:latin typeface="Arial" panose="020B0604020202020204" pitchFamily="34" charset="0"/>
            </a:endParaRPr>
          </a:p>
        </p:txBody>
      </p:sp>
      <p:sp>
        <p:nvSpPr>
          <p:cNvPr id="671753" name="Text Box 9">
            <a:extLst>
              <a:ext uri="{FF2B5EF4-FFF2-40B4-BE49-F238E27FC236}">
                <a16:creationId xmlns:a16="http://schemas.microsoft.com/office/drawing/2014/main" id="{49F5791A-A386-4386-8276-6FCA2AB54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64150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Για </a:t>
            </a:r>
            <a:r>
              <a:rPr lang="en-US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x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= 0, </a:t>
            </a:r>
            <a:r>
              <a:rPr lang="en-US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=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671754" name="Picture 10">
            <a:extLst>
              <a:ext uri="{FF2B5EF4-FFF2-40B4-BE49-F238E27FC236}">
                <a16:creationId xmlns:a16="http://schemas.microsoft.com/office/drawing/2014/main" id="{953F8B38-5329-42C7-BED2-5E1D9A9F7F0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1438" y="3017838"/>
            <a:ext cx="3763962" cy="33829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71756" name="Text Box 12">
            <a:extLst>
              <a:ext uri="{FF2B5EF4-FFF2-40B4-BE49-F238E27FC236}">
                <a16:creationId xmlns:a16="http://schemas.microsoft.com/office/drawing/2014/main" id="{0FCCE7BA-1B98-46EA-85D0-5E9B857B5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διατομικό μόριο, το οποίο υπακούει στην εξίσωση αυτή,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λός αρμονικός ταλαντωτ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53" grpId="0"/>
      <p:bldP spid="6717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8" name="Text Box 4">
            <a:extLst>
              <a:ext uri="{FF2B5EF4-FFF2-40B4-BE49-F238E27FC236}">
                <a16:creationId xmlns:a16="http://schemas.microsoft.com/office/drawing/2014/main" id="{A3A60EAD-23A6-41A4-9A1D-8CE02EA48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χαρακτηριστικά μια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ς έκταση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πορούν να προσεγγιστούν με τη χρήση ενός μηχανικού μοντέλου, το οποίο αποτελείται από δύο μάζες ενωμένες με ένα ελατήριο.</a:t>
            </a:r>
          </a:p>
        </p:txBody>
      </p:sp>
      <p:grpSp>
        <p:nvGrpSpPr>
          <p:cNvPr id="702471" name="Group 7">
            <a:extLst>
              <a:ext uri="{FF2B5EF4-FFF2-40B4-BE49-F238E27FC236}">
                <a16:creationId xmlns:a16="http://schemas.microsoft.com/office/drawing/2014/main" id="{46061FD7-CEF0-4B8E-B44E-AABD337B1DD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43200"/>
            <a:ext cx="8382000" cy="3810000"/>
            <a:chOff x="192" y="1584"/>
            <a:chExt cx="5472" cy="2592"/>
          </a:xfrm>
        </p:grpSpPr>
        <p:pic>
          <p:nvPicPr>
            <p:cNvPr id="10252" name="Picture 8" descr="16-03">
              <a:extLst>
                <a:ext uri="{FF2B5EF4-FFF2-40B4-BE49-F238E27FC236}">
                  <a16:creationId xmlns:a16="http://schemas.microsoft.com/office/drawing/2014/main" id="{E5252DCE-6968-4A8F-9EE0-54C6089762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632"/>
              <a:ext cx="4896" cy="2387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3" name="Rectangle 9">
              <a:extLst>
                <a:ext uri="{FF2B5EF4-FFF2-40B4-BE49-F238E27FC236}">
                  <a16:creationId xmlns:a16="http://schemas.microsoft.com/office/drawing/2014/main" id="{FAB6E465-BCDC-4205-929E-75DD48811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584"/>
              <a:ext cx="3504" cy="2592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702474" name="Rectangle 10">
            <a:extLst>
              <a:ext uri="{FF2B5EF4-FFF2-40B4-BE49-F238E27FC236}">
                <a16:creationId xmlns:a16="http://schemas.microsoft.com/office/drawing/2014/main" id="{1E1BA8FF-569C-4014-804A-514085289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276975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Διάγραμμα δυναμικής ενέργειας αρμονικού ταλαντωτή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2475" name="Object 11">
            <a:extLst>
              <a:ext uri="{FF2B5EF4-FFF2-40B4-BE49-F238E27FC236}">
                <a16:creationId xmlns:a16="http://schemas.microsoft.com/office/drawing/2014/main" id="{62CBECCD-51D5-434B-94B0-29005FA3E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973388"/>
          <a:ext cx="16827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393529" progId="Equation.3">
                  <p:embed/>
                </p:oleObj>
              </mc:Choice>
              <mc:Fallback>
                <p:oleObj name="Equation" r:id="rId3" imgW="622030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3388"/>
                        <a:ext cx="1682750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6" name="Rectangle 12">
            <a:extLst>
              <a:ext uri="{FF2B5EF4-FFF2-40B4-BE49-F238E27FC236}">
                <a16:creationId xmlns:a16="http://schemas.microsoft.com/office/drawing/2014/main" id="{87B8FDA5-ADA5-4493-B848-08EA9A90A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06675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66"/>
                </a:solidFill>
                <a:latin typeface="Arial" panose="020B0604020202020204" pitchFamily="34" charset="0"/>
              </a:rPr>
              <a:t>Δυναμική ενέργεια</a:t>
            </a:r>
            <a:endParaRPr lang="en-GB" altLang="el-GR" sz="1800" b="1">
              <a:solidFill>
                <a:srgbClr val="FFFF66"/>
              </a:solidFill>
              <a:latin typeface="Arial" panose="020B0604020202020204" pitchFamily="34" charset="0"/>
            </a:endParaRPr>
          </a:p>
        </p:txBody>
      </p:sp>
      <p:sp>
        <p:nvSpPr>
          <p:cNvPr id="702477" name="Text Box 13">
            <a:extLst>
              <a:ext uri="{FF2B5EF4-FFF2-40B4-BE49-F238E27FC236}">
                <a16:creationId xmlns:a16="http://schemas.microsoft.com/office/drawing/2014/main" id="{8F0387A4-3860-44D9-B6B7-F8E85E508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254500"/>
            <a:ext cx="5257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καμπύλη της δυναμικής ενέργειας για μια απλή αρμονική ταλάντωση είναι μια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αραβολή</a:t>
            </a:r>
            <a:r>
              <a:rPr lang="el-GR" altLang="el-GR" sz="1800" b="1">
                <a:latin typeface="Arial" panose="020B0604020202020204" pitchFamily="34" charset="0"/>
              </a:rPr>
              <a:t>. </a:t>
            </a:r>
            <a:endParaRPr lang="el-GR" altLang="el-GR" sz="600" b="1">
              <a:latin typeface="Arial" panose="020B0604020202020204" pitchFamily="34" charset="0"/>
            </a:endParaRPr>
          </a:p>
        </p:txBody>
      </p:sp>
      <p:sp>
        <p:nvSpPr>
          <p:cNvPr id="10248" name="Line 14">
            <a:extLst>
              <a:ext uri="{FF2B5EF4-FFF2-40B4-BE49-F238E27FC236}">
                <a16:creationId xmlns:a16="http://schemas.microsoft.com/office/drawing/2014/main" id="{71E93365-5415-4C0E-BD96-C489E6E80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49" name="Text Box 15">
            <a:extLst>
              <a:ext uri="{FF2B5EF4-FFF2-40B4-BE49-F238E27FC236}">
                <a16:creationId xmlns:a16="http://schemas.microsoft.com/office/drawing/2014/main" id="{5CB3D431-6005-44E4-A543-B71D259D9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126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αρμονικού ταλαντωτ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2480" name="Text Box 16">
            <a:extLst>
              <a:ext uri="{FF2B5EF4-FFF2-40B4-BE49-F238E27FC236}">
                <a16:creationId xmlns:a16="http://schemas.microsoft.com/office/drawing/2014/main" id="{298BF6FA-6A12-463A-8BF8-7DFA56699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Μια διαταραχή σε μια από τις δύο μάζες κατά μήκος του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έξον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ου ελατηρίου έχει ως αποτέλεσμα μια δόνηση, η οποία ονομάζεται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πλή αρμονική κίνηση</a:t>
            </a:r>
            <a:r>
              <a:rPr lang="el-GR" altLang="el-GR" sz="1800" b="1" dirty="0">
                <a:latin typeface="Arial" panose="020B0604020202020204" pitchFamily="34" charset="0"/>
              </a:rPr>
              <a:t>.</a:t>
            </a:r>
            <a:endParaRPr lang="el-GR" altLang="el-GR" sz="800" b="1" dirty="0">
              <a:latin typeface="Arial" panose="020B0604020202020204" pitchFamily="34" charset="0"/>
            </a:endParaRPr>
          </a:p>
        </p:txBody>
      </p:sp>
      <p:sp>
        <p:nvSpPr>
          <p:cNvPr id="702481" name="Text Box 17">
            <a:extLst>
              <a:ext uri="{FF2B5EF4-FFF2-40B4-BE49-F238E27FC236}">
                <a16:creationId xmlns:a16="http://schemas.microsoft.com/office/drawing/2014/main" id="{C8CC7F38-34D0-4864-A0FA-BB318C2F1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256213"/>
            <a:ext cx="5257800" cy="1525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υναμική ενέργεια μεγιστοποιείται όταν το ελατήριο επιμηκύνεται ή συσπειρώνεται στο μέγιστο πλάτος του, </a:t>
            </a:r>
            <a:r>
              <a:rPr lang="el-GR" altLang="el-GR" sz="2200" b="1" i="1">
                <a:solidFill>
                  <a:srgbClr val="FF0000"/>
                </a:solidFill>
              </a:rPr>
              <a:t>Α</a:t>
            </a:r>
            <a:r>
              <a:rPr lang="el-GR" altLang="el-GR" sz="2200" b="1" i="1">
                <a:solidFill>
                  <a:srgbClr val="000066"/>
                </a:solidFill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ελαττώνεται καθώς η μάζα επανέρχεται στη θέση ισορροπίας όπου μηδενίζεται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 animBg="1"/>
      <p:bldP spid="702474" grpId="0"/>
      <p:bldP spid="702476" grpId="0"/>
      <p:bldP spid="702477" grpId="0" animBg="1"/>
      <p:bldP spid="702480" grpId="0" animBg="1"/>
      <p:bldP spid="7024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E306BCAE-FCB3-4DDD-BAA2-5FF8A1E99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DB208DFD-94CD-4103-8E5E-0FE4EA348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0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 αρμονικός ταλαντωτ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Text Box 7">
            <a:extLst>
              <a:ext uri="{FF2B5EF4-FFF2-40B4-BE49-F238E27FC236}">
                <a16:creationId xmlns:a16="http://schemas.microsoft.com/office/drawing/2014/main" id="{0870A119-FB80-4359-A0EB-3C1E33EAB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46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κλασσική συχνότητα, </a:t>
            </a:r>
            <a:r>
              <a:rPr lang="el-GR" altLang="el-GR" sz="2200" b="1" i="1">
                <a:solidFill>
                  <a:srgbClr val="FF3300"/>
                </a:solidFill>
              </a:rPr>
              <a:t>ν</a:t>
            </a:r>
            <a:r>
              <a:rPr lang="el-GR" altLang="el-GR" sz="2200" b="1" i="1" baseline="-25000">
                <a:solidFill>
                  <a:srgbClr val="FF3300"/>
                </a:solidFill>
              </a:rPr>
              <a:t>ισορ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ην οποία δονείται ο αρμονικός ταλαντωτής στην κατάσταση ισορροπίας είναι συνάρτηση της σταθεράς δύναμης του δεσμού και της ανηγμένης μάζας, </a:t>
            </a:r>
            <a:r>
              <a:rPr lang="el-GR" altLang="el-GR" sz="2200" b="1" i="1">
                <a:solidFill>
                  <a:srgbClr val="FF3300"/>
                </a:solidFill>
              </a:rPr>
              <a:t>μ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συστήματος του ταλαντωτή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pic>
        <p:nvPicPr>
          <p:cNvPr id="11269" name="Picture 9">
            <a:extLst>
              <a:ext uri="{FF2B5EF4-FFF2-40B4-BE49-F238E27FC236}">
                <a16:creationId xmlns:a16="http://schemas.microsoft.com/office/drawing/2014/main" id="{B048EBCC-6F56-4F77-BD19-42B94940A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667000"/>
            <a:ext cx="3763963" cy="338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73811" name="Group 19">
            <a:extLst>
              <a:ext uri="{FF2B5EF4-FFF2-40B4-BE49-F238E27FC236}">
                <a16:creationId xmlns:a16="http://schemas.microsoft.com/office/drawing/2014/main" id="{9ADA5FF2-F919-4914-A1A8-B66CCF49A9B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105400"/>
            <a:ext cx="4114800" cy="1295400"/>
            <a:chOff x="96" y="3168"/>
            <a:chExt cx="2592" cy="816"/>
          </a:xfrm>
        </p:grpSpPr>
        <p:sp>
          <p:nvSpPr>
            <p:cNvPr id="11276" name="Rectangle 17">
              <a:extLst>
                <a:ext uri="{FF2B5EF4-FFF2-40B4-BE49-F238E27FC236}">
                  <a16:creationId xmlns:a16="http://schemas.microsoft.com/office/drawing/2014/main" id="{432D554C-4AC7-41B5-AF52-9654A9527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168"/>
              <a:ext cx="2592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graphicFrame>
          <p:nvGraphicFramePr>
            <p:cNvPr id="11277" name="Object 10">
              <a:extLst>
                <a:ext uri="{FF2B5EF4-FFF2-40B4-BE49-F238E27FC236}">
                  <a16:creationId xmlns:a16="http://schemas.microsoft.com/office/drawing/2014/main" id="{8BE9DAEE-0D6F-4171-A1C8-A3FB91C7C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216"/>
            <a:ext cx="1655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08100" imgH="469900" progId="Equation.DSMT4">
                    <p:embed/>
                  </p:oleObj>
                </mc:Choice>
                <mc:Fallback>
                  <p:oleObj name="Equation" r:id="rId3" imgW="1308100" imgH="469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16"/>
                          <a:ext cx="1655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3810" name="Group 18">
            <a:extLst>
              <a:ext uri="{FF2B5EF4-FFF2-40B4-BE49-F238E27FC236}">
                <a16:creationId xmlns:a16="http://schemas.microsoft.com/office/drawing/2014/main" id="{33F4CAC3-EDB7-4AE8-A427-230EE5F1841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667000"/>
            <a:ext cx="4114800" cy="2438400"/>
            <a:chOff x="96" y="1632"/>
            <a:chExt cx="2592" cy="1536"/>
          </a:xfrm>
        </p:grpSpPr>
        <p:grpSp>
          <p:nvGrpSpPr>
            <p:cNvPr id="11272" name="Group 12">
              <a:extLst>
                <a:ext uri="{FF2B5EF4-FFF2-40B4-BE49-F238E27FC236}">
                  <a16:creationId xmlns:a16="http://schemas.microsoft.com/office/drawing/2014/main" id="{354B23FD-7329-42FE-B24B-5AAF7F2BC1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1632"/>
              <a:ext cx="2592" cy="1536"/>
              <a:chOff x="3216" y="2928"/>
              <a:chExt cx="2321" cy="1275"/>
            </a:xfrm>
          </p:grpSpPr>
          <p:pic>
            <p:nvPicPr>
              <p:cNvPr id="11274" name="Picture 13" descr="11-3">
                <a:extLst>
                  <a:ext uri="{FF2B5EF4-FFF2-40B4-BE49-F238E27FC236}">
                    <a16:creationId xmlns:a16="http://schemas.microsoft.com/office/drawing/2014/main" id="{4BD80774-07D5-4677-9849-E900774E40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6" y="2928"/>
                <a:ext cx="2321" cy="1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275" name="Rectangle 14">
                <a:extLst>
                  <a:ext uri="{FF2B5EF4-FFF2-40B4-BE49-F238E27FC236}">
                    <a16:creationId xmlns:a16="http://schemas.microsoft.com/office/drawing/2014/main" id="{D5BC4E72-DB9B-46FF-946A-09FBA3592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1776" cy="4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4400"/>
              </a:p>
            </p:txBody>
          </p:sp>
        </p:grpSp>
        <p:graphicFrame>
          <p:nvGraphicFramePr>
            <p:cNvPr id="11273" name="Object 15">
              <a:extLst>
                <a:ext uri="{FF2B5EF4-FFF2-40B4-BE49-F238E27FC236}">
                  <a16:creationId xmlns:a16="http://schemas.microsoft.com/office/drawing/2014/main" id="{245223D8-57C6-4BFC-8EF8-47C04BBFEB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680"/>
            <a:ext cx="1704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58900" imgH="469900" progId="Equation.DSMT4">
                    <p:embed/>
                  </p:oleObj>
                </mc:Choice>
                <mc:Fallback>
                  <p:oleObj name="Equation" r:id="rId6" imgW="1358900" imgH="4699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680"/>
                          <a:ext cx="1704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>
            <a:extLst>
              <a:ext uri="{FF2B5EF4-FFF2-40B4-BE49-F238E27FC236}">
                <a16:creationId xmlns:a16="http://schemas.microsoft.com/office/drawing/2014/main" id="{F2FF147B-BE4E-43FB-A7C3-7BA9502E4F2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343400" y="5948363"/>
            <a:ext cx="4572000" cy="541220"/>
          </a:xfrm>
          <a:prstGeom prst="rect">
            <a:avLst/>
          </a:prstGeom>
          <a:blipFill>
            <a:blip r:embed="rId2"/>
            <a:stretch>
              <a:fillRect t="-4082" b="-4082"/>
            </a:stretch>
          </a:blip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EE38036-C9BA-4BB6-8EBC-5B5FCD09B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5200"/>
            <a:ext cx="7391400" cy="1066800"/>
          </a:xfrm>
          <a:prstGeom prst="rect">
            <a:avLst/>
          </a:prstGeom>
          <a:solidFill>
            <a:schemeClr val="bg1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D3B8E405-E472-4FDC-B803-58E0EE178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Υπολογίστε τη συχνότητα δόνησης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ου δεσμού Ο-Η, θεωρώντας ότι ακολουθείται ο νόμος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Hooke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απλή αρμονική ταλάντωση. Υπολογίστε τη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χνότητα</a:t>
            </a:r>
            <a:r>
              <a:rPr lang="en-US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Hz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το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ήκος κύματος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cm),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τον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κυματαριθμό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την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νέργεια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J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ης ακτινοβολίας που απαιτείται για να επιτευχθεί η διέγερση. 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Δίνονται: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k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 7.7 × 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N 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=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6.626 × 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34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 baseline="30000" dirty="0" err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="1" i="1" dirty="0" err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3494" name="Object 6">
            <a:extLst>
              <a:ext uri="{FF2B5EF4-FFF2-40B4-BE49-F238E27FC236}">
                <a16:creationId xmlns:a16="http://schemas.microsoft.com/office/drawing/2014/main" id="{A847EEB4-45FC-4F53-A6EA-12E6CCD3B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2673350"/>
          <a:ext cx="4205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300" imgH="431800" progId="Equation.DSMT4">
                  <p:embed/>
                </p:oleObj>
              </mc:Choice>
              <mc:Fallback>
                <p:oleObj name="Equation" r:id="rId3" imgW="2400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673350"/>
                        <a:ext cx="4205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6" name="Object 8">
            <a:extLst>
              <a:ext uri="{FF2B5EF4-FFF2-40B4-BE49-F238E27FC236}">
                <a16:creationId xmlns:a16="http://schemas.microsoft.com/office/drawing/2014/main" id="{B65F8158-0966-44BC-9283-2C32ED794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4830763"/>
          <a:ext cx="50530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830763"/>
                        <a:ext cx="50530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7" name="Object 9">
            <a:extLst>
              <a:ext uri="{FF2B5EF4-FFF2-40B4-BE49-F238E27FC236}">
                <a16:creationId xmlns:a16="http://schemas.microsoft.com/office/drawing/2014/main" id="{3015AD95-F197-4610-8125-760492DBC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921375"/>
          <a:ext cx="24257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21375"/>
                        <a:ext cx="24257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11">
            <a:extLst>
              <a:ext uri="{FF2B5EF4-FFF2-40B4-BE49-F238E27FC236}">
                <a16:creationId xmlns:a16="http://schemas.microsoft.com/office/drawing/2014/main" id="{2201BDFE-D8A2-4DA0-80C0-07AA69217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297" name="Text Box 12">
            <a:extLst>
              <a:ext uri="{FF2B5EF4-FFF2-40B4-BE49-F238E27FC236}">
                <a16:creationId xmlns:a16="http://schemas.microsoft.com/office/drawing/2014/main" id="{1F7B0F97-2C43-449D-A0C8-1E7EBF966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298" name="Object 1">
            <a:extLst>
              <a:ext uri="{FF2B5EF4-FFF2-40B4-BE49-F238E27FC236}">
                <a16:creationId xmlns:a16="http://schemas.microsoft.com/office/drawing/2014/main" id="{D4F173DD-9B7E-4BE8-AA2A-676EF744C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676650"/>
          <a:ext cx="552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0" imgH="482600" progId="Equation.3">
                  <p:embed/>
                </p:oleObj>
              </mc:Choice>
              <mc:Fallback>
                <p:oleObj name="Equation" r:id="rId9" imgW="36830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76650"/>
                        <a:ext cx="552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DDA25B9C-9387-4B43-B713-D200699554B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0513" y="2506663"/>
            <a:ext cx="7391400" cy="1066800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r>
              <a:rPr lang="en-GB" dirty="0">
                <a:noFill/>
              </a:rPr>
              <a:t> </a:t>
            </a:r>
          </a:p>
        </p:txBody>
      </p:sp>
      <p:sp>
        <p:nvSpPr>
          <p:cNvPr id="12300" name="Rectangle 2">
            <a:extLst>
              <a:ext uri="{FF2B5EF4-FFF2-40B4-BE49-F238E27FC236}">
                <a16:creationId xmlns:a16="http://schemas.microsoft.com/office/drawing/2014/main" id="{F6C83B51-D757-4807-98B1-FDC2E604B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14800"/>
            <a:ext cx="457200" cy="228600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  <p:sp>
        <p:nvSpPr>
          <p:cNvPr id="12301" name="TextBox 1">
            <a:extLst>
              <a:ext uri="{FF2B5EF4-FFF2-40B4-BE49-F238E27FC236}">
                <a16:creationId xmlns:a16="http://schemas.microsoft.com/office/drawing/2014/main" id="{73128B38-291C-4CDF-84B1-192DA7E2C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4038600"/>
            <a:ext cx="647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/>
              <a:t>0.948</a:t>
            </a:r>
          </a:p>
        </p:txBody>
      </p:sp>
      <p:sp>
        <p:nvSpPr>
          <p:cNvPr id="12302" name="Rectangle 3">
            <a:extLst>
              <a:ext uri="{FF2B5EF4-FFF2-40B4-BE49-F238E27FC236}">
                <a16:creationId xmlns:a16="http://schemas.microsoft.com/office/drawing/2014/main" id="{ED444378-9E3E-41C8-8BD9-A59B455CC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822700"/>
            <a:ext cx="381000" cy="2841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  <p:sp>
        <p:nvSpPr>
          <p:cNvPr id="12303" name="TextBox 16">
            <a:extLst>
              <a:ext uri="{FF2B5EF4-FFF2-40B4-BE49-F238E27FC236}">
                <a16:creationId xmlns:a16="http://schemas.microsoft.com/office/drawing/2014/main" id="{17FC2A46-3F1F-41D7-B505-CFEDD9A80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3849688"/>
            <a:ext cx="581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1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93</TotalTime>
  <Words>2466</Words>
  <Application>Microsoft Office PowerPoint</Application>
  <PresentationFormat>Διαφάνειες επιδιασκοπίου</PresentationFormat>
  <Paragraphs>252</Paragraphs>
  <Slides>3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5</vt:i4>
      </vt:variant>
    </vt:vector>
  </HeadingPairs>
  <TitlesOfParts>
    <vt:vector size="40" baseType="lpstr">
      <vt:lpstr>Arial</vt:lpstr>
      <vt:lpstr>Times New Roman</vt:lpstr>
      <vt:lpstr>Wingdings</vt:lpstr>
      <vt:lpstr>Default Desig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Μπογοσιάν Σογομών</cp:lastModifiedBy>
  <cp:revision>1155</cp:revision>
  <cp:lastPrinted>2000-11-01T12:16:26Z</cp:lastPrinted>
  <dcterms:created xsi:type="dcterms:W3CDTF">2000-10-29T09:15:18Z</dcterms:created>
  <dcterms:modified xsi:type="dcterms:W3CDTF">2024-10-31T21:44:36Z</dcterms:modified>
</cp:coreProperties>
</file>